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2"/>
  </p:notesMasterIdLst>
  <p:sldIdLst>
    <p:sldId id="353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6" d="100"/>
          <a:sy n="76" d="100"/>
        </p:scale>
        <p:origin x="840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5-05-07T09:12:34.1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020 2536 52 0,'-13'0'715'0,"-2"0"217"0,-5-3 126 16,7 0 73-16,-2 1-50 0,2-1-271 16,0-1-255-16,6 1-188 0,-3-1-107 0,2-4-58 15,5 2-43-15,3-4-33 0,-5 0-27 16,10 1-12-16,-2-5-1 0,2 1 7 15,8-2 7-15,-6 2 3 0,9-2-4 0,-4 3-23 16,6 0-76-16,-3-1 0 0,3 4 0 16,-3 0 0-16,1 1 0 0,1 0 0 0,-1 4 0 15,-4 1 0-15,1 3 0 0,0 0 0 16,-6 0 0-16,1 6 0 0,5 2 0 16,-6 4 0-16,-2 2 0 0,3 2 0 0,-8 3 0 15,5 5 0-15,-5 3 0 0,0 2 0 16,0-1 0-16,-5 3 0 0,5 5 0 0,-3-1 0 15,-2 1 0-15,0 0 0 0,3-3 0 16,-3 0 0-16,2 1 0 0,-2-4 0 0,0-1 0 16,5-5 0-16,-3-5 0 0,-2-1 0 15,5-3 0-15,0-3 0 0,0-5 0 16,0 1 0-16,0-3 0 0,0-5 0 0,5-4 0 16,-2 0 0-16,2-5 0 0,3-6 0 15,-1-3 0-15,6 0 0 0,0-7 0 0,7-2 0 16,0-2 0-16,6-5 0 0,2-5 0 15,0 1 0-15,5-5 0 0,0 2 0 0,0-2 0 16,0 1 0-16,-5 7 0 0,-3 1 0 16,0 2 0-16,-9 6 0 0,1 7 0 0,-6 2 0 15,-1 4 0-15,-8 4 0 0,3 2 0 16,-2 2 0-16,-3 4 0 0,-3 1 0 16,-4 3 0-16,-3 3 0 0,-6 3 0 15,4 5 0-15,-9 4 0 0,9 3 0 0,-4 4 0 16,-1 3 0-16,4 1 0 0,3 0 0 0,0 5 0 15,2-1 0-15,8 1 0 0,0-1 0 16,8 3 0-16,2-5 0 0,5 3 0 16,5-3 0-16,1-1 0 0,4-6 0 0,-5-1 0 15,8-1 0-15,-2-7 0 0,2-1 0 16,-3-4 0-16,0-7 0 0,-2-3 0 0,8 0 0 16,-8-6 0-16,-3-1-183 0,0-5-164 15,1 0-170-15,-9-6-212 0,1-3-249 16,-5-2-143-16,-3-1-31 0,-5-3 61 0,0 0 156 15,0 1 228-15,-8-3 285 0</inkml:trace>
  <inkml:trace contextRef="#ctx0" brushRef="#br0" timeOffset="213.99">20442 2055 268 0,'-8'-20'833'0,"0"4"184"0,3-4 110 15,-7 3 74-15,4 4-133 0,0-2-311 16,3 3-260-16,-2-1-168 0,4 7-100 0,-2-3-70 16,0 3-56-16,5-1-47 0,0 5-41 15,0-4-42-15,0 6-56 0,5 0-81 0,-5 0-167 16,8 6-256-16,-1 0-334 0,6 3-173 16,0 1-60-16,-1 8 21 0,4 3 138 0,1 1 241 15,-1 4 339-15</inkml:trace>
  <inkml:trace contextRef="#ctx0" brushRef="#br0" timeOffset="614.16">21859 2681 18 0,'13'10'653'0,"-1"1"221"0,-7-2 158 0,-5 0 105 15,-5-1-21-15,-7 1-218 0,-1 0-215 16,-7 0-176-16,-1-3-120 0,-4-2-76 0,2-1-54 16,-5 0-45-16,3-3-106 0,4-3-106 15,1 0 0-15,2-1 0 0,6-5 0 0,1 0 0 16,6-3 0-16,5-4 0 0,8 0 0 15,0-2 0-15,4 2 0 0,1-1 0 0,0 1 0 16,-6-2 0-16,1 7 0 0,-8-3 0 16,-8 2 0-16,-4-1 0 0,-9 6 0 0,-7-1 0 15,-5 4 0-15,-2-1 0 0,-3 2-9 16,-3 3-13-16,8 0-36 0,8 0-76 16,4 0-149-16,6 0-297 0,2 0-401 0,13 0-205 15,8-4-72-15,12 1 20 0,6-2 117 16,7-2 282-16,2 1 394 0</inkml:trace>
  <inkml:trace contextRef="#ctx0" brushRef="#br0" timeOffset="5237.67">22839 1821 516 0,'-10'-2'689'0,"3"-1"101"0,-6-1 70 16,5 1-54-16,6 0-161 0,-3 0-153 0,-1-3-116 15,6 2-73-15,0-4-48 0,0 2-44 16,6-4-45-16,1 0-39 0,6 1-27 0,0-1-16 15,-1-1-9-15,1 2-8 0,-3 0-5 16,3 5-7-16,0-5-7 0,-1 6-7 16,3 0-5-16,-2 0-2 0,0 3-2 0,0 0-1 15,-1 0-1-15,-4 3 0 0,5 1 0 16,-6 4-1-16,1-1 1 0,-1 5 2 0,-1 3 1 16,-6 4 1-16,0 0 1 0,-6 2-4 15,4 3-3-15,-6 3-4 0,-2-1-2 16,-5 1-3-16,2-4-2 0,1 4 0 0,-1-6-2 15,-2 2 1-15,2-5-1 0,0 0-2 16,0-2-2-16,3 2-1 0,0-6-3 0,3-6-1 16,4 3-2-16,-2-3-1 0,0-3 0 15,5 2 1-15,-3-5 1 0,6 0-1 0,-3-5 2 16,5 0-2-16,8-5-2 0,-6-5-2 16,8 0 0-16,-2-4 0 0,5-5-4 15,2 1 2-15,-4-4-1 0,4-1-1 0,0 1 2 16,0 1-1-16,-2 0 2 0,-3 3 3 15,-2-1 1-15,0 6 5 0,-6 0 3 0,6 2 3 16,-5 0 4-16,-3 4-1 0,-3 3 4 16,4 2 1-16,1 2 0 0,-7 1-2 15,0-2-1-15,5 6 0 0,-5-2-4 0,0 2-1 16,-5 2-3-16,5-2-3 0,-2 6-5 0,-9-2-3 16,4 1-1-16,-1 2-1 0,-5 2-1 15,1 2 5-15,2 0 2 0,-3 4 3 16,0 0-1-16,1 1 2 0,-1 3-1 0,5 1-1 15,1 0 2-15,2 1 1 0,-1 1 3 16,6 2-1-16,6-3 1 0,-1 4 0 0,2-4-3 16,1 0-2-16,5 2-3 0,2-5 0 15,3 1-2-15,-3-1-7 0,5-1-12 0,-2-5-26 16,2 0-35-16,-5-3-51 0,6-2-79 16,-3-2-129-16,2-2-162 0,-5 1-204 15,5-8-225-15,-7 1-127 0,5 0-13 0,-3-2 85 16,-2 4 147-16,0-5 217 0</inkml:trace>
  <inkml:trace contextRef="#ctx0" brushRef="#br0" timeOffset="12075.9">29849 2876 249 0,'26'-4'549'16,"-1"-1"105"-16,-2-2 73 0,2 1-13 0,-4 3-108 15,-1-3-117-15,-2 4-84 0,-3 0-46 16,-7 0-12-16,4 2-4 0,-4-4-8 0,-3 2-10 16,0 2-20-16,-5 0-27 0,0 0-36 15,0 0-37-15,0 0-31 0,-5 0-34 0,0 0-32 16,-3 2-28-16,-4 2-23 0,-1-4-20 16,-2 4-11-16,-6-2-10 0,-4 4-4 0,-3-3-3 15,-5 6 0-15,-2-5-2 0,-9 4 0 16,-4-1-3-16,0 2-1 0,-13-3-2 15,-3 3 12-15,-9-6 8 0,-9 3 3 0,-4 0 4 16,-21-5 2-16,-2 1 0 0,-18-2-11 16,-12-2-9-16,-4 1-9 0,-22-2-6 0,-7-3-9 15,-22 3-5-15,-14-6-1 0,-13 5-1 16,-12-4 1-16,-9 2 0 0,1 0 23 16,2-1 11-16,8 1 5 0,8 0 3 0,2 3 6 15,0 0 1-15,7-3-16 0,6 6-16 16,12-2-8-16,3 0-3 0,8 0-1 0,10-2 1 15,2 2 4-15,18 2 10 0,8 0 7 16,7 0 0-16,18 0 1 0,10 2-5 16,11 2 0-16,20-4-2 0,2 0-2 0,18 0 0 15,8 0-1-15,7 0-5 0,5 0-1 16,8-4-2-16,5 2 1 0,3 0-2 0,4 0 1 16,1 0 4-16,0-3 0 0,0 2 3 15,4-2-2-15,-7 2-1 0,3 2 0 0,0-2 7 16,-8 0 3-16,0 3 3 0,-3-3 2 15,3 3 3-15,-5 0 4 0,0 3-6 0,6-3-2 16,-1 3-3-16,2 0-4 0,1-2-8 16,10 2-28-16,-1-3-37 0,6 3-45 0,3-1-58 15,-1 1-105-15,13-2-162 0,3 3-232 16,7-2-288-16,5 0-130 0,6-2-32 16,9 2 58-16,3-2 142 0,3 2 244 15</inkml:trace>
  <inkml:trace contextRef="#ctx0" brushRef="#br0" timeOffset="35208.26">23502 1511 214 0,'8'-10'455'0,"-1"1"96"0,-1 2 74 0,-1-2-40 15,-3 0-64-15,3 3-62 0,-2-1-44 0,2 2-25 16,2-2 0-16,-1-1 13 0,-4 4-4 16,3-1-15-16,0 1-25 0,-5 1-44 15,3 0-52-15,-3 0-50 0,0 2-31 0,5-1-22 16,-5 2-18-16,0 0-10 0,0 0-10 15,0 0-11-15,0 0-12 0,-5 0-15 0,5 2-7 16,0-1 2-16,-3 8-17 0,-7 0-62 16,2 4 0-16,-4 8 0 0,4-3 0 15,-7 7 0-15,-3 3 0 0,3 0 0 0,-5 8 0 16,2-4 0-16,3 5 0 0,-3-1 0 16,8 5 0-16,-3-4 0 0,5 5 0 0,3-5 0 15,0 3 0-15,5-2 0 0,5-1 0 16,3-2 0-16,5-3 0 0,2-4 0 15,-3 2 0-15,9-7 0 0,4 1 0 0,-4-2 0 16,4-4 0-16,-2 0 0 0,-3-3 0 16,3-4 0-16,0-1-208 0,-3-2-160 0,0 1-143 15,6-6-185-15,-6-6-223 0,0 0-165 16,-2-1-47-16,-3-1 54 0,1 2 139 16,-4 1 206-16,1-2 265 0</inkml:trace>
  <inkml:trace contextRef="#ctx0" brushRef="#br0" timeOffset="35965.44">23970 1686 182 0,'2'-3'384'0,"3"-6"83"0,0 5 41 16,-2-4-9-16,2 4-21 0,-3-1-26 16,3 1-23-16,1-2-13 0,-4 2 0 0,-2 2 12 15,5-4 6-15,-5 4-9 0,3 2-19 16,-3-1-33-16,0 1-46 0,0-3-55 0,0 3-50 15,0 0-35-15,0 0-32 0,0 0-24 16,0 0-24-16,0 0-18 0,-3 3-8 16,3-2-3-16,-5 7 4 0,5 1 4 0,-8 6-9 15,3 1-77-15,-2 3 0 0,-6 5 0 16,-2 4 0-16,-3-3 0 0,3 5 0 0,0 0 0 16,-3-2 0-16,5 2 0 0,0-1 0 15,6-2 0-15,-6-2 0 0,11-2 0 16,-4-2 0-16,4-2 0 0,2-2 0 0,2-2 0 15,6-3 0-15,2-2 0 0,0-3 0 16,8-1 0-16,-3-2 0 0,6-2 0 0,-1-2-65 16,5-2-125-16,-4-3-21 0,-3 0-33 15,-3-2-57-15,3-2-75 0,-8 0-87 0,0 0-92 16,-2-1-106-16,-6-2-88 0,-2 0-69 16,0 0-32-16,-8 0 47 0,1 0 92 15,-6 2 128-15,0 4 137 0</inkml:trace>
  <inkml:trace contextRef="#ctx0" brushRef="#br0" timeOffset="36192.44">23634 1852 10 0,'-18'-3'516'16,"11"0"149"-16,-1 0 112 0,-2 0 81 15,10 2-84-15,-2-2-131 0,2 3-105 0,2 3-77 16,3-2-63-16,3 2-46 0,4 2-41 15,1-1-46-15,8 2-73 0,4-3-67 16,3 1-48-16,0 1-33 0,5-3-22 0,5 0-23 16,-3 1-34-16,4-3-57 0,-4 2-110 15,6-2-161-15,-8-2-227 0,-5-1-267 0,2 1-154 16,-7 0-39-16,-5 2 56 0,-3 0 134 16,-2 4 214-16</inkml:trace>
  <inkml:trace contextRef="#ctx0" brushRef="#br0" timeOffset="36948.44">24432 1554 18 0,'0'-16'534'15,"0"-2"157"-15,0 5 124 0,0-2 109 0,0 5-49 16,0 1-122-16,0 0-134 0,5 3-116 16,-5 0-93-16,2 3-83 0,-2 0-76 15,6 3-56-15,1 0-32 0,1 3-20 0,-3 3-11 16,2 6-2-16,1 3-2 0,5 8-6 16,-6 1-11-16,-2 4-11 0,3 8-14 0,-3 2-17 15,-2 5-17-15,2 3-13 0,0 0-38 16,-5 3-1-16,0-3 0 0,0 1 0 15,-5-4 0-15,5 1 0 0,-5-5 0 0,-3-2 0 16,6-2-73-16,-4-8-51 0,-1 3-57 16,2-5-75-16,-3-3-106 0,3-2-122 0,5-3-125 15,-8-5-151-15,8-2-163 0,0-4-85 16,0-3 32-16,0 2 101 0,6-5 136 16,1 1 182-16</inkml:trace>
  <inkml:trace contextRef="#ctx0" brushRef="#br0" timeOffset="37151.46">25402 2101 285 0,'8'-5'757'0,"-3"-1"181"16,-5 2 116-16,-8-2 71 0,-10 3-193 15,-2-3-249-15,0 3-224 0,-13 2-167 0,0-1-114 16,5-4-66-16,-5 3-56 0,5-1-70 15,0 2-122-15,8-1-187 0,2-1-262 16,2-2-308-16,6 0-149 0,10-2-45 0,10-2 58 16,1 1 152-16,6 2 243 0</inkml:trace>
  <inkml:trace contextRef="#ctx0" brushRef="#br0" timeOffset="37748.44">25758 1959 484 0,'5'-5'808'0,"-5"-2"150"0,5-1 95 15,-5-2 12-15,2-2-235 16,3 0-250-16,-2-2-193 0,7 0-131 0,-2-3-70 0,4-3-38 16,4 4-14-16,-4-2-9 0,6 3-10 0,-3 0-7 15,1 0-10-15,4 4-7 0,-7 1-10 16,4 2-5-16,-4 4-3 0,-3-1-3 15,3 5 2-15,-5 0-1 0,2 5 6 0,-3 3 3 16,-7 6 5-16,0 5-5 0,0 0-80 16,-7 8 0-16,-3-2 0 0,-1 7 0 0,-1-2 0 15,-6 4 0-15,3-1 0 0,2 0 0 16,-2-1 0-16,-3-4 0 0,10-1 0 16,-4-4 0-16,-1-2 0 0,5 0 0 0,3-5 0 15,-2-1 0-15,7-6 0 0,-3-2 0 16,3 1 0-16,3-4 0 0,4-4 0 0,-2-3 0 15,13-1 0-15,-3-5 0 0,11-3 0 16,-3-3 0-16,2-4 0 0,3-2 0 0,2-7 0 16,1 0 0-16,-1-6 0 0,-2-2 0 15,5-2 0-15,-5-1 0 0,3 1 0 0,-8 1 0 16,-3 1 0-16,-2 5 0 0,-3 5 0 16,-7 3 0-16,2 3 0 0,-8 2 0 0,-2 6 0 15,0 0 0-15,0 6 0 0,-2 0 0 16,-8 6 0-16,2 3 0 0,-5 5 0 15,1 2 0-15,1 5 0 0,-6 6 0 0,4 0 0 16,3 5 0-16,0 2 0 0,2 5 0 16,0-2 0-16,3 4 0 0,10-1 0 0,-2-2 0 15,2 1 0-15,13-3 0 0,-8-2 0 16,3-1 0-16,7-6 0 0,-2-1 0 16,2-5 0-16,3 0 0 0,-3-5-33 0,6-4-259 15,-6-3-149-15,5-3-194 0,-4-3-257 16,-1-3-206-16,-5-4-71 0,3 1 27 0,2-6 129 15,-4 1 202-15,1-4 280 0</inkml:trace>
  <inkml:trace contextRef="#ctx0" brushRef="#br0" timeOffset="38005.44">26807 1587 329 0,'5'-21'795'0,"-3"0"184"0,3 2 119 0,-5 2 81 16,0 3-186-16,0 1-236 0,0 4-198 15,-5 2-144-15,5-1-86 0,0 4-61 16,-7 2-43-16,4 4-33 0,-7 5-119 0,-5 8-73 16,-3 1 0-16,-2 9 0 0,-1 5 0 15,1 4 0-15,0 6 0 0,4 4 0 0,-1 2 0 16,9 4 0-16,0-2 0 0,3 3 0 16,10 0 0-16,3-6 0 0,0 1 0 15,4-5 0-15,9-1 0 0,-4-4-391 0,4-1-182 16,-6-7-240-16,10-4-265 0,-4-4-102 15,-1-4-5-15,8 1 86 0,-3-7 171 0,8-1 266 16</inkml:trace>
  <inkml:trace contextRef="#ctx0" brushRef="#br0" timeOffset="38661.08">27454 1677 143 0,'13'-12'524'0,"-5"0"139"16,4 0 116-16,-4 2 54 0,0 4-30 0,4-4-69 16,-4 3-84-16,-3 1-72 0,0 0-59 15,-2 0-59-15,4 3-70 0,-7-3-62 16,0 0-50-16,5 5-41 0,-5 1-39 0,0 0-124 16,0 0-74-16,-5 1 0 0,3 8 0 15,-6 0 0-15,-2 6 0 0,-5 2 0 0,-1 4 0 16,-1 3 0-16,-4 2 0 0,1 6 0 15,-5-1 0-15,4 3 0 0,1 0 0 0,5 0 0 16,-3 4 0-16,3-2 0 0,2-2 0 16,5-1 0-16,3-4 0 0,3 2 0 15,2-3 0-15,2 0 0 0,6-4 0 0,2-3 0 16,0 1 0-16,0-7 0 0,1-2 0 16,1 0 0-16,1-1 0 0,5-6 0 15,-8 0 0-15,8-2 0 0,-6 1 0 0,1-5 0 16,2-3 0-16,-2 1-36 0,-5-2-552 15,-1-4-214-15,3-2-236 0,-2 0-148 0,-5-2-22 16,-3 2 74-16,0-2 168 0,-8 6 235 16,0-6 276-16</inkml:trace>
  <inkml:trace contextRef="#ctx0" brushRef="#br0" timeOffset="38891.08">27274 2010 240 0,'-8'-8'631'0,"1"-2"164"16,-3 6 143-16,7-3 75 0,-2 2-93 15,5 1-139-15,-3 1-133 0,3 3-110 0,0-3-98 16,0 0-82-16,0 0-62 0,3 2-49 16,2-2-45-16,-2 1-58 0,2-1-144 0,0-1 0 15,5-1 0-15,0-1 0 0,3 5 0 16,2-5 0-16,5 1 0 0,1 4 0 16,-1-5 0-16,0 6 0 0,6 0 0 0,-6 0 0 15,8 0-103-15,-3 3-195 0,-4 0-142 16,7-2-183-16,-8 4-224 0,5-2-218 0,3 0-75 15,-2-2 21-15,2 5 118 0,-3-1 185 16,11 2 250-16</inkml:trace>
  <inkml:trace contextRef="#ctx0" brushRef="#br0" timeOffset="39061.08">28051 2044 31 0,'10'3'592'0,"-2"0"193"0,-3-1 164 15,-5 1 134-15,0 1-33 0,-13-1-152 16,3 0-153-16,-5-1-140 0,-5-1-127 0,-1 2-109 15,1-3-87-15,-5 0-76 0,-1 0-88 16,6 0-118-16,-8-3 0 0,8 3 0 0,-6-1-179 16,6 1-186-16,-8-2-304 0,8 2-369 15,4-6-160-15,-1 3-47 0,4-1 28 16,0-1 146-16,6 2 284 0,4-1 370 0</inkml:trace>
  <inkml:trace contextRef="#ctx0" brushRef="#br0" timeOffset="40175.08">28557 1884 106 0,'2'-12'514'0,"3"-2"144"0,3-1 123 16,-3 3 66-16,-3-3-37 0,4 3-68 0,-6 1-95 16,5 0-90-16,-5 2-77 0,2 0-66 15,-2-1-68-15,0 4-57 0,0-2-36 0,0 4-27 16,0-3-25-16,0 6-30 0,0-4-29 16,0 5-135-16,0 0-7 0,-7 5 0 15,1 3 0-15,-1 6 0 0,-1 0 0 0,-4 4 0 16,4 4 0-16,-5 2 0 0,1 0 0 15,-1 6 0-15,3-4 0 0,-1 1 0 0,-4 1 0 16,10-3 0-16,-8-2 0 0,6 0 0 16,-6-2 0-16,11-5 0 0,-6 2 0 0,-2-6 0 15,7-1 0-15,-2-4 0 0,3 1 0 16,2-3 0-16,0-4 0 0,0-1 0 16,0-1 0-16,0-4 0 0,0-3 0 0,0-1 0 15,2-5 0-15,3-2 0 0,-2-2 0 16,2-4 0-16,3-5 0 0,-1 2 0 0,3-4 0 15,0-3 0-15,-4-2 0 0,6 2 0 16,-4-1 0-16,-1 2 0 0,4 3 0 16,-4 4 0-16,-4 2 0 0,2 3 0 0,3 4 0 15,-3 3 0-15,0 5 0 0,-5-1 0 16,2 7 0-16,6 1 0 0,-3 4 0 0,3 4 0 16,4 5 0-16,3 2 0 0,-2 3 0 15,7 3 0-15,1 3 0 0,-1 0 0 16,6 4 0-16,1 2 0 0,-1 1 0 0,-1-3 0 15,-2 3 0-15,3 2 0 0,-1-3 0 16,0-1 0-16,-9-2 0 0,-1-2 0 0,-3 1 0 16,1-2 0-16,-8-6 0 0,-5-2 0 15,-5 2 0-15,-2-3 0 0,-11-2 0 16,-3-1 0-16,-1-2 0 0,-9-2 0 0,-2-1 0 16,3-4 0-16,-3 1 0 0,-5-4 0 15,5 0 0-15,-1 0 0 0,1-2 0 0,6 0 0 16,4-4 0-16,0 4 0 0,2-2 0 15,6-2 0-15,3 0 0 0,6 1-312 16,6-3-181-16,6 4-105 0,6-5-114 0,3 0-119 16,11 3-130-16,-1-6-49 0,3 3 54 15,5 0 106-15,0 2 146 0,3 1 174 0</inkml:trace>
  <inkml:trace contextRef="#ctx0" brushRef="#br0" timeOffset="40503.08">29258 1911 115 0,'22'-18'657'0,"-1"2"203"0,-3-1 159 16,-6 0 110-16,-2 5-87 0,3 0-182 0,-5-1-176 15,-3 4-145-15,0 3-108 0,-3-3-66 16,4 6-47-16,-1-3-146 0,-5 4-172 16,0 2 0-16,0 0 0 0,-11 2 0 15,4 6 0-15,-1 4 0 0,-10 1 0 0,3 5 0 16,2 4 0-16,1 2 0 0,-3-1 0 0,2 4 0 15,0 1 0-15,0 2 0 0,6-1 0 16,-6-1 0-16,11 2 0 0,-3-6 0 0,-1 2 0 16,6-2 0-16,0 0 0 0,0-2 0 15,11-1 0-15,-4-1 0 0,6-4 0 0,2-2 0 16,5-1 0-16,1-4 0 0,-1-3 0 16,6 0 0-16,-6-6 0 0,8 0 0 15,-8-6 0-15,0 0-232 0,-2-1-312 0,-3-5-181 16,-9-3-212-16,-1 1-178 0,-10-6-49 15,-1 1 48-15,-4 1 144 0,-8-1 207 0,-2-3 254 16</inkml:trace>
  <inkml:trace contextRef="#ctx0" brushRef="#br0" timeOffset="40688.08">29199 2004 171 0,'-25'-9'664'0,"12"-1"172"16,-2 3 124-16,10 1 89 0,-3 3-124 16,6-3-195-16,-3 6-176 0,5-4-124 0,0 4-73 15,7 0-42-15,1 0-31 0,2 0-29 16,5 0-31-16,3 0-42 0,5 0-45 0,2 0-59 15,1 0-42-15,4 0-38 0,-5 0-43 16,9 1-55-16,-7 2-70 0,4-3-114 16,-3 3-195-16,-3 0-268 0,-2-3-291 0,-3 0-121 15,1-3-22-15,-1 0 75 0,-7 3 177 16,-1 0 266-16</inkml:trace>
  <inkml:trace contextRef="#ctx0" brushRef="#br0" timeOffset="40945.08">29601 1686 435 0,'0'-24'693'0,"5"1"136"16,-3-1 114-16,-2 8 27 0,0-2-146 0,5 3-152 15,-5 6-128-15,3-1-103 0,-3 4-97 16,0 3-83-16,5 3-57 0,-5 3-37 0,7 6-26 16,6 7-14-16,-5 6-8 0,4 5-14 15,1 7-20-15,2 3-23 0,3 9-15 16,-5 3-13-16,2 3-9 0,-7 2-4 0,4-2-5 15,-4 1-3-15,-3-2-4 0,-5 2-3 16,0-6-10-16,0-2-21 0,-7-1-38 0,-6-2-57 16,0-5-84-16,-2 1-162 0,-11-8-231 15,6-5-311-15,-5-1-199 0,2-6-66 0,-2 2 17 16,4-3 124-16,3-3 222 0,8 1 323 16</inkml:trace>
  <inkml:trace contextRef="#ctx0" brushRef="#br0" timeOffset="42102.43">25948 3600 3 0,'3'-12'566'0,"4"-4"182"0,-2 4 150 0,0-1 128 16,-2 4-30-16,-3-1-152 0,0 4-163 15,0 0-138-15,0 0-116 0,0 3-107 16,0 3-75-16,0 0-50 0,0 2-35 0,-3 2-25 16,-2 8-16-16,0 6-8 0,-2 1-7 15,-1 3-34-15,3 6-70 0,-5 2 0 0,-3 3 0 16,3 0 0-16,-5 0 0 0,2 5 0 16,-2-5 0-16,2-2 0 0,-5 0 0 15,8-2 0-15,-3 0 0 0,1-4 0 0,4-4 0 16,-2-2 0-16,2-2 0 0,1-6 0 15,2 1 0-15,5-4 0 0,-3 0 0 0,-2-5 0 16,5-3 0-16,0 0 0 0,5-3 0 16,-2-5 0-16,2-4 0 0,7-6 0 15,-4-3 0-15,5-1 0 0,2-6 0 0,-2 0 0 16,-1-6 0-16,9-2 0 0,-9-3 0 16,4-2 0-16,-4 1 0 0,1 3 0 0,0 3 0 15,-6 3 0-15,1 3 0 0,-3 4 0 16,3 7 0-16,-3 0 0 0,-3 7 0 15,3 1 0-15,-5 3 0 0,8 3 0 0,0 3 0 16,2 9 0-16,5-3 0 0,-2 9 0 16,7 0 0-16,0 6 0 0,1 0 0 0,4 0 0 15,0 4 0-15,-2 3 0 0,3-3 0 16,-1 2 0-16,-2 0 0 0,-3-2 0 0,1 0 0 16,-4-1 0-16,-1 0 0 0,-9-2 0 15,3-1 0-15,-10 1 0 0,0-3 0 16,-5 3 0-16,-7-4 0 0,-4 1 0 0,-1 2 0 15,-6-6 0-15,-3 3 0 0,1-1 0 0,-3-1 0 16,3-4 0-16,-3 0 0 0,0 0 0 16,0-3 0-16,2 0 0 0,6-2 0 15,0-2 0-15,2-1 0 0,3-1 0 0,2 2 0 16,5-5 0-16,1 1-357 0,2-1-260 16,5-1-166-16,5-2-183 0,2-2-150 0,6-2-26 15,7 0 81-15,3-4 155 0,3 2 199 16,2-3 236-16</inkml:trace>
  <inkml:trace contextRef="#ctx0" brushRef="#br0" timeOffset="42643.43">26847 3682 124 0,'31'-19'698'16,"-3"-1"222"-16,-3 7 149 0,-10-5 98 0,6 6-87 15,-9 0-215-15,4 0-208 0,-6 2-164 16,-3 4-98-16,1-2-59 0,-3 3-39 0,-2 1-207 15,2-1-90-15,-5 2 0 0,0 2 0 16,0-2 0-16,0 6 0 0,0-2 0 0,-5 7 0 16,-3 4 0-16,-5-1 0 0,1 11 0 15,1-1 0-15,-6 3 0 0,-4 3 0 16,6 5 0-16,-5-1 0 0,-3-1 0 16,8 4 0-16,-6 0 0 0,1-3 0 0,7 0 0 15,-2-1 0-15,2-1 0 0,1-2 0 16,4-5 0-16,-2 1 0 0,10-4 0 0,0 1 0 15,5-5 0-15,3 0 0 0,4-3 0 16,1-5 0-16,12 1 0 0,-2-8 0 0,10 0 0 16,-2-3 0-16,-1-2 0 0,3-2 0 15,-7-2-274-15,-6 0-139 0,0-3-51 0,-7 0-49 16,-5-1-30-16,-8-2-11 0,-8-1 19 16,-7 1 59-16,-3-1 82 0,-7 1 97 15,-3-2 92-15,-5 1 84 0,0-1 79 0,0-2 69 16,2 1 64-16,1 1 59 0,2 1 58 15,2 4 51-15,6 0 40 0,5 0 38 0,-3 5 33 16,10 2 17-16,1 1 0 0,2-3-10 16,-3 6-18-16,8-3-31 0,0 0-37 0,0 3-26 15,5 1-12-15,-2 0-10 0,4 0-43 16,11 1-200-16,-3-1 0 0,11 4 0 16,2-4 0-16,5 0 0 0,7 0 0 0,1 0 0 15,-3-4 0-15,3 4 0 0,-1-1 0 16,-7 1 0-16,-5 0 0 0,-2 0-571 0,-6-3-463 15,-7 3-215-15,-6-5-70 0,-7 5 32 16,-7 0 127-16,-6 0 248 0,-2 2 384 16</inkml:trace>
  <inkml:trace contextRef="#ctx0" brushRef="#br0" timeOffset="70957.92">20073 6595 631 0,'-15'-5'922'0,"-3"0"120"0,3-4 69 0,-3 0 30 15,3-3-333-15,2-4-309 0,6 3-195 16,-1-5-107-16,3 0-58 0,5-2-36 15,5-1-25-15,3-1-16 0,-1 1 9 0,11-6 5 16,-3 2 5-16,6-1 6 0,-1 5 3 16,5 0 0-16,-4 0-22 0,-1 8-19 0,5-2-15 15,-4 6-12-15,-1 3-10 0,-5 2-4 16,6 4 0-16,-4 4 3 0,-1 5 2 16,-4 4 3-16,4 5 2 0,-6 6 2 0,-3 1-4 15,-7 6-3-15,0 3-4 0,0 5-4 16,-7-2-3-16,-3 7-5 0,-6-1-3 0,4-1 0 15,-4-1-2-15,-1-4 1 0,4 0-1 16,3-3-1-16,0-6 0 0,-1-4 3 16,1-3 1-16,8-3 1 0,-3-7-1 0,5-2 2 15,0-6-1-15,0 0 0 0,7-8-3 0,6-5 2 16,0-4 2-16,2-4 4 0,3-6 4 16,2-6 2-16,0-1 1 0,6-4 2 0,-3-7 0 15,-3 2-1-15,5-3 0 0,-4-1 0 16,-1 1 0-16,0-1 4 0,1 5 5 15,-9 4 9-15,1 4 9 0,2 1 14 0,-10 6 10 16,3 8 6-16,-3-2-1 0,0 7-40 16,-2 3-25-16,-3 2 0 0,0 0 0 0,-3 6 0 15,-2 6 0-15,-8 4 0 0,1 4 0 16,-4 8 0-16,-1 3 0 0,-4 5 0 16,9 1 0-16,-9 3 0 0,11 1 0 0,0 2 0 15,2-1 0-15,3 1 0 0,5-3 0 16,5 0 0-16,8 0 0 0,0-6 0 15,2 2 0-15,3-6 0 0,5-4 0 0,-3-5 0 16,5-2 0-16,8-7 0 0,0-3-146 16,0-6-110-16,0-3-137 0,3-7-187 0,-8-2-234 15,5-5-237-15,-8-1-90 0,3-9 5 16,-2 3 104-16,-6-4 185 0,-2-1 255 0</inkml:trace>
  <inkml:trace contextRef="#ctx0" brushRef="#br0" timeOffset="71159.91">20599 5760 529 0,'-25'-13'941'0,"4"-3"141"16,4 3 82-16,1 1 45 0,1 0-281 0,2 0-342 16,3 3-239-16,3 6-135 0,-1-6-76 15,8 6-52-15,-5 0-45 0,5 0-41 16,5 3-37-16,0 0-40 0,5 0-71 0,0 3-120 15,6 2-161-15,1 2-214 0,4-1-263 16,-1 3-127-16,3 0-18 0,2 0 80 0,3 6 150 16,-2-1 215-16</inkml:trace>
  <inkml:trace contextRef="#ctx0" brushRef="#br0" timeOffset="71486.92">21625 6470 372 0,'5'14'841'0,"3"-2"156"0,-8-3 88 16,-8 0 53-16,1-3-220 0,-6 0-269 0,-5-5-219 16,-2-1-123-16,0 0-61 0,-3-1-31 0,-3-2-27 15,6-3-39-15,2 3-32 0,3-3-32 16,2 0-27-16,1-3-30 0,9 0-27 15,3-5-25-15,3-4-23 0,9 2-14 0,1-5-6 16,2 0 8-16,3 3-5 0,-10-1 22 16,4 2 17-16,-7 1 19 0,-2-1 15 0,-11 2 10 15,1 0 27-15,-6 3 4 0,-12 0 2 16,2 0-4-16,-8 5-6 0,3-2-6 0,0 4-22 16,3 1-48-16,0-1-83 0,9 2-175 15,4 3-300-15,7-2-368 0,5 2-185 16,10 0-64-16,10 0 20 0,3 0 143 0,2 0 282 15</inkml:trace>
  <inkml:trace contextRef="#ctx0" brushRef="#br0" timeOffset="72585.91">22847 5719 84 0,'-18'-4'570'0,"3"-1"143"16,2-2 109-16,-2 1 91 0,-3-3-91 16,5 3-150-16,3-3-145 0,-2 0-119 0,4 0-92 15,-2-3-80-15,7-2-72 0,3 0-58 16,0 2-38-16,3-5-20 0,2-1-10 0,3 3-9 16,4 2-1-16,-4 1-4 0,5 0-2 15,-1 5-3-15,1-1-7 0,-5 3-4 16,4 0 2-16,1 5 4 0,-5 4 5 0,-1 0 9 15,1 6 5-15,2 4 8 0,-7 3 0 16,-3 5-3-16,0 2-2 0,-3 1-7 16,-7 4-5-16,2 1-5 0,1-2-4 0,-6 1-5 15,5 0-2-15,-4-3-2 0,4 1-3 16,-2-6-1-16,2-1-1 0,1-3 1 16,1-4 0-16,-1-1 3 0,7-3 3 0,0-5 2 15,0 1-2-15,0-8-4 0,7-2-5 16,6-5-8-16,0-5-6 0,0-2-6 0,7-5-3 15,0-5-1-15,8-2-1 0,-8-2 2 16,6-2 4-16,2-3 2 0,-8-3 3 0,0 1 21 16,3 1 17-16,-7 6 9 0,-1 3 6 15,-3 4 7-15,-6 5 2 0,1 4-19 0,1 6-14 16,-8-1-9-16,5 7-5 0,-10 1-4 16,5 7 3-16,-8 2-14 0,1 5-3 0,1 3 4 15,-6 4 3-15,2 3 4 0,-1 3 3 16,-4 5 18-16,8-2 7 0,-6 3 3 0,8 0-2 15,-3 3-5-15,3-2-5 0,5-1-3 16,5 1-4-16,0-4-5 0,3 1-12 0,5-3-13 16,2-4-20-16,5-6-32 0,6-1-54 15,-1-7-102-15,5-7-144 0,3-5-186 16,0-1-214-16,6-7-179 0,-4-4-58 0,-2-4 47 16,5-1 120-16,-5-4 184 0,0-2 225 15</inkml:trace>
  <inkml:trace contextRef="#ctx0" brushRef="#br0" timeOffset="72815.91">23611 5279 549 0,'13'-32'705'0,"-3"1"118"0,-2 4 97 15,-6 3-28-15,4 5-167 0,-6 4-153 0,5 2-117 16,-5 4-94-16,-5 5-67 0,5 1-55 16,-8 7-42-16,-5 8-19 0,0 6-9 0,-2 5-7 15,-3 4-16-15,3 4-22 0,-3 6-27 16,6 3-34-16,2 2-25 0,-1 3-17 15,4 3-11-15,7 1-8 0,0 1-1 0,7-1-1 16,4 1-13-16,-1-4-22 0,8 4-38 16,-3-7-51-16,10-3-87 0,3 0-154 15,-2-9-221-15,9-3-279 0,3-4-184 0,3-6-66 16,-1 1 24-16,6-3 126 0,-5-1 216 16,7-6 294-16</inkml:trace>
  <inkml:trace contextRef="#ctx0" brushRef="#br0" timeOffset="73329.8">24338 5388 89 0,'7'-12'633'0,"1"1"181"0,-3 1 125 0,3 4 80 0,-3 0-101 16,-3 3-208-16,-2 0-202 0,5 3-147 16,-5 0-94-16,-5 3-49 0,5 3-24 15,-2 6-6-15,-6 2 0 0,-2 2-2 0,-3 7-8 16,-2 2-11-16,0 2-17 0,-5 1-21 16,2 4-23-16,-3 1-28 0,6-2-16 0,-3 1-19 15,6 1-12-15,4-3-16 0,3 3-15 16,-3-4 0-16,8-1 0 0,0 2 0 15,8-5 0-15,-3-1 0 0,8 2 0 0,0-5-41 16,-1-2-36-16,3-2-32 0,1-5-40 16,-4-2-34-16,9-3-39 15,-9-4-47-15,9-3-68 0,-9-3-90 0,1-4-106 16,-5-3-139-16,-1-2-150 0,-2-5-110 0,-10 1 2 16,5-2 72-16,-10-1 122 0,-2 3 170 15</inkml:trace>
  <inkml:trace contextRef="#ctx0" brushRef="#br0" timeOffset="73512.81">24112 5664 307 0,'-26'-12'557'0,"6"0"96"0,5 1 74 0,0 1-16 16,-3 6-99-16,10-4-85 0,1 4-53 0,-4 0-41 15,9 3-39-15,-3 1-44 0,10-3-55 16,-3 3-62-16,11 3-63 0,0-3-44 0,7 0-31 16,6 1-24-16,1 3-20 0,6-2-21 15,6-2-16-15,-4 2-28 0,6 0-40 16,-1-2-73-16,1 2-120 0,2-2-155 0,-2 0-192 15,2 0-187-15,-5 0-159 0,3-2-35 16,-1 2 65-16,1 2 126 0,-3 2 180 0</inkml:trace>
  <inkml:trace contextRef="#ctx0" brushRef="#br0" timeOffset="73855.8">24965 5673 90 0,'10'9'550'0,"3"-3"139"0,-5 3 118 0,-8-6 100 15,0 4-89-15,-8 1-125 0,-5 0-122 16,-2-2-102-16,-5 0-94 0,-6-1-84 0,-2-1-77 15,-5-1-66-15,5-1-44 0,-5-2-35 16,0-2-23-16,8-1-16 0,5-1-17 0,-1-1-21 16,6-3-18-16,2 0-18 0,1-1-22 15,12-1-20-15,0 1-15 0,7-3-4 16,1-3 2-16,5 3 13 0,-1-1 16 0,6 1 20 16,-8 0 18-16,3 0 23 0,0 2 25 0,-6 3 16 15,-2-1 14-15,3 7 9 0,-8-2 12 16,5 3 14-16,-2 4 6 0,-3 4 6 15,-3 4 6-15,-2 1 9 0,5 5 7 0,-8 4-8 16,3 0-10-16,5 3-13 0,-7 4-16 16,7 0-13-16,-3-1-17 0,3 2-16 0,0-1-19 15,3-1-23-15,4-1-33 0,-2-3-41 16,3 0-63-16,5-7-105 0,2-3-135 16,3-4-167-16,-3-6-182 0,3-4-188 0,2-4-59 15,0-1 44-15,1-5 110 0,-1-3 168 16,5-2 201-16</inkml:trace>
  <inkml:trace contextRef="#ctx0" brushRef="#br0" timeOffset="74369.8">25242 5550 165 0,'8'-25'759'0,"2"1"204"0,-8 2 121 16,3 6 75-16,-5 1-114 0,0 3-288 16,0 3-265-16,0 2-190 0,0 1-114 0,0 6-64 15,0 0-34-15,-5 7-21 0,3 4-30 16,-3 1-15-16,0 1-9 0,5 5-10 0,-8 3-10 15,5 2-7-15,-2-1 11 0,0 2 5 16,-2 4 1-16,4-4-1 0,-2-1 1 0,0-2 0 16,5 0-1-16,-8-5-1 0,8 0 5 15,-5-7-1-15,3-1 3 0,-3 1 0 16,-3-8 0-16,3-1 1 0,-3-1-1 0,6-8-1 16,-3 1 4-16,0-8 0 0,2 0 2 15,-2-5 3-15,5-1 6 0,0-5 7 0,5-1 25 16,-2-3 20-16,-3 1 17 0,5-1 9 15,-5-1 1-15,5 5-1 0,-3-3-23 0,3 6-21 16,-2 3-18-16,2 3-39 0,3 2-1 16,-3 4 0-16,-3 4 0 0,8 4 0 0,3 1 0 15,2 6 0-15,1 1 0 0,1 8 0 16,4 0 0-16,4 9 0 0,-5-3-9 16,1 5-18-16,2-1-2 0,0 5-2 0,-1 0 1 15,-1-1 1-15,-1 1 15 0,0-2 7 16,-2 2 3-16,-3-2 3 0,3-3 0 0,-10-1 1 15,-1-2 0-15,1-4 8 0,-8 1 15 16,0 0 18-16,-8-4 17 0,1-1-6 16,-6-1-52-16,0-1 0 0,-2-2 0 0,-3-2 0 15,-2-1 0-15,5-1 0 0,-6 3 0 16,4-6 0-16,1 1 0 0,-1-2 0 16,1 1 0-16,4 0-214 0,-1-6-103 0,0 6-113 15,11 0-146-15,-3-3-193 0,5 3-236 16,7-1-92-16,3-2 4 0,6 1 92 0,4-1 157 15,5 3 228-15</inkml:trace>
  <inkml:trace contextRef="#ctx0" brushRef="#br0" timeOffset="74839.8">25864 5520 342 0,'5'-13'712'0,"0"-3"140"16,3 3 103-16,0-2 55 0,-1 3-171 15,1 0-191-15,-3 2-146 0,3 1-98 0,-3 1-68 16,2 1-59-16,1 2-54 0,-8 1-43 16,5 4-31-16,-5 0-15 0,5 4-7 0,-2 4 0 15,-3-2-9-15,-3 12 0 0,-2-2-5 16,0 5-88-16,-5 1-25 0,-8 7 0 16,5 1 0-16,-7-2 0 0,7 3 0 0,-7 3 0 15,7-1 0-15,-2 1 0 0,2 0 0 16,6-3 0-16,2 0 0 0,2-1 0 15,3-2 0-15,3-3 0 0,2-4 0 0,7-2-93 16,1-7-128-16,-3 1-21 0,3-8-13 16,0-1-5-16,-1-8-8 0,-4 1-6 0,0-7 0 15,-3-7 13-15,-5 2 21 0,-5-7 36 16,2 1 50-16,-10 0 60 0,1-6 66 16,-1 3 65-16,-7 0 58 0,4 0 46 0,-1 4 35 15,1 3 16-15,4 0-4 0,-1 2-20 16,5 3-30-16,3 3-34 0,5 3-30 0,0-1-23 15,5 2-19-15,8 1-11 0,2 1-8 16,6 0-6-16,4 3-4 0,3 0-3 0,-3 0 0 16,8 0-3-16,-5 0-2 0,0 0-4 15,-2 0-13-15,-1-2-21 0,-5 2-49 16,1-2-97-16,-1 0-151 0,-5-6-200 0,-2 0-239 16,0 0-167-16,-6-5-51 0,3 3 43 15,-7-2 124-15,-3 0 191 0</inkml:trace>
  <inkml:trace contextRef="#ctx0" brushRef="#br0" timeOffset="75110.8">26116 5192 655 0,'-5'-18'898'16,"5"3"142"-16,-5 2 85 0,5 1-8 0,-3 3-283 16,-2-1-262-16,5 4-193 0,0 2-123 15,0 1-69-15,0 3-28 0,8 4-13 0,-3 5-5 16,7 3-3-16,4 4 0 0,-4 3-9 15,6 5-16-15,-3 6-16 0,6 3-30 0,-9 6-67 16,9 4 0-16,-9 2 0 0,1 6 0 16,-5 0 0-16,-1 3 0 0,-2 0 0 0,-5 0 0 15,-5 0 0-15,-2-4 0 0,-1 2 0 16,-5-2 0-16,-4-7-147 0,1 0-199 16,4-7-271-16,-4-7-388 0,4-5-177 0,4-3-55 15,3-5 20-15,5-4 115 0,13-3 256 16,7-8 396-16</inkml:trace>
  <inkml:trace contextRef="#ctx0" brushRef="#br0" timeOffset="75539.8">27320 5658 581 0,'7'-3'839'0,"1"0"155"16,0 2 96-16,-8-2-28 0,0 3-205 16,0 3-220-16,-11-2-177 0,-6 2-109 0,-4 2-59 15,-7-1-35-15,-5 2-35 0,0-3-42 16,-2-3-43-16,-3 6-50 0,5-3-59 15,0-3-78-15,5 0-104 0,7 0-175 0,1 0-322 16,7 0-364-16,8-6-173 0,10 3-51 16,8-3 31-16,7 0 138 0,6 0 303 0</inkml:trace>
  <inkml:trace contextRef="#ctx0" brushRef="#br0" timeOffset="76095.49">27548 5619 60 0,'0'-12'681'0,"0"0"172"0,0-3 103 0,0 0 64 15,8 2-65-15,-3-2-269 0,3 1-225 16,4 0-142-16,4 0-83 0,1 1-52 16,-1 0-37-16,4 4-34 0,5 0-31 0,-4 3-18 0,-1 5-12 15,0-1-4-15,-2 4-1 0,-5 2-6 16,2 4-3-16,-7 2-3 0,4 3 2 15,-12 7 4-15,5 1 6 0,-10 3 12 0,5 0 10 16,-7 6-1-16,-6-1-3 0,0-1-7 16,6 3-9-16,-6-2-12 0,0-3-10 0,6 1-9 15,-6-2-6-15,5-7-4 0,1 1-1 16,2-3 3-16,-3-7 0 0,8 0 5 16,-5-4 3-16,5-3 2 0,0-2-3 0,5-7-2 15,0-2 0-15,-2-7-6 0,9 0-4 16,-4-5-4-16,5-6-2 0,4 3-2 15,-1-4-2-15,4-1-1 0,0-5 4 0,1 1 11 16,-1-4 9-16,8 0 4 0,-3 3 6 16,-4-3 1-16,4 3 1 0,-5 6-10 0,-4 4-6 15,-4 4-3-15,-4 6-7 0,2 1-5 16,-7 4-4-16,2 6 4 0,-5 3 8 16,-5 9 9-16,-3 3 10 0,-5 4 5 0,1 6-3 15,1-1-13-15,-6 4-10 0,4 0-6 16,0 3-6-16,-2-3-4 0,7-1 8 0,-4 0 3 15,7 3 1-15,-3-5 1 0,3 1-2 16,5-3 0-16,0 2-5 0,5-6-11 0,3 1-20 16,2-5-31-16,5 1-48 0,0-6-57 15,11 0-71-15,-1-5-104 0,-2-4-137 16,7-5-155-16,-2 0-156 0,0-6-141 0,5-4-73 16,-7 1 37-16,2-5 114 0,-1 0 163 15,-1 0 191-15</inkml:trace>
  <inkml:trace contextRef="#ctx0" brushRef="#br0" timeOffset="76359.61">28452 5321 420 0,'13'-27'658'0,"0"-1"136"16,0 7 115-16,-6 1 9 0,1 3-110 15,-3 5-132-15,0 5-114 0,-2-2-97 0,-3 3-86 16,0 3-77-16,-3 2-53 0,-2 1-32 16,0 1-21-16,-3 5-17 0,1 0-12 15,-1 4-12-15,-5 2-23 0,1 3-127 0,-1 3-5 16,0 5 0-16,6 1 0 0,-6 4 0 15,3 5 0-15,0 0 0 0,-3 0 0 0,5 3 0 16,6 3 0-16,-3-3 0 0,-1 3 0 16,6-6 0-16,6 1 0 0,-6-3 0 15,5-3 0-15,2-1 0 0,1-2 0 0,0-6 0 16,2-6 0-16,0-1-174 0,8-3-49 16,-3-6-57-16,5-3-99 0,0-3-137 0,1-8-164 15,4 0-177-15,1-4-159 0,2-4-36 16,5 0 61-16,7-1 135 0,1-2 186 15,5 1 218-15</inkml:trace>
  <inkml:trace contextRef="#ctx0" brushRef="#br0" timeOffset="76609.61">28966 5507 178 0,'15'-16'717'0,"-3"4"212"0,1 2 130 15,-5 1 78-15,-3 5-136 0,-5-4-227 0,5 5-225 16,-3 0-173-16,-2 0-91 0,0 3-51 16,0 0-32-16,0 0-19 0,0 5-15 15,0-1-19-15,-7 5-30 0,-1 1-20 0,-4 5-67 16,4 2-32-16,-5 0 0 0,1 2 0 15,-1 2 0-15,0 3 0 0,-2 1 0 0,2-1 0 16,0 2 0-16,6 1 0 0,2-2 0 16,-3-1 0-16,8 1 0 0,0 0 0 15,0-4 0-15,5-2 0 0,3-4 0 0,-1 0-36 16,6-4-98-16,-5-2-41 0,10-3-47 16,-3-4-73-16,-2-4-121 0,2-4-153 0,-3-3-194 15,1-3-213-15,0-4-86 0,-6-1 12 16,-7-1 102-16,0 0 160 0,-7 0 221 15</inkml:trace>
  <inkml:trace contextRef="#ctx0" brushRef="#br0" timeOffset="76795.61">28793 5590 103 0,'-21'-10'553'0,"9"4"114"0,2 0 69 0,-1 2 49 16,11 2-119-16,0-1-119 0,0 3-76 16,11 3-48-16,-1-3-21 0,2 3-21 0,6 0-43 15,-2-3-73-15,9 3-83 0,0 0-65 16,3-3-45-16,0-3-27 0,5 0-22 0,0 3-20 15,0 0-33-15,0-3-55 0,0 0-98 16,-2-3-160-16,2 2-237 0,-3-7-288 16,-2 1-131-16,-2-5-31 0,-4 3 52 0,-1-5 136 15,-3 3 228-15</inkml:trace>
  <inkml:trace contextRef="#ctx0" brushRef="#br0" timeOffset="77054.61">29308 5266 109 0,'0'-12'647'0,"-2"0"160"0,-3 3 122 15,5-4 104-15,-3 6-78 0,-2-1-206 16,5 4-181-16,0-4-127 0,0 4-97 0,0-2-88 16,5 3-72-16,-2-3-50 0,4 3-36 15,4 0-26-15,-4 0-12 0,8 3 0 0,-2 3 7 16,5 6 7-16,-3 3 8 0,-2 7 10 16,0 6 2-16,-6 6-5 0,-7 5-8 15,0 4-3-15,-5 7-10 0,-5 2-48 0,-8 2-20 16,3 3 0-16,-3 4 0 0,-5 1 0 15,0-2 0-15,3 0 0 0,-3-3-129 0,3-3-65 16,-5-3-114-16,9-7-197 0,-2-4-282 16,3-6-267-16,3-4-105 0,-1-5-13 15,13-5 75-15,0 0 181 0,7-5 289 0</inkml:trace>
  <inkml:trace contextRef="#ctx0" brushRef="#br0" timeOffset="77465.61">29827 6299 429 0,'22'8'577'0,"-1"-4"56"16,-9 1 28-16,1-2-87 0,0 2-165 0,-6-2-111 16,-1 1-22-16,-6 1 39 0,0-1 58 15,-8 4 43-15,-10-2 12 0,3 1-20 0,-16 1-52 16,3-1-66-16,-12-1-71 0,-6 3-54 15,0-5-41-15,-15 4-33 0,-5-4-40 0,-2 4-28 16,-19-1-14-16,-1 1-3 0,-19-2 1 16,-18 2 4-16,-9 0 18 0,-13 1 14 15,-21-5 2-15,-18 3 9 0,-14-2 3 0,-21-5-1 16,-13 3-5-16,-15-3-13 0,-5-3-8 16,0 3-19-16,-2-5-11 0,2 5-6 15,-5-2-6-15,5 2-1 0,-8 0-1 0,0 0 8 16,-2 2 4-16,8-2 1 0,2 3 5 15,2-1 0-15,16 2 3 0,15 2-8 0,15-1-2 16,26 2 3-16,12-1-2 0,21 0 3 16,25 0 3-16,10 0-5 0,24 1-28 0,14-2-37 15,16-1-32-15,17 1-51 0,15 1-97 16,14-5-152-16,12 3-236 0,12-8-280 16,14 0-132-16,2-1-40 0,12-2 51 0,4-5 135 15,4 0 249-15</inkml:trace>
  <inkml:trace contextRef="#ctx0" brushRef="#br0" timeOffset="78236.61">26243 7073 40 0,'-5'-10'626'0,"5"-1"205"16,0 0 160-16,-5 5 105 0,5-1-60 0,-3 1-207 15,-2 4-218-15,5-2-185 0,0 4-140 16,-3 3-82-16,-2 0-59 0,0 7-31 0,-2 6-15 16,-6 2-8-16,3 4-5 0,-8 5-12 15,-2-2 0-15,7 5-8 0,-7 3-7 0,-1-1-8 16,1 4-10-16,5-3-11 0,-3 0-8 15,-2-2-7-15,7-1-4 0,0-6-3 16,6-3-2-16,-1-1 0 0,0-8 0 0,-2 0 3 16,8-5-3-16,-3-2-4 0,5-7-2 15,5-4-2-15,-3-6-4 0,8-4-3 0,1-4 0 16,1-6 2-16,1-2 4 0,0-6 7 16,2-2 8-16,3-5 15 0,-3 2 14 0,3-2 18 15,-3 3 13-15,-2 5-57 0,-1 3-15 16,-4 6 0-16,0 3 0 0,4 4 0 15,-4 4 0-15,2 7 0 0,5 0 0 0,3 3 0 16,2 6 0-16,3 7 0 0,3 2 0 16,2 5 0-16,2 3 0 0,1 1 0 15,-1 4 0-15,-2 0 0 0,0 3 0 0,2-3 0 16,-2 5 0-16,-2-2 0 0,-6-1 0 16,0-3 0-16,-4-1 0 0,-4-1 0 15,4-5 0-15,-11-1 0 0,0 2 0 0,-3-6 0 16,-2 2 0-16,-7-2 0 0,2 3 0 15,-6 0 0-15,-6-2 0 0,-4 2 0 0,1-3 0 16,-5 3 0-16,-3-3 0 0,2-1 0 16,-2-2 0-16,0 4 0 0,0-4 0 0,-2-1 0 15,2-4 0-15,3 4 0 0,-3-4 0 16,7-1 0-16,1 0 0 0,0-3 0 16,2 0 0-16,8-3-125 0,-8 0-181 0,13-1-110 15,-3-4-168-15,6-4-228 0,4 1-227 16,11-6-86-16,5-5 1 0,2 0 95 0,3-2 180 15,10 2 263-15</inkml:trace>
  <inkml:trace contextRef="#ctx0" brushRef="#br0" timeOffset="78651.61">27007 7151 588 0,'33'-12'860'16,"-5"1"156"-16,-7 1 94 0,-9 7-13 0,1-3-251 15,-5 2-250-15,-3 4-193 0,0 0-110 0,-5 4-49 16,-5 3-17-16,-3 5-3 0,-5 5 1 15,1-1-4-15,-1 9-15 0,0 0-171 16,-2 3-35-16,-5 4 0 0,7 4 0 0,0 0 0 16,1 1 0-16,4 0 0 0,5 0 0 15,3-3 0-15,0-1 0 0,8-4 0 0,0-4 0 16,4-1 0-16,4-3 0 0,4-3 0 16,0-3 0-16,1-7 0 0,1-2-127 15,1-6-257-15,-5-3-96 0,-3 0-106 0,-2-8-110 16,-5-1-95-16,-3-3-66 0,-5-3-20 15,-5-4 44-15,-3-5 94 0,-5 1 142 0,-2-4 176 16,-5 5 190-16,-6-5 184 0,1 2 180 16,-3 2 153-16,3 2 121 0,-3 3 82 15,2-2 38-15,6 7 16 0,5 2-1 0,2 2-36 16,0 3-53-16,13 5-37 0,0-1-26 16,8 2-33-16,5 2-46 0,7 1-38 0,5 0-33 15,3 0-46-15,5 0-59 0,5 0-51 16,3 0-38-16,0-3-23 0,4 3-23 15,-4-3-35-15,5 1-73 0,-11-1-146 0,-2-1-250 16,3-1-339-16,-3-5-169 0,-8 4-67 16,3-3 18-16,-7 0 119 0,-9-3 234 0</inkml:trace>
  <inkml:trace contextRef="#ctx0" brushRef="#br0" timeOffset="82503.24">8847 10513 469 0,'-8'0'661'16,"-4"-3"130"-16,4 3 111 0,-5-3-23 0,1 1-100 15,4-2-130-15,-5-2-113 0,6 3-97 16,-6-6-86-16,5 3-86 0,3-6-66 0,3 2-47 16,-3-2-34-16,5-2-24 0,5-3-18 15,-3 1-13-15,3-5-13 0,3 3-13 0,5-4-9 16,-1 5-10-16,4-3-6 0,-4 7-5 15,1-2-6-15,2 6-1 0,-2 0-2 16,5 3 2-16,-3 6 5 0,-2 2 1 0,-1 5 6 16,4 8 10-16,-9 3 4 0,3 3 4 15,-2 5 0-15,-8 2 3 0,0 6-3 0,0 3-7 16,-5 0-3-16,-3-1-6 0,1 4-4 16,-6-5-4-16,5 1-2 0,-4-5-2 15,7 4-4-15,-8-8 1 0,5-2 0 0,1-4-1 16,-1-3 1-16,8-3 1 0,-5-4 1 15,5-4-6-15,0-5-12 0,5-2-8 0,-2-4-8 16,7-5-7-16,0-7-6 0,8 1 0 16,2-10 7-16,-5-2 7 0,11-1 2 15,-6-6 3-15,0-2 4 0,6 0 4 0,-6-6 3 16,5 5 3-16,-4-4-1 0,-6 2 0 16,3 2 4-16,-3 7 1 0,-2 2 4 0,-6 3 1 15,1 9 4-15,-3 1 0 0,0 3 0 0,-5 6-1 16,0 5 2-16,-5 2 10 0,0 10 9 15,-5 2 8-15,0 9 7 0,-6 6 8 16,-1 0 4-16,1 8-4 0,1 0-1 0,-3 5-3 16,3-1-2-16,2 2-6 0,1-1-5 15,7-1-7-15,2-3-4 0,-2 1-3 0,10-5-3 16,-2 1-10-16,9-2-14 0,1-5-23 16,0-5-32-16,7-1-43 0,5-6-54 15,-2-5-74-15,8-2-120 0,-3-5-168 0,5-6-228 16,0-5-235-16,-5-2-93 0,0-5 2 15,0-3 93-15,-3-1 166 0,-5-2 245 0</inkml:trace>
  <inkml:trace contextRef="#ctx0" brushRef="#br0" timeOffset="82747.41">9657 10298 270 0,'13'-22'780'0,"-3"7"191"15,-7 2 114-15,4 1 69 0,-7 6-185 16,0 0-277-16,0 3-238 0,-2 6-146 15,-6 4-73-15,-2 8-31 0,-5 3-11 0,-6 10 3 16,4 0-10-16,1 3-31 0,-4 5-33 16,0 3-29-16,7 2-23 0,-5 2-17 15,11 4-52-15,-1-1-1 0,0 6 0 0,8-2 0 16,0 1 0-16,0-1 0 0,8-3 0 16,0 2-3-16,4-6-106 15,6-4-44-15,-3-1-63 0,11-4-107 0,-3-6-162 0,-3-4-207 16,10-6-252-16,-2-9-146 0,0-5-35 0,-2-1 64 15,-1-6 148-15,-2 2 225 0</inkml:trace>
  <inkml:trace contextRef="#ctx0" brushRef="#br0" timeOffset="83060.41">10269 10570 116 0,'23'-29'717'0,"3"4"217"15,-6 2 134-15,-7 1 87 0,-1 6-92 16,4 1-254-16,-11 5-245 0,2 1-186 0,-2 2-107 16,-2 2-62-16,-3 4-34 0,0 1-5 15,-3 1 6-15,-4 7 14 0,-3 4 6 0,-3 7-196 16,-2 3 0-16,-1 3 0 0,-1 5 0 16,-4 2 0-16,1 1 0 0,7 2 0 15,-2 1 0-15,2 3 0 0,8-3 0 0,-2-3 0 16,7 2 0-16,0-7 0 0,7 1 0 15,-2-1 0-15,3-6 0 0,5-3 0 0,-6-1 0 16,6-3 0-16,-5-6 0 0,-1-2-320 16,3-4-258-16,-7-3-147 0,-11-6-159 15,1 0-144-15,-11-4-66 0,-2-5 35 0,-1 0 123 16,-12 4 170-16,0-6 211 0</inkml:trace>
  <inkml:trace contextRef="#ctx0" brushRef="#br0" timeOffset="83188.41">9977 10799 190 0,'-20'-14'544'0,"7"1"110"16,6 4 59-16,7-1-9 0,0 1-136 15,7 1-159-15,3 1-142 0,6 1-99 0,4 0-50 16,0 0-31-16,6 3-24 0,-1 0-26 16,-2 0-31-16,10 1-60 0,-5 2-105 0,2-2-169 15,-2 0-230-15,0-1-130 0,5 0-57 16,8 3 14-16,-3 0 79 0,-2 3 156 16</inkml:trace>
  <inkml:trace contextRef="#ctx0" brushRef="#br0" timeOffset="83521.41">11092 10790 352 0,'8'7'777'0,"-1"-3"176"16,-7 3 118-16,-7-2 80 0,-6 2-202 15,-2 4-218-15,-10-5-185 0,-1 1-137 0,-2 2-90 16,-5-3-66-16,0 0-55 0,-2 0-50 16,2-3-43-16,0 0-54 0,5-3-36 0,-3 0-32 15,8 0-35-15,-2-3-40 0,12-3-45 0,-2-1-35 16,7-1-47-16,3-2-49 0,10-5-29 15,3 0-32-15,5-1-31 0,-6-2-9 0,14-4 23 16,-9 1 44-16,4 2 46 0,4 2 74 16,-7 3 96-16,-6 2 91 0,6 3 87 0,-8 2 92 15,3 7 93-15,-3 3 54 0,-3 6 20 16,-2 0-2-16,5 8-25 0,-5-2-51 16,5 10-64-16,-2 2-47 0,-3 1-32 0,5 6-27 15,-3 0-26-15,9-1-18 0,-4 4-21 16,6-3-29-16,-3 0-42 0,8-4-63 0,-3-1-119 15,3-5-184-15,2-2-263 0,6-7-303 16,-3-3-135-16,7-3-32 0,-2-5 67 0,5 1 156 16,-5-5 248-16</inkml:trace>
  <inkml:trace contextRef="#ctx0" brushRef="#br0" timeOffset="84121.93">11440 10808 218 0,'21'-23'831'0,"-1"-2"187"0,-7 3 100 0,2 4 54 16,3-2-142-16,-11 6-333 0,1 2-305 15,-1 5-174-15,-1 1-81 0,-1 3-30 0,-3 10-3 16,3-2 8-16,-5 9 12 0,0 2 8 16,-5 1-6-16,3 4-11 0,-9 7-18 15,4-3-19-15,-6 3-20 0,5-3-21 0,1 5-14 16,-6-6-10-16,6-1-7 0,-6-1-5 15,5-2-5-15,3-7-6 0,-2-1-2 0,1-3-4 16,6-3 1-16,-2 0-3 0,-3-6 2 0,5-3 3 16,-3-6 3-16,3 0 4 0,0-6 1 15,0-1 4-15,3-2 2 0,-3-6 3 16,5-3 0-16,-3-2 5 0,-2 1 5 0,6-6 6 16,1 0 7-16,-2-3 5 0,3 4 4 15,-1-2 3-15,4 7-2 0,-4 0-2 16,-4 4-4-16,7 3-7 0,-8 2-6 0,4 9-11 15,-4-1-5-15,3 4-5 0,0 2-3 16,-2 7-1-16,10 4 3 0,-6 1 2 0,3 7 0 16,0 2 0-16,3 4 0 0,0 0 1 15,0 3-3-15,-1 1 1 0,1 4-1 0,2-3 2 16,0 5 1-16,3-2-2 0,-3-1 0 16,3-1-1-16,3 1 1 0,-6-3-2 15,5-2 2-15,-7-4 2 0,-1 1 8 0,1-1 11 16,-5-2 15-16,-3-1-13 0,-3-3-20 15,4 0 0-15,-6 1 0 0,-6-1 0 16,4-2 0-16,-11-2 0 0,0 3 0 0,1-2 0 16,-9-3 0-16,-4 2 0 0,2-1 0 0,-2-3 0 15,-3 2 0-15,2-4 0 0,4 1 0 16,-1-2 0-16,2-1 0 0,1 0 0 16,5 0 0-16,-3-1-97 0,10-2-446 0,1-2-213 15,2-2-274-15,5 0-140 0,10-2-30 16,0-4 50-16,8 5 148 0,2-1 236 15,8-1 322-15</inkml:trace>
  <inkml:trace contextRef="#ctx0" brushRef="#br0" timeOffset="84444.93">12217 10667 553 0,'21'-19'826'0,"-3"-1"146"0,-3 4 92 0,3-2 4 16,-3 4-252-16,-3 2-235 0,-4 3-176 0,5 0-117 16,-6 4-66-16,-7 1-35 0,5 1-18 15,-5 3 2-15,0 3 13 0,-5 5 14 16,3 2 15-16,-11 6 27 0,-7 3-206 0,2 5-34 16,-5 6 0-16,-7 1 0 0,2 4 0 15,2 4 0-15,4-1 0 0,-4 3 0 0,6 1 0 16,5-1 0-16,2-4 0 0,5-1 0 15,3-2 0-15,0 0 0 0,10-6 0 16,3-4 0-16,-1-2 0 0,6-2 0 0,7-9 0 16,-2 0 0-16,3-9 0 0,-6-2-2 15,5-5-714-15,-7-3-258 0,-1-3-221 0,-6-4-67 16,-4-2 26-16,-2-2 131 0,-2 3 214 0,-4-6 291 16</inkml:trace>
  <inkml:trace contextRef="#ctx0" brushRef="#br0" timeOffset="84617.93">12009 10844 216 0,'-13'-7'726'0,"6"-2"185"16,-1 1 121-16,3 1 67 0,5 2-169 0,5 1-248 16,3-1-233-16,5 3-178 0,2-4-116 15,3 5-66-15,-3-2-37 0,5 1-24 16,0-2-16-16,6 2-16 0,-6 2-31 0,6-1-60 16,-6-5-119-16,-5 2-173 0,5 2-246 15,-2-8-250-15,-3-1-112 0,-2 2-14 16,0-4 78-16,2-2 153 0,-5-3 236 0</inkml:trace>
  <inkml:trace contextRef="#ctx0" brushRef="#br0" timeOffset="84858.93">12296 10246 210 0,'0'-22'790'0,"8"4"198"0,-8 2 120 0,0 4 72 0,5 2-142 0,-5 4-278 15,2 3-258-15,3 3-158 0,3 6-88 16,5 1-44-16,-6 5-16 0,11 4-9 0,-3 5-8 15,6 4-7-15,-1 5-103 0,0 4-69 16,1 7 0-16,4 4 0 0,-5-1 0 0,1 8 0 16,-1-3 0-16,-7 7 0 0,-1-1 0 15,-12 1 0-15,0-1 0 0,0 1 0 16,-12-4 0-16,-1-2 0 0,-7 1 0 0,-1-8 0 16,-1 1 0-16,-4-7 0 0,-7-4 0 15,5-11-941-15,-2-1-361 0,-3-7-102 16,10-8 13-16,-3 5 103 0,11-7 248 0,5-1 434 15</inkml:trace>
  <inkml:trace contextRef="#ctx0" brushRef="#br0" timeOffset="85515.67">13619 10952 277 0,'8'3'612'16,"-3"-3"141"-16,-2 2 131 0,-3 1 69 0,-8 0-107 15,0 1-131-15,-9 1-115 0,-4 2-100 16,-7-1-93-16,-5 0-86 0,-7 0-57 16,2-3-40-16,2 0-30 0,-2 3-26 0,8-6-28 15,-1 0-31-15,8-3-27 0,3 0-32 16,2-3-40-16,10-3-50 0,8 0-58 0,8-3-62 15,10-3-66-15,5 2-74 0,10-5-83 16,5-1-68-16,2 3-45 0,1-5 2 0,-5 0 37 16,-3 2 88-16,-3 2 140 0,-7 0 171 15,-5 5 184-15,-11 1 151 0,-1 0 101 0,-12 5 52 16,-6-4 7-16,-4 5-24 0,-9-2-56 16,-3 2-63-16,-5 4-52 0,-5-5-45 0,5 3-40 15,-3 0-37-15,9 0-43 0,-4 0-66 16,11 0-83-16,-1 1-118 0,1 2-240 15,7-4-414-15,1-2-256 0,-4 2-106 16,11-1-13-16,-2 3 63 0,7 2 209 0,0 0 399 16</inkml:trace>
  <inkml:trace contextRef="#ctx0" brushRef="#br0" timeOffset="89484.84">14328 10828 2 0,'-18'-6'435'0,"3"0"112"0,-3-2 99 15,3 4 85-15,-5-3-49 0,7 0-51 16,-7-2-37-16,7 6-39 0,0-6-49 0,-2 3-55 16,7-1-69-16,-2-1-81 0,3-2-81 15,4 1-63-15,-2 3-44 0,5-6-34 16,5 3-23-16,-2 3-15 0,4-4-13 0,6 3-6 16,-3-2-5-16,5 4-1 0,-2-2 2 15,2 4 3-15,-2 0 4 0,0 0 4 16,2 6-1-16,3 0 0 0,-6 3-3 0,1 3 0 15,-3 0 4-15,-5 8 6 0,3-2 10 16,-3 10 10-16,-5-1 9 0,-5 3 3 0,2 2-2 16,-2-1-6-16,-7 2-11 0,4-2-7 0,0 0-12 15,-4-1-8-15,7 0-3 0,-3-2-5 16,0-7-3-16,3-1-2 0,3-2-1 0,-3-3-1 16,5-3 1-16,0-2 1 0,0-1 2 15,0-3 2-15,0-6-2 0,7 0-2 16,6-4-1-16,0-8-1 0,-1 0-3 0,4-7-4 15,4 1 0-15,0-7 1 0,6-3-1 16,-1-3 0-16,-2-6 0 0,2 3 4 16,1-6 1-16,-3 2 2 0,-3-1 1 15,0 7-3-15,-2-1 2 0,2 6-1 0,-12 5 1 16,5 3 1-16,-6 5 2 0,-2 2 1 0,3 6-1 16,-3 1-3-16,-5 1-4 0,3 2-2 15,-6 5 0-15,-2 2 4 0,0 8 1 16,-3 2-4-16,1 6-1 0,-6 3 0 0,0 2 0 15,1 4 0-15,1 4 0 0,1 4 0 16,3-2 0-16,-1 3 0 0,3 1 0 0,2-2 0 16,3 1 0-16,3-2 0 0,2 0 0 15,3-3 0-15,-1-6 0 0,3 5 0 0,1-7 0 16,6-2 0-16,-1-5 0 0,1-1 0 16,4-3-43-16,4-6-145 0,-2-3-92 0,2-3-176 15,3-5-264-15,0-5-304 0,3-2-132 16,-3-4-31-16,0-3 52 0,2 0 163 15,-2-2 270-15</inkml:trace>
  <inkml:trace contextRef="#ctx0" brushRef="#br0" timeOffset="89781.83">15278 10493 419 0,'15'-28'822'16,"-2"2"165"-16,0-1 103 0,-6 5 71 15,-2 1-241-15,-5 3-244 0,3 2-196 16,2 4-133-16,-5 5-77 0,0 0-50 0,-5 4-37 15,2 1-26-15,-2 7-12 0,-2 4-11 16,2 3-6-16,-11 9-76 0,4 3-52 0,-1 6 0 16,0 1 0-16,3 4 0 0,0 4 0 15,0 5 0-15,0-1 0 0,2 3 0 0,3 1 0 16,2 1 0-16,3 1 0 0,0 1 0 16,3-4 0-16,2-2 0 0,3-1 0 15,-3-4 0-15,7-7 0 0,-4-1 0 0,0-7 0 16,-1 0 0-16,6-6-164 0,-3-6-145 15,0-4-130-15,8-6-149 0,-5-4-206 0,-3-9-233 16,8-1-91-16,-6-5 13 0,4-5 112 16,-4 4 160-16,1-7 232 0</inkml:trace>
  <inkml:trace contextRef="#ctx0" brushRef="#br0" timeOffset="90038.84">15695 10597 12 0,'25'-27'603'0,"0"2"189"0,-4 5 149 16,-6 2 110-16,-2 4-40 0,-6 4-202 0,3 4-199 15,-2-1-160-15,-5 4-122 0,-3 1-75 0,5 4-31 16,-5 1-12-16,-5 4 1 0,5 5 8 16,0 4-1-16,-8 1-14 0,8 6-157 15,-8 2-47-15,3 2 0 0,-2 4 0 0,2-1 0 16,2 8 0-16,3-5 0 0,0 6 0 16,0-3 0-16,3 0 0 0,2 0 0 0,2-2 0 15,6-1 0-15,0-4 0 0,2-4 0 16,3-3 0-16,-3-2 0 0,3-3-91 15,-3-8-218-15,-2-2-115 0,-6-7-146 0,-2-1-171 16,-5-7-166-16,-5-2-148 0,-2-4-28 16,-9-3 78-16,-9-2 148 0,0 1 197 15,-3-3 211-15</inkml:trace>
  <inkml:trace contextRef="#ctx0" brushRef="#br0" timeOffset="90196.83">15621 10837 290 0,'-28'-17'631'0,"8"1"139"0,-1 2 99 0,9 2 21 15,4 2-173-15,8-1-181 0,0 5-142 16,8 0-94-16,4 2-57 0,9 1-32 15,-1 1-20-15,8 2-20 0,-3 0-29 0,8 0-39 16,-5 0-39-16,5 2-29 0,0 1-16 16,-5 0-18-16,5-3-34 0,-5 1-65 0,-2-1-113 15,-1-1-161-15,3-5-219 0,-8 1-249 16,1-4-126-16,-1-1-18 0,-7-2 66 0,-1 0 138 16,-4 1 208-16</inkml:trace>
  <inkml:trace contextRef="#ctx0" brushRef="#br0" timeOffset="90495.83">16068 10357 158 0,'8'-27'617'0,"-3"3"143"0,0 0 120 0,-3 3 111 15,3 3-112 1,-5 5-171-16,3 3-152 0,-3-1-119 0,0 5-100 0,5 3-88 16,-5 1-58-16,8 4-27 0,-3 5-10 0,7 6 4 15,-4 1 4-15,7 4-3 0,3 6-12 16,-3 4-20-16,6 3-14 0,4 5-19 0,-5 5-13 15,8 2-12-15,-2 6-69 0,-6 1 0 16,5-1 0-16,-9 6 0 0,4-2 0 0,-7 4 0 16,-6-5 0-16,-2-1 0 0,-5-1 0 15,-5 1 0-15,-2-4 0 0,-1-1 0 16,-10-5 0-16,3-1 0 0,2-5 0 0,-7-3 0 16,7-7 0-16,-2-1-25 0,-3-4-405 0,3-8-248 15,2-5-341-15,1-5-169 0,-1-6-48 16,5-1 29-16,8-2 134 0,0-2 249 15,8-1 365-15</inkml:trace>
  <inkml:trace contextRef="#ctx0" brushRef="#br0" timeOffset="90781.83">17325 10905 114 0,'18'-6'731'0,"-3"2"209"16,-7-2 133-16,2 5 88 0,-2-4-76 0,-6 2-266 15,3 0-246-15,-5 3-169 0,-5 0-91 16,3 0-46-16,-11 6-22 0,-5-1-16 16,-5-1-11-16,-5 3-199 0,-2 1-19 0,-6-4 0 15,3 4 0-15,-5 0 0 0,5-5 0 16,5 3 0-16,-5-1 0 0,5-1 0 0,0-4 0 15,-2 0 0-15,7-4-75 0,-2-1-463 16,-1-4-283-16,6-3-295 0,7-4-120 0,-2-3-8 16,10 0 74-16,-3-2 187 0,8 1 291 15</inkml:trace>
  <inkml:trace contextRef="#ctx0" brushRef="#br0" timeOffset="90967.84">16944 10649 56 0,'13'-6'664'0,"-6"0"175"0,1 2 99 16,-3 1 79-16,3 6-35 0,-3 0-229 0,3 4-207 15,-3-1-126-15,-3 3-60 0,3 3-37 16,3 6-43-16,-3 2-35 0,-3 1-34 0,9 3-35 16,-9 4-33-16,8 7-36 0,-2-2-37 0,0 4-25 15,-1-2-29-15,1 4-32 0,2-2-75 16,-2-3-100-16,-1 0-194 0,-2 0-312 16,-2-4-347-16,2-1-156 0,-5-6-39 0,0-3 42 15,-5-2 167-15,5-3 294 0</inkml:trace>
  <inkml:trace contextRef="#ctx0" brushRef="#br0" timeOffset="92314.43">18354 10667 425 0,'-8'3'660'0,"-4"1"133"0,4-1 119 0,-2-1 10 16,2-2-102-16,0-2-132 0,1-1-120 16,2-1-100-16,-3-1-94 0,3-5-97 0,5 3-73 15,0-4-51-15,5-1-34 0,3 0-21 16,-1 1-12-16,4-6-6 0,-1 2-4 15,2 4-8-15,6-3-7 0,-3 1-8 0,-2 1-14 16,2 2-11-16,-2 4-2 0,0-3-3 16,-1 7-2-16,1 2-1 0,-5 0 0 0,4 2 0 15,-4 8-6-15,0 2 0 0,-3 5 1 16,0 6 3-16,-3 2 2 0,-4 5-12 16,-3 3-8-16,0 1 0 0,-3 4 0 0,0-2 0 15,3 2 0-15,-7 2 0 0,4-6-9 0,0 0 1 16,3-3 7-16,-2-1 2 0,-1-6 2 15,3-5 3-15,3 0 1 0,-4-3-6 16,1-5-1-16,5-4 0 0,0-2 0 0,5-5 0 16,1-2 0-16,-4-5 0 0,11-4 0 15,-1-3 0-15,9-1 0 0,-1-6 0 0,0 0 0 16,6-6 0-16,2-1 0 0,0-4 0 16,2-2 0-16,-2-5 0 0,5-2 0 0,0 1 0 15,-5-1 0-15,0 2 0 0,-3 2 0 16,-4-2 0-16,-1 4 0 0,0 4 0 15,-7 6 0-15,-5 1 0 0,4 2 0 0,-4 4 0 16,-3 8 0-16,-5-1 0 0,5 4 0 16,-10 7 0-16,5 0 0 0,-8 7 0 0,-4 5 0 15,-1 5 0-15,-2 5 0 0,-3 0 0 16,5 3 0-16,-7 5 0 0,7 2 0 16,3-1 0-16,0 5 0 0,2-2 0 0,1 1 0 15,7 1 0-15,0 1 0 0,7-4 0 16,1 0 0-16,2-1 0 0,0-7 0 0,1 3 0 15,4-6 0-15,-3-4 0 0,4-3 0 0,-4-3 0 16,9-5 0-16,-4-4 0 0,-1-6 0 16,4-3-181-16,0 0-223 0,-2-9-200 15,-3 2-266-15,-2-8-226 0,0-2-85 0,-6-4 6 16,1 0 112-16,2-1 200 0,-7-6 290 16</inkml:trace>
  <inkml:trace contextRef="#ctx0" brushRef="#br0" timeOffset="92523.42">18869 10098 357 0,'-7'-13'923'0,"2"1"182"0,-3-1 109 16,3 0 71-16,2 1-165 0,-2 0-372 16,3 0-296-16,-3 3-171 0,5 0-105 15,0 3-74-15,0 0-66 0,0 2-60 0,7 2-62 16,-2-4-93-16,3 6-201 0,0 6-336 15,4 0-297-15,6 3-134 0,-8 4-42 0,3 1 36 16,0 5 171-16,-8 3 327 0</inkml:trace>
  <inkml:trace contextRef="#ctx0" brushRef="#br0" timeOffset="94037.42">19918 10711 36 0,'0'-13'196'0,"0"-6"17"0,0 1 20 16,0 0 37-16,0-4 47 0,0 1 38 15,5 1 49-15,-5-1 63 0,0 3 59 16,0 2 40-16,0 1 19 0,0 0 3 0,-5 3-28 16,5 0-54-16,-5 6-64 0,5-1-67 15,-2-1-73-15,-3 4-63 0,5 1-49 0,0 0-45 16,-5 2-39-16,2 1-24 0,-2 4-17 15,2 1-8-15,-2 7-6 0,-7 2 6 16,4 5-1-16,0 1-5 0,-4 4-5 0,-1 0-8 16,5 5-8-16,-4-1-7 0,-1 2-9 15,0-1-14-15,6-1 0 0,-6-1 0 0,0-2 0 16,6-1 0-16,-1-1 0 0,0-2 0 16,3-6 0-16,-2-2 0 0,2-2 0 15,2-4 0-15,-2-1 0 0,5-3 0 0,-5-3 0 16,5-3 0-16,0-3 0 0,0-4 0 15,0-4 0-15,5-2 0 0,-5-7 0 0,8 2 0 16,-3-6 0-16,2-4 0 0,6 0 0 16,-5-2 0-16,-1-4 0 0,-2 0 0 15,3 5 0-15,0 1 0 0,-3-2 0 0,2 9 0 16,-7 3 0-16,5 5 0 0,0 0 0 16,-2 7 0-16,5 5 0 0,2-2 0 0,0 6 0 15,13 3 0-15,-3 4 0 0,3 2 0 16,7 3 0-16,-2 6 0 0,0-1 0 15,0 4 0-15,3 0 0 0,-3 4 0 0,0 0 0 16,-8 0 0-16,5-1 0 0,-4 0 0 16,-9 1 0-16,4-1 0 0,-6-1 0 0,-8-1 0 15,-2-1 0-15,0 0 0 0,-7-2 0 16,-6-3 0-16,-2 2 0 0,-6-5 0 16,-4 4 0-16,0-5 0 0,-3-2 0 0,-5-1 0 15,5-1 0-15,-3-1 0 0,3-3 0 0,0-1 0 16,3 0 0-16,2-1 0 0,3-2 0 15,-3 0 0-15,8 0 0 0,7 0 0 0,0-2-222 16,3-1-366-16,10 3-237 0,3-7-273 16,0 1-106-16,12 0-9 0,0-1 88 15,8 2 185-15,5-1 264 0</inkml:trace>
  <inkml:trace contextRef="#ctx0" brushRef="#br0" timeOffset="94406.42">20815 10393 516 0,'25'-18'716'16,"-4"5"145"-16,-6-2 126 0,3 6-17 0,-6-1-144 15,-1 5-158-15,-6-2-138 0,2 1-116 16,-7 6-107-16,5-1-73 0,-5 2-37 0,0 3-13 15,-5 5-1-15,5 3 5 0,-7 4 9 16,-6 4 1-16,-2 5-183 0,-3 0-15 0,-2 4 0 16,-1 3 0-16,-4 2 0 0,5-1 0 15,-1 3 0-15,1 0 0 0,0-2 0 16,7 1 0-16,5-1 0 0,1-2 0 16,7-1 0-16,0 1 0 0,7-7 0 0,6 2 0 15,7-3 0-15,1-4 0 0,-1-5 0 0,8-2 0 16,-3-5 0-16,3-4 0 0,3-4 0 15,-3-4-301-15,-3-2-147 0,-2-6-178 16,-5-2-225-16,-3-3-221 0,-10-2-75 0,-2-3 13 16,-11 1 114-16,0 0 189 0,-4 1 254 15</inkml:trace>
  <inkml:trace contextRef="#ctx0" brushRef="#br0" timeOffset="94607.42">20640 10616 475 0,'-21'-10'714'0,"4"6"125"16,9-4 86-16,0 4-21 0,3 2-167 15,3-1-164-15,4-2-139 0,11 3-100 0,7-3-74 16,8 2-60-16,5 1-60 0,13-3-56 16,7 3-35-16,1 0-23 0,2 0-12 15,2-1-7-15,-5-1-3 0,-4 3-11 0,1-1-28 16,-6 0-61-16,-6-2-113 0,-5 4-168 16,-5-3-246-16,-8-1-262 0,0-1-115 0,-7 4-16 15,-5-5 73-15,-8 1 146 0,0 5 234 16</inkml:trace>
  <inkml:trace contextRef="#ctx0" brushRef="#br0" timeOffset="95248.06">21765 9453 229 0,'5'-34'593'0,"-2"4"100"0,-3 0 82 0,0 7 75 16,0 1-181-16,0 4-138 0,0 6-102 16,0 3-66-16,-3 2-34 0,-2 7-28 0,5 4-24 15,-8 11-11-15,8 7 1 0,-5 5 1 16,3 14-14-16,-3 11-16 0,5 7-24 0,0 14-30 15,0 8-35-15,0 11-29 0,7 9-26 16,3 4-27-16,1 3-36 0,6 3-31 0,4 0 0 16,-6-3 0-16,10-3 0 0,-4 2 0 15,-1-7 0-15,0 0 0 0,1-7 0 0,-1-6 0 16,-2-5 0-16,-3-5 0 0,3-8 0 16,-3-8 0-16,-2-8-173 0,2-7-102 15,-2-12-173-15,-3-9-241 0,0-16-298 0,-5-12-146 16,3-8-37-16,-1-9 36 0,-7-3 143 15,0-12 238-15,0-2 329 0</inkml:trace>
  <inkml:trace contextRef="#ctx0" brushRef="#br0" timeOffset="97046.07">21699 9410 60 0,'5'-15'428'0,"3"-3"63"0,-1 5 50 16,-2-2 23-16,0 2-114 0,-2 4-106 0,2 0-57 16,-5 0-23-16,0 2-14 0,0-1-8 15,0-2-8-15,-5 5-1 0,5-5-8 16,-8 7-4-16,3-7-2 0,-2 2-6 0,-1 1-6 15,-5 3-18-15,6-5-20 0,-6 4-26 16,0-3-26-16,-7 4-25 0,7-3-16 0,-7 3-14 16,-3-1-8-16,-7 4-2 0,2-2 1 15,-13 3 2-15,0 0-5 0,-9 0 2 16,-4 3 2-16,-7-2 4 0,0 4 3 0,-12-1 3 16,-1 5-2-16,-7-6-5 0,-6 6-7 15,-4-6-10-15,-3 6-11 0,-8 0-10 0,-4-1-7 16,-14-2 0-16,-7 3-4 0,-2 0-1 15,-16 0 2-15,-5-2 1 0,-7 2-1 16,-6-1 0-16,-5-1 4 0,3 1 12 0,-2-3 12 16,-1 0 9-16,0-1 7 0,3 1 3 15,-2-1-5-15,-1 1-11 0,-5-2-14 0,6-1-12 16,-8 1-15-16,2 1-9 0,-2-2-4 16,2 1 0-16,-2 0 0 0,9-3 0 15,-1 3 9-15,-1-3 1 0,8 6 1 0,0-6-4 16,0 3 15-16,10-3 9 0,-2 0 6 15,-3 3 5-15,8-2 2 0,-1-1 4 0,1 5-16 16,-5-2-10-16,4 1-11 0,1 1-7 16,0 2-7-16,-1 1-16 0,4-1-7 0,1-1-4 15,4 3 1-15,-1-2 4 0,5 2 2 16,6-4 14-16,-3 2 6 0,10-5 6 0,-3 3 0 16,11-2-4-16,0 0-2 0,2-3-5 15,-2 0 16-15,7 0 9 0,-2 0 7 0,2 0 6 16,1 1 6-16,6-1 7 0,-1 2-14 15,7 1-7-15,0 0-4 0,2 1-3 16,6 1-1-16,0-2-2 0,4 4 1 0,1-2-2 16,2-1 0-16,-2 4-1 0,2-1-1 15,3-1 2-15,-2 3-4 0,4 0-13 0,-5-3-9 16,3 4-2-16,2 2-2 0,1-2 2 16,-6 2 3-16,5 3 16 0,-7-3 11 15,2 1 3-15,-2 5 5 0,2-3-1 0,-2 1-3 16,-5 1 1-16,4-3-2 0,1 4 1 15,2-5-4-15,-2 2-1 0,7 0 0 0,1-3-2 16,2 1 0-16,2-1 6 0,3 1 8 16,0-3 2-16,2 2 4 0,-2 0 1 0,0-3 2 15,5 0-5-15,-5 4-7 0,5-4 1 16,0 2-3-16,3-1 1 0,0-1-2 0,2 0-2 16,7 1 1-16,-1-3 0 0,1-1-2 15,4 3-1-15,-1-3 0 0,-2 3 0 16,2-6-1-16,5 4-1 0,-7-2 0 0,2 1 1 15,1 1 0-15,4-2 0 0,-5-1 0 16,6 4-2-16,-1-3 0 0,8 0-2 0,-3-2 1 16,6 3 0-16,7-2 0 0,3 1 1 15,-1-2 2-15,9-1 0 0,-1 1 2 16,5-3 0-16,1 0-1 0,2 2 0 0,0 0-1 16,5-2 0-16,-3 0-2 0,-2 0-2 15,5 2-2-15,-5 1 0 0,2 4 1 0,-2 4 6 16,-2 2 8-16,2 7 7 0,2 5 9 15,-5 5 11-15,3 3 8 0,0 6 6 0,5 5 1 16,0 5 5-16,5 6 0 0,3 7-2 16,-3 5-2-16,10 7-3 0,-2 5 3 0,7 2 3 15,1 9 0-15,4 2 0 0,8 1-3 16,-5 9-3-16,10-4-9 0,-2-3-10 16,4 1-8-16,1-1-7 0,0-6-3 15,2-5-6-15,-3-6-2 0,-4-4-3 0,-3-7-1 16,0-5 0-16,0-7 0 0,-5-6 0 15,-3-5 1-15,-4-5 1 0,4-8-1 0,-10-4 1 16,6-5 1-16,-4-6 4 0,4-4-2 16,2-5 3-16,2-4 1 0,8-6 0 0,13-6-3 15,2-6-5-15,13-4 0 0,10-4 0 16,10-7-1-16,13-1 1 0,18-5 1 0,10-5-1 16,13 1 0-16,9-4 0 0,-1 5 0 15,-4 3 0-15,4 8 0 0,-4 0 0 16,9 0 0-16,-1 6 0 0,5 1 0 0,8 2 0 15,3 0 0-15,4 1 0 0,19 5 0 16,9-2 0-16,19-3 0 0,12 3 0 0,23 0 0 16,10-1 0-16,15 0 0 0,0 4 0 15,1 3 0-15,-1-1 0 0,0 4 0 16,-4 0 0-16,1 0 0 0,-4 0 0 0,-5 0 0 16,-6-4 0-16,3 1 0 0,8-2 0 0,2 1 0 15,-10 1 0-15,3 0 0 0,-8 2 0 16,-8 0 0-16,3 2 0 0,5-1 0 15,-15 5 0-15,-5-5 0 0,-11 3 0 0,-17 2 0 16,2 1 0-16,-15 0 0 0,0 0 0 16,-13 0 0-16,-9 4 0 0,-11-1 0 0,-13 1 0 15,-10 2 0-15,-10-1 0 0,-13 2 0 16,-7-3-26-16,-10 3-26 0,-3-2 6 0,-11 3 4 16,-1-1 7-16,-9 2 3 0,1-2 2 15,-5 5 6-15,-3-3 1 0,-5 3 2 16,-8 0 0-16,-2 1-1 0,-8 2 2 0,-5-3 0 15,-10-2 3-15,2 2 7 0,-7 0 2 16,-2-3 5-16,-1 3 1 0,0 1 3 0,1-1 0 16,-4-2-2-16,4 2 1 0,-1 0-2 15,0 1 3-15,1-1-1 0,-1 3-1 16,5-5 0-16,3 2-1 0,-2 0 0 0,2-3-4 16,0 0 1-16,2 2-2 0,-2-2 1 15,0-3-1-15,2 2 1 0,-2-3-2 16,0 0 1-16,5-1 0 0,0 1 3 0,0-1 1 15,8 2 0-15,0-1 1 0,4-4-1 16,4 5-2-16,-4 0-3 0,9 0-2 0,-6 1-4 16,5-2-1-16,-7-1 2 0,2 4 2 15,-2-4 2-15,2 2 1 0,-2-3 3 0,-5 0-3 16,-1 1-5-16,-2-2-7 0,-2-2-2 16,-3 0-3-16,-8 0 0 0,1 0 4 15,-11 0 2-15,3 0 5 0,-8 0-2 0,-5-2-7 16,3-2-10-16,-11 1-19 0,-2 0-22 15,0-3-29-15,-5 5-50 0,0-5-80 0,-1 1-114 16,1 1-139-16,-3-4-166 0,6 4-186 16,-1-4-115-16,1 4-1 0,-1-3 80 0,3 2 130 15,0-1 178-15</inkml:trace>
  <inkml:trace contextRef="#ctx0" brushRef="#br0" timeOffset="97789.06">21973 11303 211 0,'0'-2'278'0,"5"-2"16"16,-5 1-27-16,0 1-30 0,5-1-18 0,-2-2 13 15,2 3 29-15,-3 0 35 0,4-3 37 16,1 1 32-16,-7 1 18 0,5-3 8 16,-5 2 7-16,5 2 7 0,-2-4 2 0,-3 2-21 15,0-1-27-15,0 1-33 0,0-2-43 16,-3 1-53-16,3 4-54 0,0-2-37 15,-5 0-31-15,5 0-27 0,0 3-21 0,0 3-15 16,-5 0-10-16,5 4-2 0,-7 2 1 16,1 3 6-16,-1 8 10 0,4 2 6 0,-7 1 4 15,8 8 2-15,-3 2 1 0,2 5-3 16,-2-2-8-16,5 1-6 0,0 5-5 16,0-1-4-16,5-1-5 0,-2 1-5 0,4-4-1 15,-2-1-4-15,3-3-4 0,-3-4-6 16,3-1-5-16,-3-1-11 0,-3-4-27 0,3-8-38 15,0 0-52-15,-2-3-66 0,-3-2-122 16,-3-4-214-16,-2-3-349 0,5-3-199 0,-5-4-76 16,5-1 0-16,-2-1 85 0,-3 0 207 15,-1-1 361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3:43.4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 1126 924 0 0,'-15'-23'5255'0'0,"13"20"-4214"0"0,0-1 0 0 0,1 1 0 0 0,-1 0 0 0 0,-1 0 0 0 0,1 0 0 0 0,0 1 0 0 0,-1-1 0 0 0,1 0 0 0 0,-1 1 0 0 0,0 0-1 0 0,-3-3 1 0 0,10 32 2192 0 0,30 81 298 0 0,-15-44-2588 0 0,36 83-1 0 0,-38-112-824 0 0,3 11-21 0 0,2-1 1 0 0,2-1 0 0 0,53 75-1 0 0,-76-119-87 0 0,-1 0-1 0 0,0 0 0 0 0,0 0 1 0 0,0 0-1 0 0,0 1 0 0 0,0-1 1 0 0,0 0-1 0 0,0 0 0 0 0,0 0 0 0 0,0 0 1 0 0,1 0-1 0 0,-1 0 0 0 0,0 0 1 0 0,0 0-1 0 0,0 0 0 0 0,0 1 1 0 0,0-1-1 0 0,1 0 0 0 0,-1 0 1 0 0,0 0-1 0 0,0 0 0 0 0,0 0 1 0 0,0 0-1 0 0,0 0 0 0 0,1 0 1 0 0,-1 0-1 0 0,0 0 0 0 0,0 0 1 0 0,0 0-1 0 0,0 0 0 0 0,1 0 1 0 0,-1 0-1 0 0,0 0 0 0 0,0 0 1 0 0,0-1-1 0 0,0 1 0 0 0,0 0 1 0 0,1 0-1 0 0,-1 0 0 0 0,0 0 1 0 0,0 0-1 0 0,0 0 0 0 0,0 0 1 0 0,0 0-1 0 0,5-10 185 0 0,0-13-65 0 0,-5 22-104 0 0,11-100-61 0 0,-3-140 1 0 0,-5 89-376 0 0,-3-584-684 0 0,-2 661 983 0 0,-2 0 52 0 0,12-132-1 0 0,-7 200 62 0 0,0 1-1 0 0,0-1 0 0 0,1 0 1 0 0,-1 1-1 0 0,1 0 1 0 0,1-1-1 0 0,2-5 1 0 0,-4 10 2 0 0,1 0 0 0 0,-1 0 1 0 0,0 1-1 0 0,1-1 0 0 0,-1 1 0 0 0,1-1 0 0 0,-1 1 1 0 0,1 0-1 0 0,0-1 0 0 0,-1 1 0 0 0,1 0 1 0 0,0 0-1 0 0,0 0 0 0 0,0 1 0 0 0,0-1 1 0 0,0 0-1 0 0,0 1 0 0 0,0-1 0 0 0,0 1 1 0 0,0 0-1 0 0,0-1 0 0 0,0 1 0 0 0,0 0 1 0 0,0 0-1 0 0,4 1 0 0 0,23 3 53 0 0,43 12 0 0 0,-3 0-22 0 0,329 42 332 0 0,444 6-1 0 0,371-44-774 0 0,0-44 531 0 0,-1138 21-183 0 0,21-1-119 0 0,0 4 0 0 0,112 14 0 0 0,-199-14-1957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16.16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9 192 1372 0 0,'-85'-11'10430'0'0,"41"5"3636"0"0,208-3-12847 0 0,-21 1-1082 0 0,709 14-401 0 0,-798-3 229 0 0,-7-1-804 0 0,-15-1-3268 0 0,-36-2 470 0 0,-9-4 2731 0 0,-7-3 1324 0 0,4 4-152 0 0,1-1 0 0 0,-1-1 0 0 0,1 0 0 0 0,0-1 0 0 0,1 0 0 0 0,-1-1 0 0 0,2-1 0 0 0,-16-12 0 0 0,16 12-200 0 0,0 0 1 0 0,0 1-1 0 0,-1 0 1 0 0,-26-9-1 0 0,21 9 609 0 0,-16-6 1305 0 0,12 5-52 0 0,46 15-1593 0 0,-2 0-349 0 0,-1 1 1 0 0,-1 1 0 0 0,24 13-1 0 0,-36-17 21 0 0,0 1-1 0 0,0-1 1 0 0,0 1-1 0 0,-1 1 1 0 0,1-1 0 0 0,-1 1-1 0 0,0 0 1 0 0,-1 0-1 0 0,0 1 1 0 0,0 0-1 0 0,5 9 1 0 0,-8-13 27 0 0,-1 0 0 0 0,0 0 0 0 0,0 0 0 0 0,0 0 1 0 0,-1 1-1 0 0,1-1 0 0 0,-1 0 0 0 0,0 1 0 0 0,0-1 0 0 0,0 1 0 0 0,0-1 0 0 0,0 0 0 0 0,-1 1 0 0 0,0-1 1 0 0,1 0-1 0 0,-1 0 0 0 0,-1 0 0 0 0,1 1 0 0 0,-2 3 0 0 0,-21 32-944 0 0,5-14-4558 0 0,-1 2-10339 0 0,17-22 13083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18.1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71 68 0 0,'7'-18'3142'0'0,"8"-18"15284"0"0,-22 48-16683 0 0,4-2-1610 0 0,2 0-1 0 0,-1 1 0 0 0,1-1 0 0 0,1 1 0 0 0,-1-1 0 0 0,2 1 1 0 0,0-1-1 0 0,0 1 0 0 0,1-1 0 0 0,0 1 0 0 0,1-1 0 0 0,0 0 0 0 0,0 0 1 0 0,7 12-1 0 0,-7-15-119 0 0,0 1 1 0 0,1-1-1 0 0,1 0 0 0 0,-1 0 1 0 0,1 0-1 0 0,0 0 1 0 0,0-1-1 0 0,1 0 0 0 0,0 0 1 0 0,0 0-1 0 0,1-1 1 0 0,-1 0-1 0 0,1 0 0 0 0,0-1 1 0 0,0 0-1 0 0,1 0 1 0 0,-1-1-1 0 0,15 5 0 0 0,-17-7 21 0 0,0-1-1 0 0,1 1 1 0 0,-1-1-1 0 0,1 0 0 0 0,-1 0 1 0 0,1-1-1 0 0,-1 0 1 0 0,1 0-1 0 0,-1 0 0 0 0,0-1 1 0 0,1 0-1 0 0,-1 1 1 0 0,0-2-1 0 0,0 1 0 0 0,-1-1 1 0 0,1 0-1 0 0,0 0 1 0 0,-1 0-1 0 0,1 0 0 0 0,-1-1 1 0 0,0 0-1 0 0,-1 0 1 0 0,6-6-1 0 0,7-10 59 0 0,-1-1 0 0 0,-1 0 0 0 0,19-39 0 0 0,-26 47-14 0 0,14-40 261 0 0,-18 42-153 0 0,1 0 1 0 0,0 1 0 0 0,0 0-1 0 0,13-19 1 0 0,-17 30-186 0 0,1-1 0 0 0,0 1 0 0 0,-1-1-1 0 0,1 1 1 0 0,-1-1 0 0 0,1 1 0 0 0,-1-1 0 0 0,1 1 0 0 0,-1-1 0 0 0,1 1 0 0 0,-1 0-1 0 0,0-1 1 0 0,1 1 0 0 0,-1 0 0 0 0,0 0 0 0 0,1-1 0 0 0,-1 1 0 0 0,0 0 0 0 0,0 0 0 0 0,0-1-1 0 0,0 1 1 0 0,0 1 0 0 0,7 23-13 0 0,3 16 18 0 0,-3 1 0 0 0,-1-1 0 0 0,-2 1 0 0 0,-2 0 0 0 0,-2 0 0 0 0,-2 0 0 0 0,-7 46 0 0 0,4-66 37 0 0,0 0 0 0 0,-1-1-1 0 0,-1 0 1 0 0,0-1 0 0 0,-2 0-1 0 0,-17 30 1 0 0,17-36 41 0 0,0-1 0 0 0,-1 0 0 0 0,-1-1 0 0 0,0 0 0 0 0,-1 0-1 0 0,0-1 1 0 0,0-1 0 0 0,-1 0 0 0 0,-24 14 0 0 0,-8-4 650 0 0,43-19-680 0 0,0 0 0 0 0,-1 0 0 0 0,1 0 0 0 0,0-1-1 0 0,0 1 1 0 0,-1-1 0 0 0,1 0 0 0 0,0 0 0 0 0,-1 1 0 0 0,1-1 0 0 0,-1-1-1 0 0,1 1 1 0 0,0 0 0 0 0,-1-1 0 0 0,1 1 0 0 0,0-1 0 0 0,-4-1 0 0 0,5 1-49 0 0,0 1 1 0 0,1-1 0 0 0,-1 0 0 0 0,1 1 0 0 0,-1-1 0 0 0,1 0 0 0 0,-1 0 0 0 0,1 0 0 0 0,-1 0 0 0 0,1 1-1 0 0,0-1 1 0 0,0 0 0 0 0,-1 0 0 0 0,1 0 0 0 0,0 0 0 0 0,0 0 0 0 0,0 0 0 0 0,0 0 0 0 0,0 0 0 0 0,0 1-1 0 0,0-1 1 0 0,0 0 0 0 0,0 0 0 0 0,1 0 0 0 0,-1 0 0 0 0,0 0 0 0 0,0 0 0 0 0,1 0 0 0 0,-1 1 0 0 0,1-1 0 0 0,-1 0-1 0 0,1 0 1 0 0,-1 1 0 0 0,1-1 0 0 0,0-1 0 0 0,24-26-274 0 0,-2 8-475 0 0,0 1 0 0 0,1 2 0 0 0,1 0 0 0 0,48-23-1 0 0,-12 11-4370 0 0,67-20-1 0 0,-125 48 4893 0 0,17-6-3158 0 0,39-7-1 0 0,-55 13 3137 0 0,1 0-1 0 0,-1 0 0 0 0,0 1 0 0 0,1-1 0 0 0,-1 1 0 0 0,0 0 0 0 0,1 1 1 0 0,-1-1-1 0 0,0 1 0 0 0,1 0 0 0 0,-1 0 0 0 0,0 0 0 0 0,0 1 0 0 0,0-1 1 0 0,0 1-1 0 0,4 2 0 0 0,-4 0 627 0 0,-1 0-1 0 0,0 0 1 0 0,0 0 0 0 0,0 0 0 0 0,0 1-1 0 0,-1-1 1 0 0,0 1 0 0 0,0-1 0 0 0,0 1-1 0 0,0 0 1 0 0,1 7 0 0 0,-1-5 297 0 0,0 0 1 0 0,0-1 0 0 0,1 1-1 0 0,0-1 1 0 0,7 12 0 0 0,-6-14-430 0 0,0 0 0 0 0,0-1 0 0 0,0 1 0 0 0,1-1 0 0 0,0 0 0 0 0,-1 0 1 0 0,1 0-1 0 0,0-1 0 0 0,0 0 0 0 0,0 0 0 0 0,1 0 0 0 0,-1-1 0 0 0,0 1 0 0 0,1-1 1 0 0,-1 0-1 0 0,1-1 0 0 0,-1 0 0 0 0,1 1 0 0 0,-1-2 0 0 0,1 1 0 0 0,-1-1 1 0 0,11-2-1 0 0,-4 1-135 0 0,0-1 1 0 0,-1 0 0 0 0,1-1-1 0 0,-1 0 1 0 0,1-1 0 0 0,-1 0 0 0 0,-1-1-1 0 0,1 0 1 0 0,13-11 0 0 0,-17 11 9 0 0,-1 0 1 0 0,1-1-1 0 0,-2 1 1 0 0,1-1-1 0 0,-1 0 1 0 0,0-1-1 0 0,0 1 1 0 0,-1-1 0 0 0,0 0-1 0 0,0 0 1 0 0,-1-1-1 0 0,0 1 1 0 0,-1-1-1 0 0,0 1 1 0 0,2-15-1 0 0,-3 8 356 0 0,-1 1 1 0 0,0-1-1 0 0,0 1 0 0 0,-2-1 0 0 0,0 1 0 0 0,-1 0 0 0 0,0 0 0 0 0,-9-25 0 0 0,11 39-463 0 0,1-1-1 0 0,0 1 1 0 0,-1-1-1 0 0,1 1 0 0 0,-1-1 1 0 0,1 1-1 0 0,-1-1 1 0 0,1 1-1 0 0,-1-1 1 0 0,1 1-1 0 0,-1 0 1 0 0,1 0-1 0 0,-1-1 1 0 0,0 1-1 0 0,1 0 1 0 0,-1 0-1 0 0,1-1 0 0 0,-1 1 1 0 0,0 0-1 0 0,1 0 1 0 0,-1 0-1 0 0,0 0 1 0 0,1 0-1 0 0,-1 0 1 0 0,0 0-1 0 0,1 0 1 0 0,-1 0-1 0 0,0 0 0 0 0,1 1 1 0 0,-1-1-1 0 0,1 0 1 0 0,-1 0-1 0 0,0 1 1 0 0,1-1-1 0 0,-1 0 1 0 0,1 1-1 0 0,-1-1 1 0 0,1 0-1 0 0,-1 1 0 0 0,1-1 1 0 0,-1 1-1 0 0,1-1 1 0 0,-1 2-1 0 0,-27 22 48 0 0,25-22-21 0 0,-19 22 52 0 0,1 1 1 0 0,0 1-1 0 0,2 0 1 0 0,1 2-1 0 0,1 0 1 0 0,-22 53-1 0 0,4 7-39 0 0,-25 96-1 0 0,41-109-204 0 0,15-53-260 0 0,-1 0-1 0 0,-1 0 1 0 0,-2 0-1 0 0,1 0 1 0 0,-2-1 0 0 0,-21 35-1 0 0,26-51 314 0 0,0-1 0 0 0,0 0 0 0 0,0 0 0 0 0,0-1 0 0 0,0 1 0 0 0,-1-1-1 0 0,0 0 1 0 0,0 0 0 0 0,0 0 0 0 0,0-1 0 0 0,0 0 0 0 0,-11 3 0 0 0,15-4 102 0 0,-1-1 1 0 0,0 1 0 0 0,0-1-1 0 0,0 1 1 0 0,0-1-1 0 0,1 0 1 0 0,-1 0-1 0 0,0 0 1 0 0,0 0 0 0 0,0 0-1 0 0,0 0 1 0 0,0-1-1 0 0,1 1 1 0 0,-1-1-1 0 0,0 1 1 0 0,0-1-1 0 0,0 0 1 0 0,1 1 0 0 0,-1-1-1 0 0,0 0 1 0 0,1 0-1 0 0,-1 0 1 0 0,1 0-1 0 0,-1-1 1 0 0,1 1 0 0 0,0 0-1 0 0,-1-1 1 0 0,1 1-1 0 0,0 0 1 0 0,0-1-1 0 0,0 0 1 0 0,0 1-1 0 0,0-1 1 0 0,0 0 0 0 0,1 1-1 0 0,-1-1 1 0 0,1 0-1 0 0,-1 0 1 0 0,1 0-1 0 0,-1-3 1 0 0,0-1 70 0 0,1 1-1 0 0,0 0 1 0 0,1-1-1 0 0,-1 1 1 0 0,1-1-1 0 0,0 1 1 0 0,0 0 0 0 0,1-1-1 0 0,-1 1 1 0 0,1 0-1 0 0,0 0 1 0 0,1 0-1 0 0,-1 0 1 0 0,1 1 0 0 0,5-9-1 0 0,1 2 125 0 0,1-1 0 0 0,-1 2 0 0 0,2-1 0 0 0,19-15 1 0 0,-3 7-104 0 0,1 2 1 0 0,0 1 0 0 0,1 1 0 0 0,1 1 0 0 0,0 2-1 0 0,1 1 1 0 0,0 1 0 0 0,33-5 0 0 0,102-13-3403 0 0,-3 12-8672 0 0,-140 14 9213 0 0,51-3-4415 0 0,-40 2 4597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24.4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95 92 0 0,'7'-7'2518'0'0,"-1"0"0"0"0,1 0 0 0 0,-2 0 0 0 0,1-1 0 0 0,7-14 0 0 0,7-23 2417 0 0,-18 42-4820 0 0,0-1 0 0 0,0 1 1 0 0,0-1-1 0 0,1 1 0 0 0,-1 0 0 0 0,1 0 0 0 0,0 0 0 0 0,0 0 0 0 0,0 1 0 0 0,0-1 0 0 0,0 1 1 0 0,0-1-1 0 0,1 1 0 0 0,-1 0 0 0 0,1 1 0 0 0,0-1 0 0 0,-1 0 0 0 0,1 1 0 0 0,0 0 1 0 0,0 0-1 0 0,0 0 0 0 0,5 0 0 0 0,12-2-194 0 0,0 2 0 0 0,0 0 0 0 0,22 2 0 0 0,-28 0 217 0 0,225 7-322 0 0,479 10 139 0 0,-590-25 899 0 0,-128 7-794 0 0,0 0 0 0 0,-1 0 1 0 0,1 0-1 0 0,0 0 0 0 0,0 0 0 0 0,0-1 0 0 0,0 1 1 0 0,0 0-1 0 0,0 0 0 0 0,0-1 0 0 0,0 1 0 0 0,-1-1 0 0 0,1 1 1 0 0,0 0-1 0 0,0-1 0 0 0,-1 0 0 0 0,1 1 0 0 0,0-1 1 0 0,0 1-1 0 0,-1-1 0 0 0,1 0 0 0 0,0 0 0 0 0,-1 0-25 0 0,0 0-1 0 0,0 0 1 0 0,0 0-1 0 0,0 1 1 0 0,0-1-1 0 0,0 0 0 0 0,0 0 1 0 0,0 0-1 0 0,0 1 1 0 0,0-1-1 0 0,-1 0 1 0 0,1 0-1 0 0,0 1 0 0 0,-1-1 1 0 0,1 0-1 0 0,0 0 1 0 0,-1 1-1 0 0,1-1 1 0 0,-1 0-1 0 0,0 0 1 0 0,-5-6 56 0 0,-1 0 0 0 0,0 0 1 0 0,-11-8-1 0 0,8 8-42 0 0,-150-121-3 0 0,140 108-39 0 0,15 14-10 0 0,-1 1-1 0 0,1-1 1 0 0,-1 1 0 0 0,1 1-1 0 0,-11-7 1 0 0,15 11-20 0 0,30 34-100 0 0,2-7 160 0 0,-12-12-29 0 0,0 2-1 0 0,-2 1 1 0 0,23 27-1 0 0,-38-42 4 0 0,0 0-1 0 0,0 1 0 0 0,0-1 1 0 0,-1 0-1 0 0,1 1 0 0 0,-1-1 1 0 0,0 1-1 0 0,0 0 0 0 0,0-1 1 0 0,0 1-1 0 0,-1 0 0 0 0,0 0 0 0 0,0-1 1 0 0,0 1-1 0 0,0 0 0 0 0,0 0 1 0 0,-1-1-1 0 0,1 1 0 0 0,-1 0 1 0 0,0-1-1 0 0,0 1 0 0 0,-1-1 1 0 0,1 1-1 0 0,-1-1 0 0 0,-2 5 1 0 0,-5 6-10 0 0,-1 0 0 0 0,0 0 1 0 0,-2-1-1 0 0,-15 16 1 0 0,7-8-217 0 0,-10 10-866 0 0,-2 0-3846 0 0,-31 32-11609 0 0,52-50 14057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26.3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 118 156 0 0,'-3'-5'735'0'0,"3"4"-148"0"0,-1 0-1 0 0,0 0 0 0 0,1 0 1 0 0,-1 1-1 0 0,1-1 1 0 0,-1 0-1 0 0,1 0 0 0 0,-1 0 1 0 0,1 0-1 0 0,0 0 1 0 0,-1 0-1 0 0,1 0 0 0 0,0 0 1 0 0,0 0-1 0 0,0 0 0 0 0,0-2 1 0 0,9 0 4541 0 0,5 3-5028 0 0,291-26 2506 0 0,-178 11-2231 0 0,357-13-360 0 0,2 27 410 0 0,-262 2 1247 0 0,-111-2-1591 0 0,104 1-16 0 0,-158 3-10 0 0,12 1 90 0 0,-22-3 3246 0 0,-48-2-3332 0 0,-1 1 0 0 0,0 0 0 0 0,0-1 0 0 0,0 1 0 0 0,0-1 0 0 0,0 1 0 0 0,0-1 0 0 0,0 1 0 0 0,0-1 0 0 0,0 1 0 0 0,0-1 0 0 0,0 1 0 0 0,0 0 0 0 0,0-1 0 0 0,0 1 0 0 0,0-1 0 0 0,0 1 0 0 0,0-1 0 0 0,0 1 0 0 0,-1-1 0 0 0,1 1 0 0 0,0 0 0 0 0,0-1 0 0 0,-1 1 0 0 0,1-1 0 0 0,0 1 0 0 0,0 0 0 0 0,-1-1 0 0 0,-5-15-25 0 0,0 16-1084 0 0,0 0-1663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27.1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05 1396 0 0,'9'-95'7084'0'0,"-8"71"-5049"0"0,1 0 1 0 0,1 0-1 0 0,9-32 0 0 0,-8 39-779 0 0,-4 12-756 0 0,1 1-1 0 0,0-1 1 0 0,0 0-1 0 0,0 1 1 0 0,1 0 0 0 0,-1-1-1 0 0,1 1 1 0 0,0 0 0 0 0,0 0-1 0 0,1 0 1 0 0,-1 0-1 0 0,1 0 1 0 0,4-4 0 0 0,-7 8-466 0 0,1 0-1 0 0,0 0 1 0 0,0 0 0 0 0,0 0 0 0 0,0 0 0 0 0,0 0 0 0 0,0 0 0 0 0,-1 0 0 0 0,1 1 0 0 0,0-1-1 0 0,0 0 1 0 0,0 0 0 0 0,0 1 0 0 0,-1-1 0 0 0,1 0 0 0 0,0 1 0 0 0,0-1 0 0 0,-1 1 0 0 0,1-1 0 0 0,0 1-1 0 0,-1 0 1 0 0,1-1 0 0 0,0 1 0 0 0,-1 0 0 0 0,1-1 0 0 0,-1 1 0 0 0,1 0 0 0 0,-1 0 0 0 0,1-1-1 0 0,-1 1 1 0 0,0 0 0 0 0,1 0 0 0 0,-1 1 0 0 0,17 34-21 0 0,-15-32 71 0 0,46 128 156 0 0,-7 2-1 0 0,32 171 1 0 0,-54-200-170 0 0,5 115 0 0 0,-10 109 66 0 0,-10-198-101 0 0,0-11-14 0 0,8 367-43 0 0,-12-470-27 0 0,0 1-1 0 0,1-1 0 0 0,1 0 0 0 0,1 0 0 0 0,0 0 0 0 0,1 0 0 0 0,1-1 0 0 0,1 0 0 0 0,0 0 1 0 0,1 0-1 0 0,1 0 0 0 0,0-1 0 0 0,1-1 0 0 0,0 1 0 0 0,2-1 0 0 0,-1-1 0 0 0,22 21 0 0 0,-29-32 3 0 0,0 1-1 0 0,0-1 0 0 0,0 1 0 0 0,1-1 0 0 0,-1 0 0 0 0,1 0 1 0 0,-1-1-1 0 0,1 1 0 0 0,0-1 0 0 0,3 1 0 0 0,-4-1-399 0 0,1-1-1 0 0,-1 1 1 0 0,0-1-1 0 0,0 0 1 0 0,0 0 0 0 0,0-1-1 0 0,1 1 1 0 0,-1-1-1 0 0,0 0 1 0 0,0 1-1 0 0,0-1 1 0 0,0-1-1 0 0,0 1 1 0 0,0 0-1 0 0,-1-1 1 0 0,5-2-1 0 0,1-3-1545 0 0,1 0 0 0 0,-1 0 0 0 0,-1-1 0 0 0,0 0 0 0 0,0 0 0 0 0,0-1 1 0 0,9-18-1 0 0,-5 10 29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28.1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7 698 428 0 0,'-86'-180'5925'0'0,"26"52"-314"0"0,57 122-5347 0 0,0 1 124 0 0,0-1 1 0 0,1 0 0 0 0,0 0 0 0 0,-1 0 0 0 0,2 0 0 0 0,-3-11-1 0 0,4 15-351 0 0,0 0-1 0 0,0 0 0 0 0,0 0 0 0 0,1 1 1 0 0,-1-1-1 0 0,1 0 0 0 0,-1 0 1 0 0,1 1-1 0 0,-1-1 0 0 0,1 0 0 0 0,0 1 1 0 0,0-1-1 0 0,0 0 0 0 0,0 1 1 0 0,0-1-1 0 0,0 1 0 0 0,0 0 0 0 0,1-1 1 0 0,-1 1-1 0 0,0 0 0 0 0,1 0 1 0 0,-1 0-1 0 0,1 0 0 0 0,-1 0 0 0 0,1 0 1 0 0,0 0-1 0 0,-1 0 0 0 0,5 0 0 0 0,44-16-12 0 0,0 2-1 0 0,1 2 0 0 0,59-7 0 0 0,-28 6-9 0 0,701-137 77 0 0,-764 147-54 0 0,89-17 1540 0 0,0 5 0 0 0,129-2 0 0 0,-232 17-1469 0 0,0 1 0 0 0,-1 1 0 0 0,1-1-1 0 0,0 1 1 0 0,0 0 0 0 0,0 0 0 0 0,0 0 0 0 0,-1 1-1 0 0,1 0 1 0 0,-1 0 0 0 0,1 0 0 0 0,-1 0-1 0 0,0 1 1 0 0,0-1 0 0 0,0 1 0 0 0,7 6 0 0 0,-3 1 161 0 0,1 1 0 0 0,-2-1 0 0 0,1 2 0 0 0,-2-1 0 0 0,7 13 0 0 0,6 14-64 0 0,-2 1-1 0 0,-1 1 0 0 0,-2 1 0 0 0,-2 0 1 0 0,-1 0-1 0 0,-3 1 0 0 0,6 63 0 0 0,1 274 1281 0 0,-4-56-1330 0 0,11 419 142 0 0,-17-443-311 0 0,-5-288 11 0 0,18 285-25 0 0,-15-280 27 0 0,1 0 1 0 0,10 27 0 0 0,1 1 14 0 0,-15-44-10 0 0,0 1 0 0 0,0-1 0 0 0,0 0 0 0 0,0 0 1 0 0,0 1-1 0 0,0-1 0 0 0,0 0 0 0 0,0 1 1 0 0,0-1-1 0 0,0 0 0 0 0,0 1 0 0 0,0-1 0 0 0,0 0 1 0 0,0 1-1 0 0,-1-1 0 0 0,1 0 0 0 0,0 0 0 0 0,0 1 1 0 0,0-1-1 0 0,0 0 0 0 0,-1 0 0 0 0,1 1 1 0 0,0-1-1 0 0,0 0 0 0 0,-1 0 0 0 0,1 1 0 0 0,0-1 1 0 0,0 0-1 0 0,-1 0 0 0 0,1 0 0 0 0,0 0 0 0 0,-1 0 1 0 0,1 1-1 0 0,0-1 0 0 0,-1 0 0 0 0,1 0 1 0 0,0 0-1 0 0,-1 0 0 0 0,1 0 0 0 0,0 0 0 0 0,-1 0 1 0 0,1 0-1 0 0,0 0 0 0 0,-1 0 0 0 0,1 0 0 0 0,-1-1 1 0 0,-21-1 49 0 0,14 1-49 0 0,-493-1 1767 0 0,317 6-1453 0 0,42-1-577 0 0,-170 0 855 0 0,105-12-6826 0 0,201 8 4973 0 0,0 1 0 0 0,0-2 0 0 0,0 1 0 0 0,0 0 0 0 0,-7-4-1 0 0,10 4 477 0 0,1 0 0 0 0,0 0 0 0 0,0 0-1 0 0,0 0 1 0 0,0 0 0 0 0,1-1-1 0 0,-1 1 1 0 0,0-1 0 0 0,0 1 0 0 0,1-1-1 0 0,-1 0 1 0 0,1 1 0 0 0,-1-1 0 0 0,1 0-1 0 0,0 0 1 0 0,-2-4 0 0 0,0-4-1902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29.2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4 409 1236 0 0,'-59'-23'9170'0'0,"45"19"-6712"0"0,1-1 0 0 0,-24-12 0 0 0,41 15-2224 0 0,1 0 1 0 0,0 1-1 0 0,-1-1 1 0 0,1 1-1 0 0,0 1 1 0 0,7-1-1 0 0,361-21-593 0 0,-285 17 10 0 0,151-19-1095 0 0,-236 24 1433 0 0,0-1-1 0 0,1 1 1 0 0,-1-1 0 0 0,0 1 0 0 0,0-1-1 0 0,1 0 1 0 0,-1 0 0 0 0,0-1 0 0 0,0 1-1 0 0,0-1 1 0 0,0 1 0 0 0,-1-1-1 0 0,1 0 1 0 0,0 0 0 0 0,-1 0 0 0 0,1-1-1 0 0,-1 1 1 0 0,0 0 0 0 0,3-5 0 0 0,-5 7 10 0 0,0-1 1 0 0,0 0-1 0 0,0 0 1 0 0,0 0 0 0 0,0 0-1 0 0,0 0 1 0 0,0 0-1 0 0,0 0 1 0 0,0 0 0 0 0,0 0-1 0 0,-1 0 1 0 0,1 0 0 0 0,0 1-1 0 0,-1-1 1 0 0,1 0-1 0 0,0 0 1 0 0,-1 0 0 0 0,1 1-1 0 0,-1-1 1 0 0,0 0-1 0 0,1 0 1 0 0,-2 0 0 0 0,-17-19-161 0 0,12 14 38 0 0,-47-46-604 0 0,24 24 1259 0 0,-31-38 0 0 0,48 52 25 0 0,10 11-352 0 0,0 0 0 0 0,0 0 1 0 0,0 0-1 0 0,0-1 0 0 0,1 1 0 0 0,-1-1 1 0 0,1 1-1 0 0,0-1 0 0 0,0 0 0 0 0,0 0 1 0 0,1 0-1 0 0,-2-6 0 0 0,3 9-195 0 0,0 1 0 0 0,1-1 0 0 0,-1 1 0 0 0,0-1-1 0 0,1 1 1 0 0,-1-1 0 0 0,1 1 0 0 0,-1-1 0 0 0,1 1 0 0 0,-1-1-1 0 0,1 1 1 0 0,-1 0 0 0 0,1-1 0 0 0,-1 1 0 0 0,1 0 0 0 0,-1 0-1 0 0,1-1 1 0 0,-1 1 0 0 0,1 0 0 0 0,0 0 0 0 0,-1 0 0 0 0,1 0 0 0 0,-1 0-1 0 0,1 0 1 0 0,0 0 0 0 0,-1 0 0 0 0,1 0 0 0 0,0 0 0 0 0,-1 0-1 0 0,1 0 1 0 0,0 0 0 0 0,21 3-5 0 0,-12-1 78 0 0,0 1 1 0 0,-1 1 0 0 0,0-1 0 0 0,0 2-1 0 0,0-1 1 0 0,0 1 0 0 0,-1 1 0 0 0,1-1 0 0 0,-1 2-1 0 0,-1-1 1 0 0,1 1 0 0 0,-1 0 0 0 0,-1 0-1 0 0,11 14 1 0 0,0 4 494 0 0,0 0 0 0 0,-2 1 0 0 0,20 46 0 0 0,-31-61-448 0 0,1 0 0 0 0,-1 0 0 0 0,-1 0 0 0 0,0 1 0 0 0,-1-1 0 0 0,0 1 0 0 0,0 16 0 0 0,-2-22-70 0 0,0-1 1 0 0,-1 1 0 0 0,1 0-1 0 0,-1 0 1 0 0,-1-1-1 0 0,1 1 1 0 0,-1 0 0 0 0,0-1-1 0 0,0 0 1 0 0,-1 1 0 0 0,0-1-1 0 0,0 0 1 0 0,0 0 0 0 0,0 0-1 0 0,-1-1 1 0 0,-7 9 0 0 0,-25 16-551 0 0,-3-5-5535 0 0,16-10-1199 0 0,0 2-3383 0 0,18-11 8697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30.5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6 795 276 0 0,'-14'-7'13783'0'0,"14"6"-13353"0"0,-1 1 1 0 0,1-2 0 0 0,3-19 6881 0 0,1-3-7024 0 0,-5 15-74 0 0,0 0 1 0 0,0 1 0 0 0,-1-1 0 0 0,0 0-1 0 0,0 0 1 0 0,-1 1 0 0 0,0-1-1 0 0,-1 1 1 0 0,0 0 0 0 0,-9-14-1 0 0,11 18-189 0 0,0 1-1 0 0,-1-1 0 0 0,0 0 0 0 0,0 1 1 0 0,0 0-1 0 0,0-1 0 0 0,0 1 0 0 0,-1 1 0 0 0,1-1 1 0 0,-1 0-1 0 0,0 1 0 0 0,0 0 0 0 0,0-1 1 0 0,0 2-1 0 0,0-1 0 0 0,0 0 0 0 0,-1 1 0 0 0,1 0 1 0 0,0 0-1 0 0,-1 0 0 0 0,1 1 0 0 0,-1-1 0 0 0,-4 1 1 0 0,6 0-22 0 0,-1 1 0 0 0,1 0 1 0 0,0 0-1 0 0,-1 0 1 0 0,1 0-1 0 0,0 0 0 0 0,0 0 1 0 0,0 1-1 0 0,0 0 0 0 0,0 0 1 0 0,0-1-1 0 0,1 2 1 0 0,-1-1-1 0 0,0 0 0 0 0,-3 5 1 0 0,2-2-3 0 0,0 0-1 0 0,1 0 1 0 0,0 1 0 0 0,0-1 0 0 0,0 1 0 0 0,0 0 0 0 0,1 0 0 0 0,-2 7 0 0 0,2-4-4 0 0,0 0-1 0 0,0 0 1 0 0,1-1-1 0 0,1 1 1 0 0,-1 0-1 0 0,1 0 1 0 0,1 0-1 0 0,-1 0 1 0 0,2 0-1 0 0,-1 0 1 0 0,1-1 0 0 0,4 12-1 0 0,-5-17 7 0 0,0-1-1 0 0,1 1 1 0 0,-1-1-1 0 0,1 1 1 0 0,-1-1-1 0 0,1 0 1 0 0,0 1-1 0 0,0-1 1 0 0,0 0-1 0 0,0 0 1 0 0,0 0-1 0 0,0-1 1 0 0,1 1-1 0 0,-1 0 1 0 0,1-1-1 0 0,-1 0 1 0 0,1 1-1 0 0,-1-1 1 0 0,1 0-1 0 0,0 0 1 0 0,5 1-1 0 0,-3-2 3 0 0,0 0 0 0 0,-1 0 1 0 0,1 0-1 0 0,0 0 0 0 0,0-1 0 0 0,0 0 0 0 0,0 0 1 0 0,-1 0-1 0 0,1-1 0 0 0,0 1 0 0 0,-1-1 0 0 0,7-3 1 0 0,8-6-4 0 0,0 0 0 0 0,-1-1 0 0 0,-1-1 1 0 0,0-1-1 0 0,0 0 0 0 0,-2-1 0 0 0,21-26 1 0 0,-16 15-23 0 0,-1-1 1 0 0,-1-1 0 0 0,-2-1-1 0 0,18-40 1 0 0,-6-6 27 0 0,-4-1 1 0 0,-2-1-1 0 0,13-99 0 0 0,-20 72 630 0 0,-66 395-142 0 0,48-258-462 0 0,1 1-1 0 0,2 0 0 0 0,1-1 0 0 0,1 1 1 0 0,3-1-1 0 0,13 58 0 0 0,-14-78-165 0 0,0 0 1 0 0,1-1-1 0 0,0 0 0 0 0,1 0 1 0 0,1 0-1 0 0,-1 0 0 0 0,2-1 0 0 0,0-1 1 0 0,0 1-1 0 0,19 18 0 0 0,3-8-4167 0 0,4-4-3740 0 0,-32-16 7312 0 0,-1-1 258 0 0,0 1 1 0 0,0-1-1 0 0,0 0 1 0 0,0 1-1 0 0,0-1 1 0 0,0 1-1 0 0,0-1 0 0 0,0 1 1 0 0,0 0-1 0 0,0-1 1 0 0,0 1-1 0 0,0 0 0 0 0,-1-1 1 0 0,1 1-1 0 0,0 0 1 0 0,0 0-1 0 0,-1 0 1 0 0,1 0-1 0 0,-1 0 0 0 0,1 0 1 0 0,0 1-1 0 0,0 5-1703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55.1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35 181 1724 0 0,'1'-21'4457'0'0,"-1"-1"-1"0"0,-4-42 1 0 0,-1-9 4664 0 0,15 103-7728 0 0,-6 23-1000 0 0,-2 0 0 0 0,-9 89-1 0 0,3-65-172 0 0,-6 146 224 0 0,-13 210 423 0 0,-26-1 232 0 0,-29-12-499 0 0,30-172-501 0 0,45-230-249 0 0,-15 97 136 0 0,17-102-626 0 0,0 0-1 0 0,1-1 1 0 0,0 1-1 0 0,1 0 1 0 0,1 0-1 0 0,5 21 1 0 0,-7-34 433 0 0,0 1 0 0 0,0 0 0 0 0,0-1 0 0 0,0 1 0 0 0,0-1 0 0 0,0 1 1 0 0,0-1-1 0 0,1 1 0 0 0,-1 0 0 0 0,0-1 0 0 0,1 1 0 0 0,-1-1 0 0 0,0 0 0 0 0,1 1 1 0 0,-1-1-1 0 0,0 1 0 0 0,1-1 0 0 0,-1 1 0 0 0,1-1 0 0 0,-1 0 0 0 0,1 1 1 0 0,-1-1-1 0 0,1 0 0 0 0,-1 0 0 0 0,1 1 0 0 0,-1-1 0 0 0,1 0 0 0 0,-1 0 0 0 0,1 0 1 0 0,0 1-1 0 0,-1-1 0 0 0,2 0 0 0 0,-1-1-210 0 0,0 1-1 0 0,1-1 1 0 0,-1 1 0 0 0,0-1-1 0 0,0 0 1 0 0,0 0 0 0 0,1 1-1 0 0,-1-1 1 0 0,0 0 0 0 0,0 0-1 0 0,0 0 1 0 0,0 0 0 0 0,0-2-1 0 0,25-37-6313 0 0,-11 5 3566 0 0,-1-5 831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57.0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6 96 312 0 0,'-28'-42'8580'0'0,"27"40"-8124"0"0,-1 0-1 0 0,1 0 0 0 0,0 0 1 0 0,1 0-1 0 0,-1 0 0 0 0,0 0 1 0 0,0-1-1 0 0,1 1 0 0 0,0 0 1 0 0,-1 0-1 0 0,1 0 0 0 0,0-1 1 0 0,0 1-1 0 0,0 0 0 0 0,0-1 1 0 0,1 1-1 0 0,-1 0 0 0 0,0 0 1 0 0,2-3-1 0 0,-1 4-218 0 0,0 0 0 0 0,1 0 0 0 0,-1 1 0 0 0,0-1 0 0 0,1 0 0 0 0,-1 1 0 0 0,1-1 0 0 0,-1 1 0 0 0,0-1 0 0 0,1 1 0 0 0,-1 0 0 0 0,1 0 0 0 0,-1 0 0 0 0,1 0 0 0 0,-1 0 0 0 0,1 0 0 0 0,-1 0 0 0 0,3 1 0 0 0,36 4-125 0 0,-35-4 107 0 0,466 67 921 0 0,-28-4-499 0 0,1125 133 305 0 0,-1502-192-268 0 0,0-4 0 0 0,119-11 0 0 0,-173 6-395 0 0,-11 3-249 0 0,0 1 0 0 0,0-1 0 0 0,-1 1 1 0 0,1-1-1 0 0,0 1 0 0 0,0 0 0 0 0,0-1 0 0 0,0 1 1 0 0,0 0-1 0 0,0 0 0 0 0,-1 0 0 0 0,1 0 0 0 0,0 0 1 0 0,0 0-1 0 0,0 0 0 0 0,0 0 0 0 0,0 0 0 0 0,0 0 1 0 0,0 0-1 0 0,0 0 0 0 0,-1 1 0 0 0,1-1 0 0 0,0 0 1 0 0,0 1-1 0 0,1 0 0 0 0,0-1-34 0 0,30 27-146 0 0,7-2 156 0 0,11 6 3 0 0,-36-22 35 0 0,-1-1 32 0 0,-3-6-56 0 0,21 1-9 0 0,17 5 7 0 0,19 3-26 0 0,-17-7-19 0 0,186 8-288 0 0,-77-21 184 0 0,-67 9 236 0 0,-91 0-108 0 0,0 1 0 0 0,-1 0 0 0 0,1 0 0 0 0,0 0 0 0 0,-1 0 0 0 0,1-1 0 0 0,-1 1 0 0 0,0 0 0 0 0,1 0-1 0 0,-1 0 1 0 0,0 0 0 0 0,1 0 0 0 0,-1 0 0 0 0,0 0 0 0 0,0 0 0 0 0,0 0 0 0 0,0 0 0 0 0,0 0 0 0 0,0 0 0 0 0,0 0 0 0 0,0 0 0 0 0,0 0 0 0 0,-1 0 0 0 0,1 2 0 0 0,0 1 8 0 0,-1 38 262 0 0,-14 124 637 0 0,7-113-795 0 0,-17 102 176 0 0,-1 80-34 0 0,12 2-134 0 0,16 117 1 0 0,3-78 110 0 0,-3-95-50 0 0,13 88 11 0 0,-14-255-185 0 0,7 45 28 0 0,-7-55-35 0 0,0 0 0 0 0,0 0-1 0 0,1 0 1 0 0,-1 0 0 0 0,1 0 0 0 0,0 0 0 0 0,0-1 0 0 0,0 1-1 0 0,1-1 1 0 0,-1 1 0 0 0,5 4 0 0 0,22 12-5 0 0,-31-18-2 0 0,-1-1 0 0 0,0 0-1 0 0,1 0 1 0 0,-1 0 0 0 0,0 0 0 0 0,0-1 0 0 0,1 1 0 0 0,-1-1 0 0 0,-4 1-1 0 0,1 0 12 0 0,-49 8 31 0 0,1-3-1 0 0,-91-1 1 0 0,93-4 23 0 0,-980 10 538 0 0,-235 7-911 0 0,1066-12 303 0 0,-500 4 497 0 0,696-10-527 0 0,-27-1 66 0 0,-54-8 1 0 0,79 8-218 0 0,-1-1 0 0 0,1 0 0 0 0,0 0 0 0 0,0 0 0 0 0,0-1 0 0 0,0 0 0 0 0,0 0 0 0 0,0-1 0 0 0,1 0 0 0 0,0 0 0 0 0,0 0 0 0 0,0-1 0 0 0,-7-7 0 0 0,4-5-3000 0 0,8 13 2020 0 0,1 1 0 0 0,-1-1 0 0 0,1 0 0 0 0,0 1 0 0 0,0-1 0 0 0,1 1 0 0 0,-1-1 0 0 0,1 1-1 0 0,0-1 1 0 0,0 1 0 0 0,0-1 0 0 0,0 1 0 0 0,1 0 0 0 0,-1-1 0 0 0,1 1 0 0 0,0 0 0 0 0,0 0-1 0 0,4-5 1 0 0,2-3-1668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3:56.8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0 167 228 0 0,'1'-8'780'0'0,"0"1"0"0"0,0-1 0 0 0,1 1 1 0 0,0 0-1 0 0,0 0 0 0 0,1 0 0 0 0,0 0 0 0 0,0 0 0 0 0,1 1 1 0 0,0-1-1 0 0,0 1 0 0 0,0 0 0 0 0,1 0 0 0 0,0 0 0 0 0,6-5 0 0 0,-2 0 1203 0 0,1-1 0 0 0,10-18-1 0 0,-61 54 1941 0 0,29-14-3637 0 0,1 0 0 0 0,0 1 0 0 0,1 0 0 0 0,0 1-1 0 0,1 0 1 0 0,0 1 0 0 0,1 0 0 0 0,1 0 0 0 0,0 0-1 0 0,0 1 1 0 0,1 0 0 0 0,1 1 0 0 0,-6 27 0 0 0,5-13-46 0 0,1 1 0 0 0,1-1 0 0 0,1 1 1 0 0,2 0-1 0 0,1 0 0 0 0,5 34 1 0 0,-1-29-45 0 0,3 0 0 0 0,1-1 1 0 0,1 0-1 0 0,2 0 1 0 0,22 47-1 0 0,-26-66-352 0 0,0-1 0 0 0,1 0-1 0 0,1 0 1 0 0,0-1 0 0 0,1 0 0 0 0,1 0 0 0 0,0-1 0 0 0,0-1-1 0 0,1 0 1 0 0,0 0 0 0 0,1-2 0 0 0,0 1 0 0 0,1-1 0 0 0,18 8-1 0 0,-22-13-1080 0 0,1 0-1 0 0,0-1 1 0 0,0 0-1 0 0,22 2 0 0 0,-13-3-2935 0 0,0-2 0 0 0,1 0 0 0 0,36-7 0 0 0,-33 3 1353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14.5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 51 1080 0 0,'-3'-1'1250'0'0,"-1"0"0"0"0,0 0 0 0 0,0 1 0 0 0,0-1 0 0 0,1 1 0 0 0,-1 0 0 0 0,-7 1 0 0 0,10-1-1061 0 0,1 0 1 0 0,-1 1 0 0 0,1-1-1 0 0,-1 0 1 0 0,1 0-1 0 0,-1 0 1 0 0,1 1-1 0 0,-1-1 1 0 0,1 0-1 0 0,0 1 1 0 0,-1-1-1 0 0,1 0 1 0 0,-1 1-1 0 0,1-1 1 0 0,0 0-1 0 0,-1 1 1 0 0,1-1 0 0 0,0 1-1 0 0,0-1 1 0 0,-1 0-1 0 0,1 1 1 0 0,0-1-1 0 0,-1 2 1 0 0,1-1 40 0 0,0 0 0 0 0,0 1 0 0 0,0-1 0 0 0,0 0 0 0 0,1 1 0 0 0,-1-1 0 0 0,0 0 0 0 0,1 0 0 0 0,-1 1 0 0 0,1-1 0 0 0,-1 0 0 0 0,1 0 0 0 0,-1 0 0 0 0,2 2 0 0 0,9-2 5474 0 0,21-4-4230 0 0,-20 2-931 0 0,225-19 446 0 0,-17-1-976 0 0,237 10 0 0 0,-432 12 624 0 0,31 1-1269 0 0,-1-3-3424 0 0,-1-5-4077 0 0,-1-8-4726 0 0,-39 11 10587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15.6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2 50 544 0 0,'-5'-15'5518'0'0,"4"11"-3595"0"0,0 1 0 0 0,0-1-1 0 0,0 0 1 0 0,0 1 0 0 0,0 0-1 0 0,-1-1 1 0 0,-4-5 0 0 0,49 50 3060 0 0,34 32-5008 0 0,18-5 544 0 0,-39-30-80 0 0,-47-31-378 0 0,5 5 189 0 0,-14-11-238 0 0,0 0 1 0 0,-1 0-1 0 0,1-1 0 0 0,0 1 0 0 0,-1 0 0 0 0,1 0 1 0 0,-1 0-1 0 0,1-1 0 0 0,-1 1 0 0 0,1 0 0 0 0,-1-1 1 0 0,1 1-1 0 0,-1-1 0 0 0,0 1 0 0 0,1-1 0 0 0,-1 1 1 0 0,0-1-1 0 0,0 1 0 0 0,1-1 0 0 0,-1 1 0 0 0,0-1 0 0 0,0 0 1 0 0,-1 1-1 0 0,-19 12 605 0 0,1 1 0 0 0,-27 23 0 0 0,-9 8-147 0 0,-33 13-24 0 0,-27 20 317 0 0,114-77-1000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34.7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26 158 1416 0 0,'-9'-13'2388'0'0,"0"0"0"0"0,-1 1 0 0 0,-1 1 0 0 0,0 0 0 0 0,-20-16 0 0 0,19 18-1061 0 0,0 1 0 0 0,-1 0-1 0 0,0 1 1 0 0,0 1 0 0 0,-23-8-1 0 0,19 9-984 0 0,1 1-1 0 0,0 1 0 0 0,-1 0 1 0 0,0 1-1 0 0,0 1 0 0 0,1 1 1 0 0,-1 0-1 0 0,0 1 0 0 0,0 1 1 0 0,1 1-1 0 0,-30 8 1 0 0,29-6-274 0 0,0 1 0 0 0,1 0 0 0 0,0 2 0 0 0,0 0 0 0 0,0 0 0 0 0,1 1 0 0 0,1 1 0 0 0,-27 23 0 0 0,37-29-81 0 0,-1 1 0 0 0,1-1 0 0 0,0 1 0 0 0,0 0 0 0 0,1 0 0 0 0,-1 0 0 0 0,1 0 0 0 0,0 1 0 0 0,1-1 0 0 0,-1 1 0 0 0,1-1 0 0 0,0 1 0 0 0,1 0 0 0 0,-1 0 0 0 0,1 0 0 0 0,0 0 0 0 0,1 0 0 0 0,-1 1 0 0 0,1-1 0 0 0,1 0 1 0 0,-1 0-1 0 0,1 0 0 0 0,0 0 0 0 0,0 0 0 0 0,1 0 0 0 0,0 0 0 0 0,0 0 0 0 0,0-1 0 0 0,4 8 0 0 0,0-3-309 0 0,1 1 0 0 0,1-1 0 0 0,-1-1 0 0 0,1 1 1 0 0,1-1-1 0 0,0-1 0 0 0,0 1 0 0 0,1-2 0 0 0,0 1 0 0 0,0-1 0 0 0,1-1 1 0 0,0 0-1 0 0,21 9 0 0 0,-2-4-949 0 0,1 0 1 0 0,1-2-1 0 0,-1-2 0 0 0,36 5 1 0 0,-42-10 1481 0 0,0-1 0 0 0,41-4 0 0 0,-5 1 7347 0 0,16 16-6323 0 0,-50-13-1213 0 0,37-1-10 0 0,-59-1-10 0 0,0 1-1 0 0,0-1 1 0 0,-1 0 0 0 0,1 0 0 0 0,0 0 0 0 0,-1-1 0 0 0,1 1 0 0 0,-1-1-1 0 0,0 0 1 0 0,6-4 0 0 0,-9 6 20 0 0,-1-1 0 0 0,1 1 0 0 0,0 0 0 0 0,-1-1 0 0 0,1 1 0 0 0,0-1 0 0 0,-1 1 0 0 0,1-1 0 0 0,-1 0 1 0 0,1 1-1 0 0,-1-1 0 0 0,1 0 0 0 0,-1 1 0 0 0,1-1 0 0 0,-1 0 0 0 0,1 1 0 0 0,-1-1 0 0 0,0 0 0 0 0,0 0 0 0 0,1 0 0 0 0,-1 1 0 0 0,0-1 0 0 0,0 0 0 0 0,0 0 0 0 0,0 0 0 0 0,0 1 0 0 0,0-1 0 0 0,0 0 0 0 0,0 0 0 0 0,0 0 0 0 0,-1-1 0 0 0,0 1 46 0 0,0-1 0 0 0,0 1 0 0 0,0-1 0 0 0,-1 1 0 0 0,1 0 0 0 0,0-1 0 0 0,-1 1 0 0 0,0 0 0 0 0,1 0 0 0 0,-1 0 0 0 0,0 0 0 0 0,-3-1 0 0 0,-5-3 108 0 0,-1 1 1 0 0,-1 1-1 0 0,-17-4 1 0 0,3 6-541 0 0,-1 1 0 0 0,-43 5 0 0 0,65-4-3624 0 0,66-16-3036 0 0,-1 1 7305 0 0,-60 14-125 0 0,0 0 1 0 0,1 0-1 0 0,-1 0 1 0 0,0 0-1 0 0,1-1 1 0 0,-1 1-1 0 0,0 0 1 0 0,1 0-1 0 0,-1 0 0 0 0,0-1 1 0 0,1 1-1 0 0,-1 0 1 0 0,0 0-1 0 0,0-1 1 0 0,1 1-1 0 0,-1 0 1 0 0,0 0-1 0 0,0-1 0 0 0,0 1 1 0 0,1 0-1 0 0,-1-1 1 0 0,0 1-1 0 0,0 0 1 0 0,0-1-1 0 0,0 1 1 0 0,0 0-1 0 0,0-1 1 0 0,0 1-1 0 0,1-1 0 0 0,-1 1 1 0 0,0 0-1 0 0,0-1 1 0 0,0 1-1 0 0,-1 0 1 0 0,1-1-1 0 0,0 1 1 0 0,0-1-1 0 0,0 1 1 0 0,0 0-1 0 0,0-1 0 0 0,0 1 1 0 0,0 0-1 0 0,-1-1 1 0 0,1 1-1 0 0,0 0 1 0 0,0-1-1 0 0,0 1 1 0 0,-1 0-1 0 0,1 0 1 0 0,0-1-1 0 0,-1 1 0 0 0,1 0 1 0 0,0 0-1 0 0,0-1 1 0 0,-1 1-1 0 0,0 0 1 0 0,2 0-126 0 0,-1 0 1 0 0,0 0 0 0 0,0 0-1 0 0,0 0 1 0 0,0 0-1 0 0,0 0 1 0 0,0 0 0 0 0,0 0-1 0 0,0-1 1 0 0,0 1-1 0 0,0 0 1 0 0,0 0 0 0 0,0 0-1 0 0,0 0 1 0 0,1 0 0 0 0,-1 0-1 0 0,0 0 1 0 0,0 0-1 0 0,0 0 1 0 0,0 0 0 0 0,0 0-1 0 0,0-1 1 0 0,0 1-1 0 0,0 0 1 0 0,0 0 0 0 0,0 0-1 0 0,0 0 1 0 0,0 0 0 0 0,0 0-1 0 0,0 0 1 0 0,0 0-1 0 0,0 0 1 0 0,0 0 0 0 0,0-1-1 0 0,0 1 1 0 0,0 0-1 0 0,-2 1 50 0 0,0-1 0 0 0,0 1 0 0 0,0-1-1 0 0,0 0 1 0 0,0 1 0 0 0,1-1-1 0 0,-1 0 1 0 0,0 0 0 0 0,0-1-1 0 0,0 1 1 0 0,0 0 0 0 0,0 0-1 0 0,0-1 1 0 0,1 1 0 0 0,-1-1-1 0 0,0 0 1 0 0,0 0 0 0 0,0 1-1 0 0,1-1 1 0 0,-1 0 0 0 0,1 0-1 0 0,-4-3 1 0 0,4 3-74 0 0,0 0 0 0 0,1 0 1 0 0,-1 0-1 0 0,0 0 0 0 0,-1 0 0 0 0,1 1 0 0 0,0-1 1 0 0,0 0-1 0 0,0 1 0 0 0,0-1 0 0 0,-1 0 0 0 0,1 1 1 0 0,0 0-1 0 0,0-1 0 0 0,-1 1 0 0 0,1 0 0 0 0,0-1 0 0 0,-3 1 1 0 0,-30 31-173 0 0,20-18 148 0 0,1 0 1 0 0,-18 23-1 0 0,28-31 14 0 0,-1-1-1 0 0,1 1 1 0 0,0 0 0 0 0,0 1-1 0 0,0-1 1 0 0,1 0-1 0 0,0 1 1 0 0,0 0 0 0 0,0-1-1 0 0,1 1 1 0 0,-2 11-1 0 0,3-16 4 0 0,0 0 1 0 0,0 0-1 0 0,0 0 0 0 0,0 0 0 0 0,0-1 0 0 0,0 1 1 0 0,0 0-1 0 0,0 0 0 0 0,0 0 0 0 0,1 0 0 0 0,-1 0 1 0 0,0 0-1 0 0,1 0 0 0 0,-1-1 0 0 0,1 1 0 0 0,-1 0 0 0 0,1 0 1 0 0,-1-1-1 0 0,1 1 0 0 0,-1 0 0 0 0,1 0 0 0 0,0-1 1 0 0,-1 1-1 0 0,1-1 0 0 0,0 1 0 0 0,0-1 0 0 0,-1 1 1 0 0,1-1-1 0 0,1 1 0 0 0,0 0 6 0 0,0-1 1 0 0,1 0 0 0 0,-1 0-1 0 0,0 0 1 0 0,0 0-1 0 0,0 0 1 0 0,1 0 0 0 0,-1-1-1 0 0,0 1 1 0 0,0-1-1 0 0,4-1 1 0 0,4-1 15 0 0,-1-2 1 0 0,1 1 0 0 0,-1-1-1 0 0,9-7 1 0 0,-10 5-5 0 0,1 1-1 0 0,-1-2 1 0 0,-1 1 0 0 0,0-1 0 0 0,0 0 0 0 0,0 0 0 0 0,-1-1 0 0 0,0 0 0 0 0,6-13 0 0 0,-10 18-58 0 0,0-1 1 0 0,0 1 0 0 0,-1 0-1 0 0,0-1 1 0 0,0 1 0 0 0,0-1-1 0 0,0 1 1 0 0,0-1-1 0 0,-1 0 1 0 0,0 1 0 0 0,0-1-1 0 0,0 1 1 0 0,-1-1 0 0 0,0 0-1 0 0,1 1 1 0 0,-2-1 0 0 0,1 1-1 0 0,0 0 1 0 0,-1-1 0 0 0,0 1-1 0 0,0 0 1 0 0,0 0 0 0 0,-4-6-1 0 0,2 8 965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35.1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3 220 0 0,'10'0'5320'0'0,"-8"-1"-4708"0"0,-1 1 0 0 0,0 0 0 0 0,0 0-1 0 0,0 0 1 0 0,1 0 0 0 0,-1 0 0 0 0,0 0-1 0 0,0 0 1 0 0,0 1 0 0 0,1-1 0 0 0,-1 0 0 0 0,0 1-1 0 0,0-1 1 0 0,0 1 0 0 0,2 0 0 0 0,-2 0-486 0 0,0 1 0 0 0,-1 0 0 0 0,1-1 0 0 0,0 1 0 0 0,-1 0 0 0 0,1-1 0 0 0,-1 1 0 0 0,0 0 0 0 0,1 0 0 0 0,-1-1 0 0 0,0 1 0 0 0,0 0 0 0 0,0 0 0 0 0,-1 2 0 0 0,1 220 3183 0 0,2-231-2702 0 0,0 0 1 0 0,0 1-1 0 0,1-1 0 0 0,0 0 0 0 0,4-6 1 0 0,-1-1-272 0 0,14-24-132 0 0,2 2-1 0 0,43-58 1 0 0,-60 87-193 0 0,-2 3-7 0 0,-1 0 0 0 0,1 1 0 0 0,0-1-1 0 0,0 0 1 0 0,0 1 0 0 0,0 0 0 0 0,0 0 0 0 0,1 0 0 0 0,0 0 0 0 0,-1 0-1 0 0,5-2 1 0 0,-7 6-4 0 0,0-1 0 0 0,0 0 0 0 0,0 1 0 0 0,0-1-1 0 0,0 1 1 0 0,-1-1 0 0 0,1 1 0 0 0,0-1 0 0 0,0 1 0 0 0,-1-1-1 0 0,1 1 1 0 0,0 0 0 0 0,-1 0 0 0 0,1-1 0 0 0,0 1 0 0 0,-1 0-1 0 0,1 0 1 0 0,-1 0 0 0 0,0-1 0 0 0,1 1 0 0 0,-1 0-1 0 0,0 0 1 0 0,1 0 0 0 0,-1 0 0 0 0,0 0 0 0 0,0 0 0 0 0,0 0-1 0 0,0 0 1 0 0,0 0 0 0 0,0 1 0 0 0,3 30 17 0 0,-4 11 21 0 0,0-22-30 0 0,1 0 1 0 0,0 0-1 0 0,2 0 0 0 0,7 35 1 0 0,-9-56-41 0 0,0 0 1 0 0,0 1-1 0 0,0-1 1 0 0,0 0-1 0 0,0 0 1 0 0,0 0-1 0 0,0 1 0 0 0,0-1 1 0 0,0 0-1 0 0,0 0 1 0 0,1 0-1 0 0,-1 1 1 0 0,0-1-1 0 0,0 0 1 0 0,0 0-1 0 0,0 0 1 0 0,1 1-1 0 0,-1-1 1 0 0,0 0-1 0 0,0 0 1 0 0,0 0-1 0 0,0 0 1 0 0,1 0-1 0 0,-1 0 1 0 0,0 1-1 0 0,0-1 1 0 0,1 0-1 0 0,-1 0 1 0 0,0 0-1 0 0,0 0 0 0 0,1 0 1 0 0,-1 0-1 0 0,0 0 1 0 0,0 0-1 0 0,1 0 1 0 0,-1 0-1 0 0,0 0 1 0 0,0 0-1 0 0,0 0 1 0 0,1 0-1 0 0,-1 0 1 0 0,0-1-1 0 0,1 1 1 0 0,11-9-1993 0 0,10-18-2908 0 0,14-34-5017 0 0,-1 4 4549 0 0,-20 31 3920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35.4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3 1284 0 0,'4'-5'718'0'0,"20"-20"2924"0"0,-23 24-3411 0 0,0 0 0 0 0,0 0-1 0 0,0 0 1 0 0,0 0-1 0 0,0 0 1 0 0,0 0 0 0 0,1 0-1 0 0,-1 1 1 0 0,0-1 0 0 0,0 0-1 0 0,1 1 1 0 0,-1-1-1 0 0,0 1 1 0 0,1-1 0 0 0,-1 1-1 0 0,1 0 1 0 0,1-1 0 0 0,-2 2-185 0 0,0 0 0 0 0,0 0 0 0 0,0 0 1 0 0,0 0-1 0 0,-1 0 0 0 0,1 0 0 0 0,0 0 1 0 0,-1 1-1 0 0,1-1 0 0 0,-1 0 1 0 0,1 0-1 0 0,-1 0 0 0 0,1 1 0 0 0,-1-1 1 0 0,0 0-1 0 0,0 1 0 0 0,1-1 0 0 0,-1 0 1 0 0,0 0-1 0 0,0 1 0 0 0,0-1 0 0 0,-1 0 1 0 0,1 1-1 0 0,0-1 0 0 0,0 0 1 0 0,-1 3-1 0 0,-8 34 4277 0 0,0-11-1532 0 0,-26 98 4122 0 0,32-110-6726 0 0,0 1 0 0 0,2 0 1 0 0,-1-1-1 0 0,2 1 0 0 0,0 0 1 0 0,3 19-1 0 0,1-14-147 0 0,-3-10-65 0 0,0 1 0 0 0,2-1-1 0 0,-1 1 1 0 0,1-1-1 0 0,1 0 1 0 0,7 15 0 0 0,-11-25-142 0 0,0-1 1 0 0,0 1-1 0 0,0-1 1 0 0,1 1 0 0 0,-1-1-1 0 0,0 0 1 0 0,0 1-1 0 0,0-1 1 0 0,1 1 0 0 0,-1-1-1 0 0,0 1 1 0 0,1-1-1 0 0,-1 0 1 0 0,0 1-1 0 0,1-1 1 0 0,-1 0 0 0 0,0 1-1 0 0,1-1 1 0 0,-1 0-1 0 0,1 0 1 0 0,-1 1 0 0 0,0-1-1 0 0,1 0 1 0 0,-1 0-1 0 0,1 0 1 0 0,-1 0-1 0 0,1 1 1 0 0,2-13-5869 0 0,-10-26-3229 0 0,-14 5 4817 0 0,6 17 2855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35.6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 159 140 0 0,'-18'-18'2761'0'0,"14"15"-1391"0"0,1-1 0 0 0,0 0 0 0 0,0 0 0 0 0,0 0 1 0 0,-3-9-1 0 0,5 12-1032 0 0,1 0 0 0 0,-1 0 1 0 0,1-1-1 0 0,-1 1 0 0 0,1 0 0 0 0,0-1 0 0 0,0 1 1 0 0,0 0-1 0 0,-1-1 0 0 0,1 1 0 0 0,0-1 1 0 0,1 1-1 0 0,-1 0 0 0 0,0-1 0 0 0,0 1 1 0 0,1 0-1 0 0,-1-1 0 0 0,0 1 0 0 0,1 0 0 0 0,0-1 1 0 0,0-1-1 0 0,1 2-243 0 0,-1-1-1 0 0,1 0 1 0 0,-1 1 0 0 0,1-1-1 0 0,0 1 1 0 0,-1 0 0 0 0,1 0-1 0 0,0-1 1 0 0,0 1 0 0 0,0 0-1 0 0,2 0 1 0 0,17-7-125 0 0,0 1-1 0 0,0 1 1 0 0,27-3 0 0 0,68-4-5375 0 0,-29 4-2041 0 0,-14 2 2514 0 0,-38 4 3161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36.3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28 45 548 0 0,'-1'-1'851'0'0,"0"-1"0"0"0,0 1 1 0 0,1-1-1 0 0,-1 1 0 0 0,0-1 0 0 0,1 1 1 0 0,-1-1-1 0 0,1 0 0 0 0,-1 1 0 0 0,1-1 1 0 0,0 0-1 0 0,0 1 0 0 0,0-1 0 0 0,0 0 0 0 0,0 1 1 0 0,0-1-1 0 0,0 0 0 0 0,0 0 0 0 0,1 1 1 0 0,-1-1-1 0 0,6-9 6931 0 0,-9 30-8084 0 0,-6 24 315 0 0,-13 43 30 0 0,10-52 3 0 0,9-20 39 0 0,-2 0 0 0 0,0 0 0 0 0,-1 0 0 0 0,0 0 0 0 0,-1-1 0 0 0,0 0 0 0 0,-1-1 0 0 0,-11 14 0 0 0,3-13 1767 0 0,20-26-134 0 0,20-29-260 0 0,-24 41-1499 0 0,11-16 78 0 0,0 1 0 0 0,1 1 0 0 0,0 0 0 0 0,2 1 0 0 0,-1 1 0 0 0,2 0-1 0 0,18-14 1 0 0,-22 20-601 0 0,0 0 0 0 0,0 1 0 0 0,1 0 0 0 0,-1 1 0 0 0,14-5 0 0 0,-18 8-412 0 0,1 0-1 0 0,-1 1 1 0 0,1-1-1 0 0,0 1 0 0 0,-1 1 1 0 0,1-1-1 0 0,0 1 0 0 0,0 1 1 0 0,7 1-1 0 0,-13-2 541 0 0,0 0 0 0 0,-1 1 1 0 0,1-1-1 0 0,0 1 0 0 0,-1-1 0 0 0,1 1 0 0 0,-1-1 0 0 0,1 1 0 0 0,-1 0 1 0 0,1 0-1 0 0,-1 0 0 0 0,1 0 0 0 0,-1 0 0 0 0,0 0 0 0 0,0 0 0 0 0,1 1 1 0 0,-1-1-1 0 0,0 0 0 0 0,0 1 0 0 0,0-1 0 0 0,1 4 0 0 0,-1-2 221 0 0,0 0-1 0 0,0 0 0 0 0,-1 0 1 0 0,1 0-1 0 0,-1 1 0 0 0,0-1 1 0 0,0 0-1 0 0,0 0 0 0 0,0 1 1 0 0,-1 5-1 0 0,-3 5 1454 0 0,0 1 0 0 0,-1-1 0 0 0,-12 25 1 0 0,16-37-1029 0 0,-7 17 1841 0 0,1-1 1 0 0,1 1-1 0 0,-4 20 1 0 0,9-39-1959 0 0,1 1 1 0 0,0-1-1 0 0,0 0 1 0 0,0 1-1 0 0,0-1 1 0 0,-1 0-1 0 0,1 1 1 0 0,0-1-1 0 0,0 0 1 0 0,0 1-1 0 0,0-1 1 0 0,0 1-1 0 0,0-1 1 0 0,0 0-1 0 0,0 1 1 0 0,0-1-1 0 0,0 0 1 0 0,0 1-1 0 0,0-1 1 0 0,0 1-1 0 0,1-1 1 0 0,-1 0-1 0 0,0 1 1 0 0,0-1-1 0 0,0 0 1 0 0,0 1-1 0 0,1-1 1 0 0,-1 0-1 0 0,0 1 1 0 0,0-1-1 0 0,1 0 1 0 0,8-6 2354 0 0,9-15-1193 0 0,-14 13-1188 0 0,-1 0 0 0 0,1 1 0 0 0,-1-1 0 0 0,-1-1 1 0 0,0 1-1 0 0,0 0 0 0 0,1-12 0 0 0,-3 17-17 0 0,1-1-1 0 0,-1 0 0 0 0,0 1 1 0 0,0-1-1 0 0,0 0 1 0 0,-1 1-1 0 0,0-1 0 0 0,1 0 1 0 0,-1 1-1 0 0,0-1 1 0 0,-1 1-1 0 0,1 0 0 0 0,-1-1 1 0 0,1 1-1 0 0,-1 0 1 0 0,0 0-1 0 0,0 0 0 0 0,0 0 1 0 0,-4-3-1 0 0,5 5-40 0 0,0 1 1 0 0,-1-1-1 0 0,1 1 0 0 0,-1-1 0 0 0,1 1 0 0 0,-1 0 1 0 0,1 0-1 0 0,-1 0 0 0 0,1 0 0 0 0,-1 0 0 0 0,1 0 1 0 0,-1 0-1 0 0,1 0 0 0 0,0 0 0 0 0,-1 1 0 0 0,1-1 1 0 0,-1 1-1 0 0,1-1 0 0 0,0 1 0 0 0,-1 0 0 0 0,1-1 1 0 0,0 1-1 0 0,-1 0 0 0 0,1 0 0 0 0,0 0 0 0 0,0 0 1 0 0,0 0-1 0 0,0 0 0 0 0,0 0 0 0 0,-1 1 0 0 0,-32 36-186 0 0,31-34 18 0 0,1-1 0 0 0,0 1 0 0 0,0 0 0 0 0,0 0 0 0 0,0 0 0 0 0,1 0 0 0 0,0 0 0 0 0,-1 0 0 0 0,1 0 0 0 0,1 0 0 0 0,-1 1 0 0 0,1-1 0 0 0,0 0 0 0 0,0 1-1 0 0,0 5 1 0 0,0-2-518 0 0,2-12-941 0 0,-1 1 0 0 0,0-1 0 0 0,1 0 0 0 0,0 1 0 0 0,0-1 0 0 0,0 1 0 0 0,5-6-1 0 0,22-28-6291 0 0,-16 22 5753 0 0,3 1 368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37.4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1 116 1324 0 0,'37'-58'7091'0'0,"-5"0"5464"0"0,-43 78-11112 0 0,-34 63 1715 0 0,-67 113-2310 0 0,91-162-819 0 0,-10 16-52 0 0,2 1 0 0 0,3 1 1 0 0,-33 93-1 0 0,57-142-98 0 0,1 1-1 0 0,1 0 1 0 0,-1 0 0 0 0,0 0-1 0 0,1 0 1 0 0,0 1 0 0 0,0-1-1 0 0,0 0 1 0 0,1 0 0 0 0,-1 0-1 0 0,1 0 1 0 0,1 5 0 0 0,-1-8-26 0 0,-1 0 1 0 0,1 0-1 0 0,-1 0 1 0 0,1 0 0 0 0,-1 0-1 0 0,1 0 1 0 0,0 0-1 0 0,-1-1 1 0 0,1 1-1 0 0,0 0 1 0 0,0 0-1 0 0,-1-1 1 0 0,1 1 0 0 0,0 0-1 0 0,0-1 1 0 0,0 1-1 0 0,0-1 1 0 0,0 1-1 0 0,2-1 1 0 0,-1 1-122 0 0,0-1 0 0 0,-1 0 0 0 0,1 0 0 0 0,0 0 0 0 0,0 0 1 0 0,0 0-1 0 0,0-1 0 0 0,0 1 0 0 0,0-1 0 0 0,0 1 0 0 0,-1-1 0 0 0,1 0 0 0 0,0 1 0 0 0,3-3 0 0 0,8-5-2282 0 0,1 0-1 0 0,-1-1 0 0 0,21-19 1 0 0,-16 11 72 0 0,28-35 0 0 0,57-108 3453 0 0,-78 119 748 0 0,27-44 2100 0 0,24-40 2862 0 0,-28 42 656 0 0,-116 199-2269 0 0,-55 97-4139 0 0,114-196-963 0 0,1 1 0 0 0,1-1-1 0 0,1 1 1 0 0,1 0 0 0 0,0 1 0 0 0,-2 18-1 0 0,6-26-342 0 0,1-1 0 0 0,0 1 0 0 0,0-1-1 0 0,0 0 1 0 0,4 14 0 0 0,-3-17-336 0 0,1-1 1 0 0,0 1 0 0 0,0-1-1 0 0,1 1 1 0 0,0-1 0 0 0,0 0 0 0 0,0 0-1 0 0,8 10 1 0 0,1-6-535 0 0,-6-11 2187 0 0,0-25 4361 0 0,-7 24-5019 0 0,1 0 0 0 0,1 0 0 0 0,-1 0 0 0 0,0 0 0 0 0,0 0 0 0 0,1 0 0 0 0,-1 0 0 0 0,1 0 0 0 0,-1 0 0 0 0,1 0 0 0 0,0 0 0 0 0,0 0 0 0 0,0 0 0 0 0,0 0 0 0 0,0 1 0 0 0,2-3 0 0 0,18-4-155 0 0,1 1-1 0 0,30-6 1 0 0,-28 7-296 0 0,45-16 0 0 0,-62 19 121 0 0,1 0 1 0 0,-2-1-1 0 0,1 0 1 0 0,0 0 0 0 0,-1-1-1 0 0,0 1 1 0 0,0-1-1 0 0,0-1 1 0 0,0 1 0 0 0,6-10-1 0 0,-11 14 43 0 0,0 0 0 0 0,0-1-1 0 0,0 1 1 0 0,0-1 0 0 0,0 1 0 0 0,0-1 0 0 0,0 1-1 0 0,0-1 1 0 0,0 0 0 0 0,-1 1 0 0 0,1-1 0 0 0,-1 0-1 0 0,1 0 1 0 0,-1 0 0 0 0,0 1 0 0 0,0-1 0 0 0,0 0-1 0 0,0 0 1 0 0,0 0 0 0 0,0 1 0 0 0,0-1 0 0 0,-1 0-1 0 0,1 0 1 0 0,0 1 0 0 0,-1-1 0 0 0,0 0-1 0 0,1 0 1 0 0,-1 1 0 0 0,-1-3 0 0 0,0 2 3 0 0,0 1 0 0 0,0-1 0 0 0,0 1 0 0 0,0 0 0 0 0,0-1 0 0 0,0 1 0 0 0,0 0-1 0 0,0 0 1 0 0,0 0 0 0 0,0 1 0 0 0,0-1 0 0 0,-1 0 0 0 0,1 1 0 0 0,0 0 0 0 0,-1-1 0 0 0,1 1 0 0 0,0 0 0 0 0,-1 0 0 0 0,1 0 0 0 0,0 1 0 0 0,0-1 0 0 0,-4 1 0 0 0,-5 2-6 0 0,0 0 0 0 0,0 0 1 0 0,-20 10-1 0 0,17-6 1 0 0,1 1-1 0 0,0 0 1 0 0,0 1 0 0 0,-23 21 0 0 0,27-21-17 0 0,0 0 1 0 0,1 0-1 0 0,0 0 0 0 0,0 1 1 0 0,1 0-1 0 0,1 1 1 0 0,0 0-1 0 0,0 0 1 0 0,1 0-1 0 0,0 0 1 0 0,1 1-1 0 0,-4 16 0 0 0,8-26-45 0 0,-1 1-1 0 0,1-1 0 0 0,-1 0 1 0 0,1 1-1 0 0,0-1 0 0 0,0 1 0 0 0,0-1 1 0 0,0 0-1 0 0,0 1 0 0 0,0-1 1 0 0,1 0-1 0 0,-1 1 0 0 0,1-1 0 0 0,0 0 1 0 0,0 1-1 0 0,-1-1 0 0 0,1 0 1 0 0,1 0-1 0 0,-1 0 0 0 0,0 0 0 0 0,1 0 1 0 0,-1 0-1 0 0,1 0 0 0 0,1 1 1 0 0,0-1-172 0 0,-1-1 0 0 0,1 0 0 0 0,0 0 0 0 0,-1 0 0 0 0,1-1 0 0 0,0 1 0 0 0,0 0 0 0 0,0-1 0 0 0,0 0 0 0 0,0 0 0 0 0,0 0 1 0 0,0 0-1 0 0,-1 0 0 0 0,1-1 0 0 0,0 1 0 0 0,0-1 0 0 0,0 0 0 0 0,0 1 0 0 0,4-3 0 0 0,-1 0-23 0 0,0 1 0 0 0,0-1-1 0 0,0-1 1 0 0,0 1 0 0 0,-1-1 0 0 0,1 0-1 0 0,-1 0 1 0 0,0 0 0 0 0,0-1 0 0 0,-1 0 0 0 0,1 0-1 0 0,-1 0 1 0 0,5-9 0 0 0,3-6 1149 0 0,-2 0 1 0 0,14-36-1 0 0,8-15 2768 0 0,-32 71-3650 0 0,0 0 0 0 0,0 0 0 0 0,0-1 0 0 0,0 1 1 0 0,0 0-1 0 0,0 0 0 0 0,0 0 0 0 0,0 0 0 0 0,0-1 0 0 0,0 1 0 0 0,1 0 1 0 0,-1 0-1 0 0,0 0 0 0 0,0 0 0 0 0,0-1 0 0 0,0 1 0 0 0,0 0 1 0 0,1 0-1 0 0,-1 0 0 0 0,0 0 0 0 0,0 0 0 0 0,0 0 0 0 0,0-1 1 0 0,1 1-1 0 0,-1 0 0 0 0,0 0 0 0 0,0 0 0 0 0,0 0 0 0 0,1 0 1 0 0,-1 0-1 0 0,0 0 0 0 0,0 0 0 0 0,1 0 0 0 0,-1 0 0 0 0,0 0 1 0 0,0 0-1 0 0,0 0 0 0 0,1 0 0 0 0,-1 0 0 0 0,0 0 0 0 0,0 1 1 0 0,0-1-1 0 0,1 0 0 0 0,-1 0 0 0 0,0 0 0 0 0,0 0 0 0 0,0 0 0 0 0,8 13 86 0 0,-1 14-76 0 0,-5-16-17 0 0,-1 0 0 0 0,-1-1 0 0 0,0 1-1 0 0,0 0 1 0 0,-1-1 0 0 0,-1 1 0 0 0,0-1 0 0 0,-5 19 0 0 0,-6 6-1 0 0,-18 39 1 0 0,20-50 34 0 0,10-22 721 0 0,2-4-162 0 0,6-16 215 0 0,14-26 34 0 0,-3 15-688 0 0,1 1 0 0 0,1 1 0 0 0,25-27 1 0 0,-36 43-186 0 0,2 1 1 0 0,-1 1-1 0 0,1-1 1 0 0,1 2 0 0 0,0-1-1 0 0,0 2 1 0 0,1 0-1 0 0,-1 0 1 0 0,27-9-1 0 0,3 10 551 0 0,1 10-5087 0 0,0 7-4271 0 0,-3 5-3456 0 0,-26-8 9226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39.0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7 172 0 0,'3'-10'1935'0'0,"0"-1"1"0"0,0 1-1 0 0,1 1 1 0 0,1-1-1 0 0,-1 0 0 0 0,2 1 1 0 0,-1 0-1 0 0,1 0 1 0 0,1 1-1 0 0,12-13 0 0 0,-16 53 2030 0 0,0-7-3455 0 0,50 545 3197 0 0,-29-363-2889 0 0,37 487 876 0 0,-12-112-3310 0 0,-47-567 1374 0 0,-1 1-1441 0 0,0 0 0 0 0,2 0-1 0 0,8 30 1 0 0,-9-42 908 0 0,-1-1 0 0 0,1 1 0 0 0,-1-1 0 0 0,1 0 0 0 0,0 1-1 0 0,0-1 1 0 0,1 0 0 0 0,-1 0 0 0 0,5 4 0 0 0,-5-6 103 0 0,0 0 0 0 0,-1 1 0 0 0,1-1 1 0 0,1 0-1 0 0,-1 0 0 0 0,0 0 0 0 0,0 0 0 0 0,0 0 0 0 0,1-1 0 0 0,-1 1 0 0 0,0 0 0 0 0,1-1 1 0 0,-1 0-1 0 0,0 0 0 0 0,1 0 0 0 0,2 0 0 0 0,13-2-2363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40.4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11 186 116 0 0,'55'-28'2480'0'0,"34"-19"-78"0"0,-80 41-1257 0 0,1 0 0 0 0,-1-1-1 0 0,0-1 1 0 0,-1 0 0 0 0,1 0-1 0 0,9-13 1 0 0,-14 16-836 0 0,-1 2 0 0 0,1-1 0 0 0,-1 0 0 0 0,1 1 0 0 0,0 0 0 0 0,1 0 0 0 0,-1 0 0 0 0,0 0 0 0 0,1 1 0 0 0,5-3 0 0 0,-6 3 432 0 0,1 1-1 0 0,-1-1 1 0 0,0 1-1 0 0,1 0 1 0 0,-1 1-1 0 0,10-1 1676 0 0,-21 3-2153 0 0,0 0 1 0 0,0 0-1 0 0,0-1 1 0 0,0 0-1 0 0,-8 1 1 0 0,-15 2-94 0 0,-235 50 489 0 0,-2-12 0 0 0,-311 9 0 0 0,-97-35-780 0 0,227-18 367 0 0,431 2-226 0 0,-106-1 57 0 0,-690-12 379 0 0,326-13-194 0 0,164-5-76 0 0,190 17-176 0 0,-256-39 52 0 0,371 47 1 0 0,18 6-62 0 0,0 0 0 0 0,-1 0 0 0 0,1 0 1 0 0,0-1-1 0 0,0 1 0 0 0,0 0 0 0 0,0 0 0 0 0,0 0 0 0 0,0 0 1 0 0,0-1-1 0 0,0 1 0 0 0,0 0 0 0 0,1 0 0 0 0,-1 0 0 0 0,0 0 1 0 0,0 0-1 0 0,0-1 0 0 0,0 1 0 0 0,0 0 0 0 0,0 0 0 0 0,0 0 1 0 0,0 0-1 0 0,0 0 0 0 0,0 0 0 0 0,0 0 0 0 0,1-1 1 0 0,-1 1-1 0 0,0 0 0 0 0,0 0 0 0 0,0 0 0 0 0,0 0 0 0 0,0 0 1 0 0,0 0-1 0 0,1 0 0 0 0,-1 0 0 0 0,0 0 0 0 0,0 0 0 0 0,0 0 1 0 0,0 0-1 0 0,0 0 0 0 0,1 0 0 0 0,-1 0 0 0 0,0 0 0 0 0,0 0 1 0 0,0 0-1 0 0,0 0 0 0 0,0 0 0 0 0,1 0 0 0 0,-1 0 0 0 0,0 0 1 0 0,0 0-1 0 0,40-6 148 0 0,-20 4-10 0 0,-16 2-60 0 0,-1 0 1 0 0,1-1 0 0 0,-1 2 0 0 0,1-1-1 0 0,0 0 1 0 0,-1 1 0 0 0,1 0-1 0 0,-1 0 1 0 0,0 0 0 0 0,1 0 0 0 0,-1 0-1 0 0,0 1 1 0 0,1-1 0 0 0,-1 1-1 0 0,0 0 1 0 0,0 0 0 0 0,0 0 0 0 0,-1 1-1 0 0,4 2 1 0 0,8 8-76 0 0,-1 0 0 0 0,15 22 0 0 0,-22-28 103 0 0,14 21-44 0 0,-1 0 0 0 0,-1 2-1 0 0,-1 0 1 0 0,24 62 0 0 0,-15-16-13 0 0,16 78-1 0 0,-26-76-38 0 0,-3 1-1 0 0,-4-1 1 0 0,-4 2-1 0 0,-4 80 1 0 0,-41 319 60 0 0,16-251 10 0 0,18-164-66 0 0,-8 132-18 0 0,14-169-3 0 0,1-1-1 0 0,1 1 1 0 0,2-1-1 0 0,0 1 0 0 0,10 31 1 0 0,-10-49 3 0 0,0 0 0 0 0,0 0 0 0 0,1 0 0 0 0,0-1 0 0 0,0 0 0 0 0,1 0 0 0 0,0 0 0 0 0,0 0 0 0 0,1-1 1 0 0,0 0-1 0 0,0-1 0 0 0,1 1 0 0 0,0-1 0 0 0,0-1 0 0 0,0 0 0 0 0,1 0 0 0 0,0 0 0 0 0,0-1 0 0 0,18 5 0 0 0,12 2 6 0 0,0-1 0 0 0,1-3 0 0 0,63 5 0 0 0,-72-9 30 0 0,150 11 175 0 0,93-4 13 0 0,-127-5-198 0 0,132 6-25 0 0,109 4-150 0 0,194-3-168 0 0,1063-116 987 0 0,-1552 95-619 0 0,86-12-382 0 0,-215 19-15715 0 0,-20-5 4615 0 0,37 5 8681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3:59.2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3 291 904 0 0,'-2'-6'1025'0'0,"0"0"0"0"0,0 1 1 0 0,-1-1-1 0 0,0 1 0 0 0,0 0 0 0 0,0-1 0 0 0,-1 2 0 0 0,-6-8 1 0 0,7 8-430 0 0,-1-1 1 0 0,0 1 0 0 0,1-1 0 0 0,0 0 0 0 0,0 0 0 0 0,1 0 0 0 0,-1-1 0 0 0,1 1 0 0 0,-2-8-1 0 0,4 11-537 0 0,0-1-1 0 0,1 0 1 0 0,-1 1-1 0 0,0-1 1 0 0,1 0-1 0 0,0 0 1 0 0,0 1-1 0 0,0-1 1 0 0,0 1-1 0 0,0-1 1 0 0,0 1-1 0 0,0-1 1 0 0,1 1-1 0 0,0 0 1 0 0,-1 0-1 0 0,1 0 1 0 0,0 0-1 0 0,0 0 1 0 0,0 0-1 0 0,0 0 1 0 0,0 1-1 0 0,0-1 1 0 0,1 0-1 0 0,3-1 1 0 0,0-1 26 0 0,1 0 1 0 0,0 1 0 0 0,0 0 0 0 0,0 0 0 0 0,0 0 0 0 0,1 1 0 0 0,10-3 0 0 0,-16 5-38 0 0,0 0 1 0 0,0 0-1 0 0,0 0 1 0 0,0 0-1 0 0,-1 0 0 0 0,1 0 1 0 0,0 0-1 0 0,0 1 1 0 0,0-1-1 0 0,0 1 0 0 0,-1-1 1 0 0,1 1-1 0 0,0 0 1 0 0,-1-1-1 0 0,1 1 0 0 0,0 0 1 0 0,-1 0-1 0 0,1 0 1 0 0,-1 0-1 0 0,2 2 0 0 0,-1 0 43 0 0,0-1 1 0 0,0 1-1 0 0,-1-1 0 0 0,1 1 0 0 0,-1 0 0 0 0,0 0 0 0 0,1 0 0 0 0,-1 0 0 0 0,-1 0 0 0 0,1 0 0 0 0,0 4 0 0 0,1 8 260 0 0,-2 0 0 0 0,0 0 0 0 0,0 0 0 0 0,-4 15 0 0 0,3-20-201 0 0,-4 30 544 0 0,-2 0-1 0 0,-1 0 1 0 0,-2-1 0 0 0,-2 0 0 0 0,-27 59 0 0 0,37-88-296 0 0,14-23-302 0 0,15-25-201 0 0,51-89-1633 0 0,97-219-1 0 0,-168 324 1788 0 0,-9 18 131 0 0,-6 13 111 0 0,-13 18 269 0 0,1 0 0 0 0,1 2 0 0 0,-17 37 0 0 0,30-55-464 0 0,1 0-1 0 0,1 0 0 0 0,0 1 0 0 0,0 0 0 0 0,1-1 0 0 0,1 2 0 0 0,0-1 1 0 0,0 0-1 0 0,1 0 0 0 0,1 0 0 0 0,0 1 0 0 0,3 16 0 0 0,-1-23-123 0 0,0-1-1 0 0,0 1 0 0 0,0 0 1 0 0,1-1-1 0 0,0 1 1 0 0,1-1-1 0 0,-1 0 1 0 0,1 0-1 0 0,0 0 1 0 0,0-1-1 0 0,0 1 0 0 0,1-1 1 0 0,-1 0-1 0 0,1 0 1 0 0,0-1-1 0 0,0 1 1 0 0,1-1-1 0 0,-1 0 0 0 0,1-1 1 0 0,9 4-1 0 0,-1 0-963 0 0,0-1 0 0 0,29 5 0 0 0,24-4-5795 0 0,-45-6 2179 0 0,1-2 1 0 0,27-5 0 0 0,-31 2 2329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43.7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72 418 1352 0 0,'-1'-13'1541'0'0,"1"0"0"0"0,-2 0 1 0 0,1 0-1 0 0,-2 0 0 0 0,0 0 0 0 0,0 0 0 0 0,-10-21 0 0 0,7 22-632 0 0,-1 0 1 0 0,0 0-1 0 0,-1 0 0 0 0,0 1 0 0 0,0 0 1 0 0,-17-15-1 0 0,6 8-260 0 0,-2 2 1 0 0,0 1-1 0 0,-1 0 1 0 0,0 2-1 0 0,-1 0 1 0 0,-1 2-1 0 0,-36-14 1 0 0,14 9-352 0 0,0 2 0 0 0,0 2 1 0 0,-2 2-1 0 0,1 1 0 0 0,-1 3 1 0 0,0 2-1 0 0,-94 5 1 0 0,124 1-245 0 0,0 1 0 0 0,0 1 1 0 0,1 1-1 0 0,0 0 1 0 0,0 1-1 0 0,0 1 1 0 0,1 0-1 0 0,0 1 1 0 0,0 1-1 0 0,1 1 0 0 0,0 0 1 0 0,1 1-1 0 0,0 0 1 0 0,0 2-1 0 0,2-1 1 0 0,-1 1-1 0 0,2 1 1 0 0,0 0-1 0 0,0 1 0 0 0,-15 29 1 0 0,15-22-38 0 0,1 1 0 0 0,0 1-1 0 0,2-1 1 0 0,0 2 0 0 0,2-1 0 0 0,1 1 0 0 0,1 0-1 0 0,1 0 1 0 0,1 0 0 0 0,1 0 0 0 0,1 1 0 0 0,2-1-1 0 0,0 0 1 0 0,8 33 0 0 0,-2-29 8 0 0,0 1 1 0 0,2-2-1 0 0,1 0 1 0 0,2 0-1 0 0,0-1 1 0 0,2 0-1 0 0,1-1 1 0 0,1-1-1 0 0,1-1 1 0 0,42 44-1 0 0,-41-49-20 0 0,2-1-1 0 0,1-1 1 0 0,0-1-1 0 0,1-1 1 0 0,0-1-1 0 0,1-1 1 0 0,1 0 0 0 0,0-3-1 0 0,1 0 1 0 0,0-1-1 0 0,0-2 1 0 0,35 6-1 0 0,-26-8 7 0 0,0-2-1 0 0,0-1 0 0 0,0-1 1 0 0,0-3-1 0 0,0-1 0 0 0,0-1 1 0 0,0-2-1 0 0,-1-1 0 0 0,0-2 1 0 0,0-1-1 0 0,62-29 0 0 0,-71 26-14 0 0,0 0-1 0 0,-2-2 1 0 0,1-1-1 0 0,-2-1 1 0 0,0 0-1 0 0,-1-2 1 0 0,-1 0-1 0 0,-1-2 1 0 0,-1 0-1 0 0,0-1 1 0 0,-2-1-1 0 0,0 0 1 0 0,-2-1-1 0 0,-1-1 1 0 0,15-37-1 0 0,-20 41 44 0 0,-1-2-1 0 0,0 1 1 0 0,-2-1-1 0 0,-1 1 1 0 0,-1-2-1 0 0,0 1 1 0 0,-2 0-1 0 0,-2-35 1 0 0,-2 40-19 0 0,1 0 0 0 0,-2 1 1 0 0,0 0-1 0 0,-2 0 1 0 0,1 0-1 0 0,-2 0 0 0 0,0 1 1 0 0,-1 0-1 0 0,-1 0 0 0 0,0 1 1 0 0,-20-24-1 0 0,10 17-145 0 0,-1 1 0 0 0,-1 1 1 0 0,0 1-1 0 0,-2 1 0 0 0,0 1 0 0 0,-1 0 0 0 0,-27-12 0 0 0,44 25-488 0 0,1 2-1 0 0,-1-1 1 0 0,0 1-1 0 0,-13-3 1 0 0,14 4-877 0 0,-1 0 0 0 0,1 1 0 0 0,0 0 0 0 0,0 0 0 0 0,0 1 0 0 0,0 0-1 0 0,0 0 1 0 0,0 0 0 0 0,0 1 0 0 0,0 0 0 0 0,0 0 0 0 0,0 0 0 0 0,1 1 0 0 0,-1 0 0 0 0,-7 5 0 0 0,-6 4-497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44.6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9 235 756 0 0,'-23'-11'6800'0'0,"19"8"-5005"0"0,0 1-1 0 0,-1 0 1 0 0,1 0-1 0 0,-1 0 0 0 0,1 0 1 0 0,-1 1-1 0 0,1 0 1 0 0,-7-1-1 0 0,250 23 568 0 0,-139-9-2135 0 0,1828 99-325 0 0,-1755-111 5 0 0,197-26 1 0 0,-364 25 91 0 0,52-10-5 0 0,-55 10 5 0 0,0 0 1 0 0,0 0-1 0 0,0 0 0 0 0,0 0 1 0 0,-1 0-1 0 0,1-1 0 0 0,0 1 1 0 0,-1-1-1 0 0,1 0 0 0 0,-1 1 1 0 0,0-1-1 0 0,1 0 0 0 0,-1-1 1 0 0,0 1-1 0 0,3-5 0 0 0,-5 6 1 0 0,0 0 0 0 0,0-1 0 0 0,0 1 0 0 0,0 0 0 0 0,0 0 0 0 0,0 0-1 0 0,0 0 1 0 0,0 0 0 0 0,-1-1 0 0 0,1 1 0 0 0,-1 0 0 0 0,1 0 0 0 0,0 0 0 0 0,-1 0-1 0 0,0 0 1 0 0,1 0 0 0 0,-1 0 0 0 0,0 0 0 0 0,1 0 0 0 0,-1 0 0 0 0,0 1 0 0 0,0-1-1 0 0,0 0 1 0 0,0 0 0 0 0,-1 0 0 0 0,-26-19 1 0 0,-14-4 19 0 0,0 2 1 0 0,-80-28-1 0 0,-99-19-44 0 0,135 44-6 0 0,37 12 20 0 0,32 10 3 0 0,0-1 0 0 0,1-1 1 0 0,-30-13-1 0 0,46 18 7 0 0,0 0-1 0 0,0 0 1 0 0,0 0 0 0 0,0 0-1 0 0,0 0 1 0 0,0 0-1 0 0,0 0 1 0 0,1 0-1 0 0,-1 0 1 0 0,0 0-1 0 0,0 0 1 0 0,0 0 0 0 0,0 0-1 0 0,0 0 1 0 0,0 0-1 0 0,0 0 1 0 0,0 0-1 0 0,0 0 1 0 0,0 0-1 0 0,0 0 1 0 0,0 0 0 0 0,1 0-1 0 0,-1 0 1 0 0,0 0-1 0 0,0 0 1 0 0,0 0-1 0 0,0 0 1 0 0,0 0-1 0 0,0-1 1 0 0,0 1 0 0 0,0 0-1 0 0,0 0 1 0 0,0 0-1 0 0,0 0 1 0 0,0 0-1 0 0,0 0 1 0 0,0 0-1 0 0,0 0 1 0 0,0 0-1 0 0,0 0 1 0 0,0 0 0 0 0,0 0-1 0 0,0-1 1 0 0,0 1-1 0 0,0 0 1 0 0,0 0-1 0 0,0 0 1 0 0,0 0-1 0 0,0 0 1 0 0,0 0 0 0 0,0 0-1 0 0,0 0 1 0 0,0 0-1 0 0,0 0 1 0 0,0 0-1 0 0,0-1 1 0 0,16 1-5 0 0,19 3 11 0 0,-21 0 6 0 0,0 1 0 0 0,1 0-1 0 0,-1 1 1 0 0,-1 1-1 0 0,1 0 1 0 0,-1 1-1 0 0,0 0 1 0 0,0 1 0 0 0,-1 0-1 0 0,20 18 1 0 0,-25-19 22 0 0,-1 0-1 0 0,0 0 1 0 0,0 1 0 0 0,-1-1 0 0 0,0 1 0 0 0,0 1 0 0 0,0-1-1 0 0,-1 1 1 0 0,-1-1 0 0 0,0 1 0 0 0,0 0 0 0 0,0 0-1 0 0,-1 1 1 0 0,-1-1 0 0 0,1 0 0 0 0,-2 1 0 0 0,1-1 0 0 0,-2 10-1 0 0,0-8-15 0 0,-1-1 0 0 0,0 0 0 0 0,-1 0 0 0 0,0 0 0 0 0,-1 0-1 0 0,0 0 1 0 0,0-1 0 0 0,-1 1 0 0 0,0-1 0 0 0,-1-1-1 0 0,0 1 1 0 0,0-1 0 0 0,-1 0 0 0 0,0 0 0 0 0,0-1-1 0 0,-1 0 1 0 0,-16 11 0 0 0,7-5-1015 0 0,0-2 1 0 0,-1 0-1 0 0,-23 11 0 0 0,22-14-2914 0 0,-1 0 0 0 0,-36 8 0 0 0,-7-8-3760 0 0,31-8 4989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46.1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18 96 1224 0 0,'2'-5'1113'0'0,"0"-2"-1"0"0,-1 1 0 0 0,0 0 1 0 0,-1 0-1 0 0,1 0 0 0 0,-1 0 1 0 0,0-1-1 0 0,-2-8 1 0 0,2 14-919 0 0,0-1 0 0 0,0 1 1 0 0,-1-1-1 0 0,1 1 0 0 0,0-1 0 0 0,-1 1 1 0 0,1 0-1 0 0,-1-1 0 0 0,0 1 1 0 0,1 0-1 0 0,-1-1 0 0 0,0 1 1 0 0,0 0-1 0 0,0 0 0 0 0,0 0 0 0 0,0 0 1 0 0,0 0-1 0 0,0 0 0 0 0,0 0 1 0 0,0 0-1 0 0,0 0 0 0 0,-1 0 0 0 0,1 1 1 0 0,0-1-1 0 0,-1 1 0 0 0,1-1 1 0 0,0 1-1 0 0,-1-1 0 0 0,1 1 1 0 0,-1 0-1 0 0,1-1 0 0 0,-1 1 0 0 0,1 0 1 0 0,-1 0-1 0 0,1 0 0 0 0,0 0 1 0 0,-1 0-1 0 0,1 1 0 0 0,-1-1 0 0 0,-1 1 1 0 0,-8 2 188 0 0,-1 1 1 0 0,2 0 0 0 0,-1 1 0 0 0,0 0-1 0 0,1 1 1 0 0,0 0 0 0 0,-13 11 0 0 0,-64 59 1395 0 0,71-61-1444 0 0,-15 15 47 0 0,0 2-1 0 0,2 0 1 0 0,2 2 0 0 0,1 2-1 0 0,1 0 1 0 0,-26 54-1 0 0,41-70-312 0 0,1-1 0 0 0,1 2 0 0 0,1-1 0 0 0,1 1 0 0 0,1 0 0 0 0,0 0 0 0 0,2 0 0 0 0,0 1 0 0 0,2-1 0 0 0,0 1 0 0 0,1 0 0 0 0,2-1 0 0 0,0 1 0 0 0,9 38 0 0 0,-8-49-45 0 0,1 1-1 0 0,1-1 1 0 0,0 1-1 0 0,0-2 1 0 0,1 1 0 0 0,1 0-1 0 0,-1-1 1 0 0,2 0 0 0 0,-1-1-1 0 0,1 0 1 0 0,1 0 0 0 0,0-1-1 0 0,16 13 1 0 0,-18-17-20 0 0,-1 0 0 0 0,1 0 0 0 0,0-1 0 0 0,0 0 0 0 0,0 0 0 0 0,0 0 0 0 0,0-1 0 0 0,1 0-1 0 0,-1-1 1 0 0,1 0 0 0 0,-1 0 0 0 0,1 0 0 0 0,0-1 0 0 0,-1 0 0 0 0,1-1 0 0 0,-1 1 0 0 0,1-2 0 0 0,-1 1 0 0 0,1-1 0 0 0,-1 0 0 0 0,1 0 0 0 0,11-7 0 0 0,-6 2-13 0 0,0-1 0 0 0,0 0-1 0 0,-1-1 1 0 0,0-1 0 0 0,0 0 0 0 0,-1 0 0 0 0,-1-1 0 0 0,1-1-1 0 0,11-18 1 0 0,2-5-248 0 0,-2-2-1 0 0,19-43 1 0 0,-18 32-130 0 0,-3 0-1 0 0,-2-2 1 0 0,-2 0 0 0 0,-2-1 0 0 0,11-82-1 0 0,-24 122 386 0 0,0 0 0 0 0,-1 0 0 0 0,0 0 0 0 0,0 1 0 0 0,-1-1-1 0 0,-1 0 1 0 0,0 1 0 0 0,0-1 0 0 0,-5-10 0 0 0,6 17 18 0 0,-1 0-1 0 0,-1 0 1 0 0,1 0 0 0 0,0 0 0 0 0,-1 0 0 0 0,0 0-1 0 0,0 1 1 0 0,0 0 0 0 0,0-1 0 0 0,-1 1 0 0 0,1 0-1 0 0,-1 1 1 0 0,0-1 0 0 0,0 1 0 0 0,0-1-1 0 0,0 1 1 0 0,0 0 0 0 0,0 0 0 0 0,0 1 0 0 0,-1 0-1 0 0,1-1 1 0 0,-1 1 0 0 0,-5 0 0 0 0,-6 0 6 0 0,1 0 1 0 0,-1 1 0 0 0,0 1-1 0 0,1 1 1 0 0,-1 0 0 0 0,1 1 0 0 0,0 0-1 0 0,-25 10 1 0 0,-1 3 128 0 0,-70 38 0 0 0,99-47-81 0 0,-1 0 1 0 0,2 1 0 0 0,-1 1-1 0 0,1-1 1 0 0,0 2-1 0 0,-17 19 1 0 0,26-27-37 0 0,-1 1 1 0 0,1 0-1 0 0,0 0 0 0 0,0 0 0 0 0,0 0 0 0 0,1 0 1 0 0,-1 0-1 0 0,1 1 0 0 0,-1-1 0 0 0,1 1 1 0 0,0-1-1 0 0,1 1 0 0 0,-1-1 0 0 0,0 1 1 0 0,1-1-1 0 0,0 1 0 0 0,0-1 0 0 0,0 1 1 0 0,0 0-1 0 0,1-1 0 0 0,-1 1 0 0 0,1-1 1 0 0,0 1-1 0 0,0-1 0 0 0,0 1 0 0 0,1-1 1 0 0,-1 0-1 0 0,1 1 0 0 0,0-1 0 0 0,0 0 1 0 0,3 4-1 0 0,3 2 39 0 0,1 0 1 0 0,1 0 0 0 0,0-1-1 0 0,0 0 1 0 0,1-1-1 0 0,-1 0 1 0 0,1 0 0 0 0,1-1-1 0 0,0-1 1 0 0,19 7-1 0 0,13 2-54 0 0,70 12 0 0 0,-104-24-87 0 0,42 9-560 0 0,-1-2 1 0 0,91 2 0 0 0,-124-11-867 0 0,0-1 1 0 0,0-1 0 0 0,0-1 0 0 0,31-8-1 0 0,-38 7-658 0 0,1-1 0 0 0,-1 0 0 0 0,1 0-1 0 0,-1-1 1 0 0,-1-1 0 0 0,1 0-1 0 0,17-15 1 0 0,-15 8 240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47.1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9 279 1280 0 0,'-1'-1'682'0'0,"-1"1"-1"0"0,0 0 1 0 0,1 0-1 0 0,-1 0 1 0 0,0 0 0 0 0,1 1-1 0 0,-1-1 1 0 0,1 0-1 0 0,-1 1 1 0 0,0-1-1 0 0,1 1 1 0 0,-1-1 0 0 0,1 1-1 0 0,-1 0 1 0 0,1 0-1 0 0,0-1 1 0 0,-1 1 0 0 0,1 0-1 0 0,-2 2 1 0 0,3-2-480 0 0,-1 1 0 0 0,1-1 1 0 0,0 0-1 0 0,0 0 1 0 0,0 0-1 0 0,0 0 0 0 0,0 1 1 0 0,1-1-1 0 0,-1 0 1 0 0,0 0-1 0 0,0 0 0 0 0,1 0 1 0 0,-1 0-1 0 0,1 1 1 0 0,-1-1-1 0 0,1 0 0 0 0,-1 0 1 0 0,1 0-1 0 0,0 0 1 0 0,-1 0-1 0 0,1-1 0 0 0,0 1 1 0 0,0 0-1 0 0,0 0 1 0 0,0 0-1 0 0,0-1 0 0 0,0 1 1 0 0,1 0-1 0 0,4 3-8 0 0,-1 0 0 0 0,1-1 0 0 0,0 1 0 0 0,-1-2 0 0 0,2 1 0 0 0,-1-1-1 0 0,0 1 1 0 0,0-2 0 0 0,1 1 0 0 0,-1-1 0 0 0,1 0 0 0 0,-1 0 0 0 0,1-1 0 0 0,0 0-1 0 0,-1 0 1 0 0,1 0 0 0 0,6-2 0 0 0,5-1-147 0 0,0 0 0 0 0,0-1 0 0 0,-1-1 0 0 0,1-1 1 0 0,16-8-1 0 0,-26 11-52 0 0,0-2 1 0 0,-1 1 0 0 0,0-1 0 0 0,0 0 0 0 0,0-1 0 0 0,0 0 0 0 0,-1 0-1 0 0,0 0 1 0 0,0-1 0 0 0,-1 1 0 0 0,0-2 0 0 0,0 1 0 0 0,-1 0 0 0 0,0-1-1 0 0,0 0 1 0 0,0 0 0 0 0,3-13 0 0 0,-4 12 66 0 0,-1-1 0 0 0,0 0 0 0 0,-1 0 1 0 0,0 0-1 0 0,0 0 0 0 0,-1 0 0 0 0,0 0 0 0 0,-1 0 0 0 0,0 0 0 0 0,0 1 0 0 0,-1-1 1 0 0,0 0-1 0 0,-1 0 0 0 0,-1 1 0 0 0,-4-11 0 0 0,8 19-46 0 0,-1 0 1 0 0,1 0-1 0 0,-1 0 0 0 0,1 0 1 0 0,-1 0-1 0 0,0-1 0 0 0,0 1 1 0 0,1 0-1 0 0,-1 1 0 0 0,0-1 1 0 0,0 0-1 0 0,0 0 0 0 0,0 0 1 0 0,0 0-1 0 0,0 1 0 0 0,0-1 1 0 0,0 0-1 0 0,-1 1 0 0 0,1-1 1 0 0,0 1-1 0 0,0 0 0 0 0,0-1 1 0 0,-3 1-1 0 0,2 0-9 0 0,0 0 1 0 0,0 0-1 0 0,0 1 1 0 0,0-1-1 0 0,0 1 1 0 0,0 0-1 0 0,0-1 1 0 0,0 1-1 0 0,1 0 1 0 0,-1 0-1 0 0,0 0 1 0 0,1 0-1 0 0,-4 3 1 0 0,-4 5 0 0 0,-1 1 0 0 0,1 0 0 0 0,-13 19 0 0 0,17-22 47 0 0,-20 29 81 0 0,2 2-1 0 0,2 1 0 0 0,1 0 1 0 0,2 1-1 0 0,-19 61 1 0 0,9-1-50 0 0,-19 120 0 0 0,40-172-314 0 0,-16 70-567 0 0,18-102-1300 0 0,-1 0 1 0 0,-11 26 0 0 0,17-41 1777 0 0,-1 0-1 0 0,1 0 1 0 0,-1 0 0 0 0,1-1 0 0 0,0 1 0 0 0,-1 0-1 0 0,0 0 1 0 0,1 0 0 0 0,-1-1 0 0 0,1 1 0 0 0,-1 0 0 0 0,0-1-1 0 0,0 1 1 0 0,1 0 0 0 0,-1-1 0 0 0,0 1 0 0 0,0-1-1 0 0,0 1 1 0 0,1-1 0 0 0,-1 0 0 0 0,0 1 0 0 0,0-1-1 0 0,0 0 1 0 0,0 1 0 0 0,0-1 0 0 0,0 0 0 0 0,0 0-1 0 0,-1 0 1 0 0,0-1-113 0 0,0 1-1 0 0,0-1 0 0 0,1 0 1 0 0,-1 1-1 0 0,0-1 0 0 0,1 0 1 0 0,-1 0-1 0 0,0-1 1 0 0,1 1-1 0 0,-1 0 0 0 0,1 0 1 0 0,0-1-1 0 0,-2-1 0 0 0,-20-29-2277 0 0,6 2 3468 0 0,14 24 381 0 0,-3-4 224 0 0,2 1 1 0 0,-1-1-1 0 0,1 0 1 0 0,1 0-1 0 0,0-1 1 0 0,0 1-1 0 0,1-1 1 0 0,-2-17-1 0 0,4 23-793 0 0,0-1 0 0 0,1 1 0 0 0,-1 0 0 0 0,1 0 0 0 0,0 0 0 0 0,0 0 0 0 0,1 0 0 0 0,-1 0 0 0 0,1 0 1 0 0,4-8-1 0 0,-3 9-393 0 0,0 0 0 0 0,-1 1 0 0 0,1-1 0 0 0,1 0 0 0 0,-1 1 0 0 0,1 0 0 0 0,7-6 0 0 0,5-1-28 0 0,1 0-1 0 0,0 2 1 0 0,1 0 0 0 0,0 0 0 0 0,0 2-1 0 0,31-7 1 0 0,119-14-1360 0 0,-128 22 313 0 0,49-6-3776 0 0,76-11-10464 0 0,-135 17 12827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47.9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0 120 1176 0 0,'-1'3'12903'0'0,"-12"3"-8918"0"0,-16 6-2085 0 0,-102 13 3055 0 0,87-19-4358 0 0,-1-3-1 0 0,-66-2 0 0 0,107-1-626 0 0,0 0 0 0 0,0 0-1 0 0,0-1 1 0 0,0 1-1 0 0,0-1 1 0 0,0 0-1 0 0,0 0 1 0 0,1 0-1 0 0,-1-1 1 0 0,0 0-1 0 0,1 1 1 0 0,-1-1 0 0 0,1 0-1 0 0,-1-1 1 0 0,1 1-1 0 0,0-1 1 0 0,0 1-1 0 0,-5-7 1 0 0,6 6-120 0 0,0-1-1 0 0,1 1 1 0 0,-1-1 0 0 0,1 1 0 0 0,0-1 0 0 0,0 1-1 0 0,0-1 1 0 0,1 0 0 0 0,0 0 0 0 0,-1 1 0 0 0,1-1-1 0 0,0 0 1 0 0,1 1 0 0 0,-1-1 0 0 0,1 0 0 0 0,-1 1-1 0 0,1-1 1 0 0,0 0 0 0 0,0 1 0 0 0,3-5-1 0 0,17-54-21 0 0,-7 119 1668 0 0,-11-42-1386 0 0,1-1 0 0 0,0 0-1 0 0,1 0 1 0 0,11 21 0 0 0,-8-20-1220 0 0,1 0-1 0 0,1-1 1 0 0,16 20-1 0 0,-6-13-2470 0 0,1-1-1 0 0,1 0 0 0 0,1-2 0 0 0,40 25 1 0 0,-37-27 1451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48.08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2 0 108 0 0,'-1'2'1043'0'0,"1"0"0"0"0,-1 0 0 0 0,-1 0 0 0 0,1-1 0 0 0,0 1 0 0 0,0 0 0 0 0,-1-1 0 0 0,1 1 0 0 0,0-1 0 0 0,-4 3 0 0 0,-22 11 6152 0 0,-37 3-763 0 0,42-12-5436 0 0,-81 22-680 0 0,94-26-4250 0 0,39-16-18336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50.1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 15 420 0 0,'-2'-2'12217'0'0,"29"6"-5109"0"0,16 14-3289 0 0,6 2-2724 0 0,97 13-510 0 0,272 24-1 0 0,-259-40-571 0 0,577 46-131 0 0,-222-24 82 0 0,-223-24 123 0 0,-281-16-86 0 0,-1 1 1 0 0,0-1-1 0 0,0 0 1 0 0,0-1 0 0 0,0 0-1 0 0,0 0 1 0 0,12-6-1 0 0,-21 8-28 0 0,0 0 0 0 0,0-1 0 0 0,0 1 0 0 0,0-1 0 0 0,0 1 0 0 0,0 0 0 0 0,0-1 0 0 0,0 1-1 0 0,0-1 1 0 0,0 1 0 0 0,0 0 0 0 0,-1-1 0 0 0,1 1 0 0 0,0 0 0 0 0,0-1 0 0 0,0 1 0 0 0,-1 0 0 0 0,1-1 0 0 0,0 1-1 0 0,0 0 1 0 0,-1 0 0 0 0,1-1 0 0 0,0 1 0 0 0,-1 0 0 0 0,1 0 0 0 0,0-1 0 0 0,-1 1 0 0 0,1 0 0 0 0,0 0-1 0 0,-1 0 1 0 0,1 0 0 0 0,0 0 0 0 0,-1-1 0 0 0,1 1 0 0 0,-1 0 0 0 0,0 0 0 0 0,-23-13-1315 0 0,17 9 739 0 0,-104-70-4940 0 0,6-9 4272 0 0,47 35 2464 0 0,40 35-359 0 0,-2-3 4347 0 0,20 16-5136 0 0,15 7 336 0 0,11 8-195 0 0,-1 1 0 0 0,0 0-1 0 0,-2 2 1 0 0,0 1 0 0 0,-1 1 0 0 0,-1 0 0 0 0,24 31 0 0 0,-34-38-117 0 0,-1 0 0 0 0,0 1 0 0 0,-1 1 0 0 0,-1 0-1 0 0,0 0 1 0 0,-1 1 0 0 0,-1-1 0 0 0,0 1 0 0 0,-1 1 0 0 0,0-1 0 0 0,-2 1 0 0 0,0 0 0 0 0,-1 0 0 0 0,0 17 0 0 0,-3-23-16 0 0,0 1 0 0 0,0-1 0 0 0,-1 0 0 0 0,-1 0 1 0 0,0 0-1 0 0,-1 0 0 0 0,0 0 0 0 0,0 0 0 0 0,-1-1 1 0 0,-1 0-1 0 0,1 0 0 0 0,-2 0 0 0 0,1-1 0 0 0,-2 0 0 0 0,1 0 1 0 0,-1-1-1 0 0,0 0 0 0 0,-11 8 0 0 0,9-8-394 0 0,0-1 0 0 0,-1-1-1 0 0,0 0 1 0 0,0 0 0 0 0,-21 7 0 0 0,20-9-965 0 0,0-1 1 0 0,-1 0 0 0 0,-19 1 0 0 0,19-3-1140 0 0,1-1 1 0 0,-1 0 0 0 0,-22-4-1 0 0,34 4 2230 0 0,-6-1-1197 0 0,-1-1 0 0 0,1 1 0 0 0,0-1 0 0 0,-10-5 0 0 0,-2-4-921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52.0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85 293 780 0 0,'-4'-4'693'0'0,"1"0"-1"0"0,-1 0 1 0 0,1 0 0 0 0,-1 0 0 0 0,1-1-1 0 0,0 0 1 0 0,1 0 0 0 0,-1 0-1 0 0,1 0 1 0 0,0 0 0 0 0,1 0-1 0 0,-1 0 1 0 0,-1-9 0 0 0,1-4 1891 0 0,1 0 1 0 0,1-32-1 0 0,0 20 902 0 0,0 30-3381 0 0,0-1 0 0 0,0 0 0 0 0,0 0 0 0 0,0 0 0 0 0,0 0 0 0 0,0 1 0 0 0,0-1 0 0 0,0 0 0 0 0,0 0-1 0 0,0 0 1 0 0,-1 1 0 0 0,1-1 0 0 0,0 0 0 0 0,-1 0 0 0 0,1 0 0 0 0,-1 1 0 0 0,1-1 0 0 0,-1 0 0 0 0,1 1 0 0 0,-1-1-1 0 0,1 1 1 0 0,-1-1 0 0 0,0 0 0 0 0,1 1 0 0 0,-1-1 0 0 0,0 1 0 0 0,0-1 0 0 0,-1 1-46 0 0,1-1 1 0 0,-1 1 0 0 0,0 0-1 0 0,1 0 1 0 0,-1 0 0 0 0,0 0-1 0 0,0 0 1 0 0,1 0 0 0 0,-1 0-1 0 0,0 1 1 0 0,1-1 0 0 0,-4 2-1 0 0,-6 2-151 0 0,0 1 0 0 0,1 0-1 0 0,-12 8 1 0 0,15-9 311 0 0,-14 9-175 0 0,0 1-1 0 0,0 1 1 0 0,1 0 0 0 0,1 2 0 0 0,1 0 0 0 0,0 2 0 0 0,-21 28 0 0 0,30-35-4 0 0,1 1 1 0 0,0-1-1 0 0,1 2 1 0 0,1-1-1 0 0,0 1 1 0 0,0-1-1 0 0,2 1 1 0 0,0 1-1 0 0,0-1 0 0 0,1 1 1 0 0,1 0-1 0 0,1-1 1 0 0,0 1-1 0 0,1 16 1 0 0,0-28-27 0 0,0 0 1 0 0,0 0-1 0 0,1 1 1 0 0,-1-1-1 0 0,1 0 1 0 0,0 0-1 0 0,0 0 0 0 0,0 0 1 0 0,0 0-1 0 0,1 0 1 0 0,-1 0-1 0 0,1 0 1 0 0,0 0-1 0 0,0-1 1 0 0,0 1-1 0 0,0 0 1 0 0,0-1-1 0 0,0 0 1 0 0,1 0-1 0 0,3 4 1 0 0,-1-4-5 0 0,-1 0 1 0 0,0 0 0 0 0,1-1 0 0 0,0 1 0 0 0,-1-1 0 0 0,1 0 0 0 0,0 0 0 0 0,-1-1 0 0 0,1 1 0 0 0,0-1 0 0 0,0 0 0 0 0,7-1 0 0 0,6-2-6 0 0,1-1-1 0 0,-2 0 1 0 0,1-1 0 0 0,0-1 0 0 0,-1-1-1 0 0,21-11 1 0 0,-12 3-28 0 0,1-1-1 0 0,-2-1 1 0 0,0-1-1 0 0,-1-1 1 0 0,41-44-1 0 0,-51 47 13 0 0,0 0 1 0 0,-2-1-1 0 0,0-1 0 0 0,-1 0 0 0 0,0 0 0 0 0,-2-1 0 0 0,0 0 0 0 0,-1-1 0 0 0,8-31 0 0 0,-14 45 9 0 0,-1 0 1 0 0,0 0-1 0 0,-1-1 0 0 0,0 1 0 0 0,1 0 0 0 0,-2-1 1 0 0,1 1-1 0 0,-1 0 0 0 0,0 0 0 0 0,0-1 0 0 0,-1 1 1 0 0,0 0-1 0 0,0 0 0 0 0,-1 0 0 0 0,1 1 1 0 0,-1-1-1 0 0,0 0 0 0 0,-6-7 0 0 0,6 10-1 0 0,0-1 0 0 0,-1 1 0 0 0,1-1 0 0 0,-1 1 0 0 0,0 0 0 0 0,0 0 0 0 0,0 1 1 0 0,0-1-1 0 0,0 1 0 0 0,-1 0 0 0 0,1 0 0 0 0,-1 0 0 0 0,0 1 0 0 0,1 0 0 0 0,-1 0 0 0 0,0 0 0 0 0,0 0 0 0 0,1 1 0 0 0,-1-1 0 0 0,0 1 0 0 0,0 0 0 0 0,0 1 0 0 0,0-1 0 0 0,-7 3 0 0 0,7-2-24 0 0,0 0 0 0 0,1 0 0 0 0,-1 0 0 0 0,1 1 0 0 0,0 0 0 0 0,-1 0 0 0 0,1 0 0 0 0,0 0 0 0 0,0 1 0 0 0,0-1 0 0 0,0 1 0 0 0,1 0 0 0 0,-1 0 0 0 0,1 1 0 0 0,0-1 0 0 0,0 1 0 0 0,0-1 0 0 0,0 1 0 0 0,0 0 0 0 0,1 0 0 0 0,0 0 0 0 0,0 0 0 0 0,0 1 0 0 0,0-1 0 0 0,1 1 0 0 0,0-1 0 0 0,0 1 0 0 0,0-1 0 0 0,0 1 0 0 0,1 0 0 0 0,-1-1 0 0 0,1 1 0 0 0,0 0 0 0 0,1 0 0 0 0,-1-1 0 0 0,1 1 0 0 0,0-1 0 0 0,0 1 0 0 0,1 0 1 0 0,-1-1-1 0 0,1 0 0 0 0,0 1 0 0 0,0-1 0 0 0,0 0 0 0 0,1 0 0 0 0,0 0 0 0 0,5 6 0 0 0,3 1-1157 0 0,0 0 1 0 0,0-1-1 0 0,1 0 1 0 0,0-1-1 0 0,26 14 1 0 0,72 28-13272 0 0,-91-43 12263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54.7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038 76 920 0 0,'5'-6'2582'0'0,"0"-1"0"0"0,-1 0 0 0 0,0 0 0 0 0,4-9 0 0 0,-2-17 10010 0 0,-6 33-12352 0 0,5 25 851 0 0,27 113 240 0 0,17 171 0 0 0,-16-80-592 0 0,100 375 415 0 0,11 64-772 0 0,-24 396-348 0 0,-118-990-28 0 0,-4 0-1 0 0,-20 142 0 0 0,21-212-8 0 0,1 0-1 0 0,-1 1 1 0 0,0-1-1 0 0,0 0 1 0 0,0 0-1 0 0,-1 0 1 0 0,1 0-1 0 0,-3 4 1 0 0,2-6 0 0 0,0 0 1 0 0,0-1 0 0 0,1 1-1 0 0,-1-1 1 0 0,0 1-1 0 0,0-1 1 0 0,0 0-1 0 0,0 0 1 0 0,0 0-1 0 0,-1 0 1 0 0,1 0-1 0 0,0-1 1 0 0,0 1-1 0 0,-1 0 1 0 0,1-1-1 0 0,-5 0 1 0 0,-64 7-246 0 0,-137-5 0 0 0,102-3 196 0 0,-1107-24 306 0 0,148 2-21 0 0,-802-1-781 0 0,-1360-16 607 0 0,411-141-182 0 0,2220 101 649 0 0,-321-26-480 0 0,764 99-216 0 0,-78 2-79 0 0,-344 23 80 0 0,185 17 61 0 0,-222 11 458 0 0,-97-37-155 0 0,679-9-184 0 0,1-1-1 0 0,0-2 1 0 0,-53-12 0 0 0,64 10-6 0 0,1-1 0 0 0,0 0 0 0 0,0-1 0 0 0,0-1 1 0 0,1 0-1 0 0,0-2 0 0 0,-18-13 0 0 0,6 3-15 0 0,13 9 10 0 0,1 0 0 0 0,-25-23-1 0 0,34 26 11 0 0,-1 0 1 0 0,1 0-1 0 0,0 0 0 0 0,1 0 0 0 0,0-1 0 0 0,1 1 1 0 0,-1-1-1 0 0,-2-14 0 0 0,-12-78-14 0 0,15 79 2 0 0,-13-126-132 0 0,6 0 1 0 0,7-1-1 0 0,16-151 1 0 0,-10 206 109 0 0,-13-127 0 0 0,5 140-13 0 0,2 17-5 0 0,3 35 6 0 0,-1 0-1 0 0,-2 0 1 0 0,-9-43 0 0 0,10 67 20 0 0,1 4 14 0 0,0 0 1 0 0,1-1 0 0 0,-1 1-1 0 0,1-1 1 0 0,0 1 0 0 0,-1 0-1 0 0,1-1 1 0 0,0 1 0 0 0,0-1-1 0 0,0 1 1 0 0,0-1 0 0 0,0 1-1 0 0,0-1 1 0 0,0-1 0 0 0,8-313-293 0 0,-36 359 90 0 0,-149 329 280 0 0,172-361-68 0 0,2-5 6 0 0,0 0 0 0 0,0 0 0 0 0,0 0 0 0 0,1 0 0 0 0,0 1 0 0 0,-1 6 0 0 0,3-12 26 0 0,8-12 83 0 0,24-35-120 0 0,-2-2-1 0 0,-3-1 1 0 0,-1-1 0 0 0,27-78-1 0 0,-34 74-17 0 0,-12 32-4 0 0,1 0 0 0 0,13-25 0 0 0,-20 46 18 0 0,-1 1-1 0 0,0 0 0 0 0,0-1 1 0 0,0 1-1 0 0,0 0 0 0 0,0-1 1 0 0,0 1-1 0 0,0 0 0 0 0,0-1 1 0 0,1 1-1 0 0,-1 0 0 0 0,0-1 1 0 0,0 1-1 0 0,1 0 0 0 0,-1-1 1 0 0,0 1-1 0 0,0 0 1 0 0,1 0-1 0 0,-1-1 0 0 0,0 1 1 0 0,1 0-1 0 0,-1 0 0 0 0,0 0 1 0 0,1-1-1 0 0,-1 1 0 0 0,0 0 1 0 0,1 0-1 0 0,-1 0 0 0 0,0 0 1 0 0,1 0-1 0 0,-1 0 0 0 0,0 0 1 0 0,1 0-1 0 0,0 0 0 0 0,4 12-46 0 0,0 1 45 0 0,6 13 26 0 0,2 0-1 0 0,1 0 1 0 0,1-1-1 0 0,31 39 1 0 0,-34-49-48 0 0,2-1-1 0 0,-1-1 1 0 0,2 0-1 0 0,0-1 1 0 0,0-1 0 0 0,1 0-1 0 0,0-1 1 0 0,22 10 0 0 0,45 16-727 0 0,3-7-4955 0 0,-66-23 2819 0 0,0-2 0 0 0,1 0 0 0 0,-1-1 0 0 0,1-1 0 0 0,0-1 0 0 0,34-3-1 0 0,-23-2-251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56.1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 227 816 0 0,'-25'-20'10138'0'0,"25"20"-9944"0"0,0 0 1 0 0,-1-1-1 0 0,1 1 1 0 0,0 0-1 0 0,-1-1 1 0 0,1 1-1 0 0,0 0 1 0 0,0-1-1 0 0,-1 1 1 0 0,1-1 0 0 0,0 1-1 0 0,0-1 1 0 0,0 1-1 0 0,0 0 1 0 0,-1-1-1 0 0,1 1 1 0 0,0-1-1 0 0,0 1 1 0 0,0-1-1 0 0,0 1 1 0 0,0-1-1 0 0,0 1 1 0 0,0 0 0 0 0,0-1-1 0 0,0 1 1 0 0,1-1-1 0 0,-1 1 1 0 0,0-1-1 0 0,12-3 544 0 0,38 3 305 0 0,33 0-330 0 0,541 25-317 0 0,-282-15-117 0 0,-162-5-288 0 0,1-8 0 0 0,199-31-1 0 0,-323 29-87 0 0,-40 6 69 0 0,0-1 1 0 0,0-2 0 0 0,-1 1-1 0 0,1-2 1 0 0,27-9-1 0 0,-43 13 29 0 0,-1 0-1 0 0,0 0 0 0 0,1 0 0 0 0,-1 0 0 0 0,0 0 1 0 0,1-1-1 0 0,-1 1 0 0 0,1 0 0 0 0,-1 0 0 0 0,0 0 0 0 0,1 0 1 0 0,-1 0-1 0 0,0-1 0 0 0,0 1 0 0 0,1 0 0 0 0,-1 0 0 0 0,0-1 1 0 0,1 1-1 0 0,-1 0 0 0 0,0 0 0 0 0,0-1 0 0 0,1 1 1 0 0,-1 0-1 0 0,0-1 0 0 0,0 1 0 0 0,0 0 0 0 0,0-1 0 0 0,1 1 1 0 0,-1 0-1 0 0,0-1 0 0 0,0 1 0 0 0,0 0 0 0 0,0-1 0 0 0,0 1 1 0 0,0-1-1 0 0,0 1 0 0 0,0 0 0 0 0,0-1 0 0 0,0 1 1 0 0,0 0-1 0 0,0-1 0 0 0,0 1 0 0 0,0-1 0 0 0,0 1 0 0 0,-1 0 1 0 0,1-1-1 0 0,-21-11 1 0 0,-32-2-15 0 0,-26-4 45 0 0,1-2 1 0 0,-96-39 0 0 0,147 49 19 0 0,8 2 79 0 0,17 5 42 0 0,26 3 98 0 0,-11 1-260 0 0,22 1 137 0 0,-1 2 1 0 0,62 14 0 0 0,-83-14 23 0 0,0-1 1 0 0,0 2-1 0 0,-1 0 1 0 0,1 0 0 0 0,-1 1-1 0 0,-1 1 1 0 0,1 0-1 0 0,-1 0 1 0 0,0 1-1 0 0,12 12 1 0 0,-20-17-74 0 0,-1-1 1 0 0,1 1-1 0 0,-1 0 0 0 0,0 0 0 0 0,0 0 1 0 0,0 0-1 0 0,0 1 0 0 0,0-1 1 0 0,-1 0-1 0 0,0 1 0 0 0,1-1 0 0 0,-1 1 1 0 0,-1-1-1 0 0,1 1 0 0 0,0 0 0 0 0,-1-1 1 0 0,0 1-1 0 0,0 0 0 0 0,0 4 1 0 0,-1-3-16 0 0,-1 1 1 0 0,1-1-1 0 0,-1 0 0 0 0,0 0 1 0 0,-1 0-1 0 0,1 0 1 0 0,-1 0-1 0 0,0 0 1 0 0,0-1-1 0 0,0 1 1 0 0,-6 5-1 0 0,-8 6-314 0 0,0-1-1 0 0,-1 0 1 0 0,0-1-1 0 0,-37 20 1 0 0,11-14-4256 0 0,35-17 728 0 0,0 0 0 0 0,0 1-1 0 0,-14 10 1 0 0,19-10 907 0 0,1-1 946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3:59.7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 302 752 0 0,'0'1'332'0'0,"0"0"0"0"0,0 0 0 0 0,0 0 0 0 0,0-1-1 0 0,0 1 1 0 0,1 0 0 0 0,-1 0 0 0 0,0 0 0 0 0,0 0 0 0 0,1-1 0 0 0,-1 1-1 0 0,1 0 1 0 0,-1 0 0 0 0,1-1 0 0 0,-1 1 0 0 0,1 0 0 0 0,-1-1 0 0 0,1 1-1 0 0,-1 0 1 0 0,1-1 0 0 0,0 1 0 0 0,-1-1 0 0 0,1 1 0 0 0,0-1 0 0 0,0 0-1 0 0,-1 1 1 0 0,1-1 0 0 0,0 0 0 0 0,0 1 0 0 0,1-1 0 0 0,2 1 37 0 0,-1 0-1 0 0,1-1 1 0 0,0 0 0 0 0,0 0 0 0 0,0 0 0 0 0,0 0-1 0 0,5-1 1 0 0,4-1-156 0 0,-1-1-1 0 0,0 0 0 0 0,23-10 0 0 0,-22 6-128 0 0,0 0-1 0 0,0 0 1 0 0,-1-1-1 0 0,-1-1 1 0 0,1 0-1 0 0,-1-1 1 0 0,-1 0-1 0 0,0 0 1 0 0,0-1-1 0 0,-1 0 1 0 0,0-1-1 0 0,-1 0 1 0 0,-1-1-1 0 0,0 1 1 0 0,0-2-1 0 0,-2 1 1 0 0,1 0-1 0 0,-2-1 1 0 0,0 0-1 0 0,4-24 1 0 0,-7 36 49 0 0,-1 0 1 0 0,0 0-1 0 0,0 0 0 0 0,0 0 1 0 0,0-1-1 0 0,0 1 1 0 0,-1 0-1 0 0,1 0 0 0 0,-1 0 1 0 0,1 0-1 0 0,-1 0 0 0 0,0 0 1 0 0,1 0-1 0 0,-1 0 1 0 0,0 0-1 0 0,0 0 0 0 0,-1 1 1 0 0,1-1-1 0 0,0 0 1 0 0,-2-1-1 0 0,1 2-50 0 0,1 0-1 0 0,0 1 1 0 0,0-1 0 0 0,-1 1-1 0 0,1-1 1 0 0,0 1 0 0 0,-1 0 0 0 0,1-1-1 0 0,0 1 1 0 0,-1 0 0 0 0,1 0-1 0 0,-1 0 1 0 0,1 0 0 0 0,0 0 0 0 0,-1 1-1 0 0,1-1 1 0 0,0 0 0 0 0,-1 1-1 0 0,1-1 1 0 0,0 0 0 0 0,-1 1 0 0 0,1 0-1 0 0,0-1 1 0 0,0 1 0 0 0,-1 0-1 0 0,1-1 1 0 0,0 1 0 0 0,0 0 0 0 0,0 0-1 0 0,0 0 1 0 0,-1 2 0 0 0,-13 12 474 0 0,1 1 0 0 0,0 0-1 0 0,1 1 1 0 0,1 1 0 0 0,0 0 0 0 0,-9 21 0 0 0,-49 122 1401 0 0,65-148-1833 0 0,-19 51 757 0 0,-29 126-1 0 0,27-15-5172 0 0,20-155 1623 0 0,3-11-559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4:01.1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 48 660 0 0,'-12'-16'6126'0'0,"11"14"-4772"0"0,0 0 0 0 0,-1 1 0 0 0,1-1 0 0 0,0 0-1 0 0,-1 1 1 0 0,1-1 0 0 0,-1 1 0 0 0,1-1-1 0 0,-1 1 1 0 0,-3-2 0 0 0,5 8 1657 0 0,3 19-2458 0 0,58 200 616 0 0,22 100 160 0 0,-65-186-356 0 0,-18-127-389 0 0,-4-10 543 0 0,-5-18 66 0 0,7-4-1069 0 0,1-1 0 0 0,0 1 0 0 0,1-1 0 0 0,2 0 0 0 0,0 1-1 0 0,1 0 1 0 0,2-1 0 0 0,0 2 0 0 0,8-24 0 0 0,4-1-146 0 0,2 1 0 0 0,1 0-1 0 0,29-41 1 0 0,-35 62-59 0 0,1 1 0 0 0,1 0 0 0 0,1 2 0 0 0,1 0 0 0 0,1 1 0 0 0,1 0 0 0 0,0 2 0 0 0,1 0 0 0 0,1 2 0 0 0,35-20 0 0 0,-43 28-474 0 0,1 1-1 0 0,-1 0 0 0 0,1 1 1 0 0,0 1-1 0 0,1 0 1 0 0,-1 1-1 0 0,1 1 0 0 0,20-1 1 0 0,-23 3-708 0 0,0 1 1 0 0,1 0-1 0 0,-1 1 1 0 0,0 1-1 0 0,0 0 1 0 0,0 0-1 0 0,0 1 1 0 0,0 1-1 0 0,-1 0 1 0 0,20 12 0 0 0,-19-9-842 0 0,-1 0 0 0 0,-1 1 1 0 0,1 0-1 0 0,16 18 1 0 0,-11-3-16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4:01.49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2 0 1032 0 0,'-63'145'18290'0'0,"61"-141"-18185"0"0,1-1 0 0 0,0 1 0 0 0,0 0 0 0 0,0 0-1 0 0,0 0 1 0 0,1 0 0 0 0,-1 0 0 0 0,1 0-1 0 0,0 0 1 0 0,1 0 0 0 0,-1-1 0 0 0,1 1-1 0 0,-1 0 1 0 0,1 0 0 0 0,0 0 0 0 0,0 0-1 0 0,1-1 1 0 0,-1 1 0 0 0,1 0 0 0 0,0-1 0 0 0,0 1-1 0 0,0-1 1 0 0,0 0 0 0 0,1 0 0 0 0,-1 0-1 0 0,1 0 1 0 0,0 0 0 0 0,0 0 0 0 0,0-1-1 0 0,0 0 1 0 0,0 1 0 0 0,1-1 0 0 0,-1 0 0 0 0,1-1-1 0 0,-1 1 1 0 0,5 1 0 0 0,1 1-115 0 0,1-1 1 0 0,-1 0-1 0 0,1-1 0 0 0,-1 0 1 0 0,1-1-1 0 0,0 0 1 0 0,0 0-1 0 0,0-1 0 0 0,0 0 1 0 0,0 0-1 0 0,0-2 0 0 0,-1 1 1 0 0,18-5-1 0 0,-24 5 102 0 0,0 0 0 0 0,0 0 0 0 0,0 0 0 0 0,0 0 0 0 0,0 0 0 0 0,0-1 0 0 0,0 1 0 0 0,-1-1 1 0 0,1 0-1 0 0,0 0 0 0 0,-1 0 0 0 0,0 0 0 0 0,1 0 0 0 0,-1 0 0 0 0,0-1 0 0 0,0 1 0 0 0,0-1 0 0 0,0 0 0 0 0,-1 1 0 0 0,1-1 0 0 0,-1 0 0 0 0,1 0 0 0 0,-1 0 0 0 0,0 0 0 0 0,0 0 0 0 0,-1 0 0 0 0,1-1 0 0 0,-1 1 0 0 0,1 0 0 0 0,-1 0 1 0 0,0 0-1 0 0,0-1 0 0 0,0 1 0 0 0,-1 0 0 0 0,1 0 0 0 0,-1 0 0 0 0,0 0 0 0 0,0-1 0 0 0,-2-3 0 0 0,0-1 153 0 0,-1 0 1 0 0,0 0-1 0 0,0 0 0 0 0,-1 1 0 0 0,0-1 1 0 0,-1 1-1 0 0,1 1 0 0 0,-1-1 1 0 0,-1 1-1 0 0,1 0 0 0 0,-1 0 1 0 0,0 1-1 0 0,-12-8 0 0 0,7 8-159 0 0,0-1 0 0 0,-1 1 0 0 0,1 1 0 0 0,-1 0 0 0 0,0 1 0 0 0,-13-2 0 0 0,21 4-223 0 0,1 1-1 0 0,0-1 1 0 0,0 1-1 0 0,-1 0 1 0 0,1 0-1 0 0,0 0 1 0 0,-1 0-1 0 0,1 1 1 0 0,0 0-1 0 0,0 0 1 0 0,-1 0-1 0 0,1 0 1 0 0,0 0-1 0 0,0 1 1 0 0,0 0-1 0 0,1 0 1 0 0,-1 0-1 0 0,0 1 1 0 0,1-1-1 0 0,-1 1 1 0 0,1-1-1 0 0,-4 5 1 0 0,7-7-142 0 0,0 1-1 0 0,-1-1 1 0 0,1 0 0 0 0,-1 1-1 0 0,1-1 1 0 0,0 1 0 0 0,-1-1 0 0 0,1 1-1 0 0,0-1 1 0 0,0 1 0 0 0,0-1-1 0 0,-1 1 1 0 0,1-1 0 0 0,0 1-1 0 0,0-1 1 0 0,0 1 0 0 0,0-1 0 0 0,0 1-1 0 0,0-1 1 0 0,0 1 0 0 0,0 0-1 0 0,0-1 1 0 0,0 1 0 0 0,0-1 0 0 0,0 1-1 0 0,0-1 1 0 0,0 1 0 0 0,1-1-1 0 0,-1 1 1 0 0,0-1 0 0 0,0 1 0 0 0,1-1-1 0 0,-1 1 1 0 0,0-1 0 0 0,1 1-1 0 0,-1-1 1 0 0,0 0 0 0 0,1 1-1 0 0,-1-1 1 0 0,0 1 0 0 0,1-1 0 0 0,-1 0-1 0 0,2 1 1 0 0,24 7-9996 0 0,-16-5 8981 0 0,6 1-1336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4:01.9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238 960 0 0,'21'-213'22583'0'0,"-21"211"-22504"0"0,0 1-1 0 0,0-1 1 0 0,0 1-1 0 0,0 0 1 0 0,1-1-1 0 0,-1 1 1 0 0,0-1-1 0 0,0 1 1 0 0,1 0-1 0 0,-1-1 1 0 0,1 1-1 0 0,0 0 1 0 0,-1 0-1 0 0,1-1 1 0 0,0 1-1 0 0,1-1 1 0 0,-2 2-61 0 0,1 0 1 0 0,-1 0 0 0 0,0 0 0 0 0,1 0-1 0 0,-1 0 1 0 0,1 0 0 0 0,-1 0 0 0 0,1 0-1 0 0,-1 0 1 0 0,1 0 0 0 0,-1 0-1 0 0,1 1 1 0 0,-1-1 0 0 0,0 0 0 0 0,1 0-1 0 0,-1 1 1 0 0,1-1 0 0 0,-1 0 0 0 0,0 0-1 0 0,1 1 1 0 0,-1-1 0 0 0,0 1 0 0 0,1-1-1 0 0,-1 0 1 0 0,0 1 0 0 0,0-1-1 0 0,1 1 1 0 0,-1-1 0 0 0,0 1 0 0 0,4 5 42 0 0,-1 1 0 0 0,1-1-1 0 0,-2 1 1 0 0,5 13 0 0 0,-1 9 56 0 0,-1 1 0 0 0,-2-1-1 0 0,-1 1 1 0 0,-2 33-1 0 0,-16 122 92 0 0,9-118-174 0 0,-2 14 294 0 0,-3 0 0 0 0,-39 134 0 0 0,59-233-30 0 0,0 1 0 0 0,2 0-1 0 0,-1 0 1 0 0,2 1 0 0 0,0 0 0 0 0,1 1 0 0 0,20-20-1 0 0,-18 20-319 0 0,1 1 0 0 0,1 0 1 0 0,0 1-1 0 0,0 1 0 0 0,2 0 0 0 0,-1 2 0 0 0,1 0 0 0 0,20-8 0 0 0,-32 15 18 0 0,0 1 0 0 0,0 1 0 0 0,0-1 0 0 0,0 1 1 0 0,0 0-1 0 0,1 0 0 0 0,-1 1 0 0 0,0 0 0 0 0,0 0 0 0 0,1 0 0 0 0,-1 1 0 0 0,0 0 0 0 0,0 0 0 0 0,0 1 0 0 0,0 0 1 0 0,0 0-1 0 0,0 0 0 0 0,-1 1 0 0 0,1-1 0 0 0,0 1 0 0 0,-1 1 0 0 0,0-1 0 0 0,0 1 0 0 0,0 0 0 0 0,5 5 1 0 0,-4-2-3 0 0,-1-1-1 0 0,1 1 1 0 0,-1 1 0 0 0,-1-1 0 0 0,1 1 0 0 0,-1 0 0 0 0,-1 0 0 0 0,0 0 0 0 0,0 0 0 0 0,0 0 0 0 0,-1 1 0 0 0,0 0 0 0 0,-1-1 0 0 0,0 1 0 0 0,0 0 0 0 0,-1-1 0 0 0,0 14 0 0 0,-2-12 1 0 0,1 1 0 0 0,-1-1 0 0 0,0 0 1 0 0,-1 0-1 0 0,0-1 0 0 0,-1 1 0 0 0,0 0 0 0 0,-1-1 0 0 0,1 0 1 0 0,-11 13-1 0 0,6-10 36 0 0,-1 0 0 0 0,-1 0 0 0 0,0-1 0 0 0,-1-1 0 0 0,0 0 0 0 0,-17 11 0 0 0,-13 3-169 0 0,-2-2 0 0 0,0-1 0 0 0,-65 20 0 0 0,100-38 55 0 0,83-33-16147 0 0,26-10 7051 0 0,-53 23 6499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4:02.3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4 171 1220 0 0,'16'2'20800'0'0,"-16"-2"-20480"0"0,5 10 2976 0 0,4-1-4933 0 0,0-4 1672 0 0,0-1 0 0 0,1 0 0 0 0,-1-1 1 0 0,1 0-1 0 0,0 0 0 0 0,0-1 0 0 0,0-1 0 0 0,0 1 1 0 0,1-2-1 0 0,-1 1 0 0 0,0-2 0 0 0,0 1 0 0 0,1-1 1 0 0,-1-1-1 0 0,0 0 0 0 0,16-5 0 0 0,-19 5 18 0 0,0-1-1 0 0,0 1 1 0 0,0-2 0 0 0,-1 1-1 0 0,1-1 1 0 0,-1 0-1 0 0,1 0 1 0 0,-1-1-1 0 0,-1 1 1 0 0,9-10-1 0 0,-11 11 93 0 0,0-1 0 0 0,0 0 0 0 0,0-1 0 0 0,-1 1 0 0 0,0 0 0 0 0,0-1-1 0 0,0 1 1 0 0,0-1 0 0 0,0 0 0 0 0,-1 0 0 0 0,0 0 0 0 0,0 1-1 0 0,-1-1 1 0 0,1 0 0 0 0,-1 0 0 0 0,-1-10 0 0 0,1 12-86 0 0,0 0-1 0 0,0 0 1 0 0,0 0 0 0 0,-1 0-1 0 0,0 0 1 0 0,1 0 0 0 0,-1 0-1 0 0,0 1 1 0 0,-1-1 0 0 0,1 0-1 0 0,0 0 1 0 0,-1 1 0 0 0,1-1-1 0 0,-1 1 1 0 0,0-1-1 0 0,0 1 1 0 0,0 0 0 0 0,0 0-1 0 0,0 0 1 0 0,-1 0 0 0 0,1 0-1 0 0,-1 0 1 0 0,1 0 0 0 0,-1 1-1 0 0,0-1 1 0 0,1 1 0 0 0,-1 0-1 0 0,0 0 1 0 0,0 0 0 0 0,0 0-1 0 0,0 1 1 0 0,0-1 0 0 0,0 1-1 0 0,-3-1 1 0 0,-5 1-43 0 0,0 1 0 0 0,0 0 0 0 0,0 0-1 0 0,0 1 1 0 0,0 0 0 0 0,1 1 0 0 0,-1 0 0 0 0,-10 5-1 0 0,-11 6-219 0 0,1 1-1 0 0,0 2 1 0 0,-41 28 0 0 0,40-20-4530 0 0,2 1-4488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4:02.62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 110 1340 0 0,'53'-35'5113'0'0,"-24"15"2916"0"0,57-29 0 0 0,-85 48-7908 0 0,0 1 1 0 0,0-1-1 0 0,0 1 1 0 0,0-1-1 0 0,0 1 1 0 0,0-1-1 0 0,0 1 1 0 0,1 0-1 0 0,-1-1 0 0 0,0 1 1 0 0,0 0-1 0 0,0 0 1 0 0,1 0-1 0 0,-1 0 1 0 0,0 0-1 0 0,0 0 1 0 0,0 0-1 0 0,1 1 1 0 0,-1-1-1 0 0,0 0 1 0 0,1 1-1 0 0,-1 0-44 0 0,0-1 0 0 0,-1 1-1 0 0,1 0 1 0 0,-1 0-1 0 0,1-1 1 0 0,-1 1 0 0 0,0 0-1 0 0,1 0 1 0 0,-1 0 0 0 0,0 0-1 0 0,0-1 1 0 0,1 1 0 0 0,-1 0-1 0 0,0 0 1 0 0,0 0 0 0 0,0 0-1 0 0,0 0 1 0 0,0 0 0 0 0,0-1-1 0 0,0 1 1 0 0,-1 2 0 0 0,-1 5 209 0 0,0 1 1 0 0,-1-1 0 0 0,0 0 0 0 0,-5 11 0 0 0,-66 108 1179 0 0,45-80-1166 0 0,-26 54-1 0 0,48-86-222 0 0,1 1 0 0 0,0 0 0 0 0,1 0 1 0 0,1 1-1 0 0,0-1 0 0 0,2 1 0 0 0,-2 31 0 0 0,4-42-72 0 0,0 0 0 0 0,1 1 0 0 0,0-1 0 0 0,0 0 0 0 0,1 0 1 0 0,0 0-1 0 0,0 0 0 0 0,0 0 0 0 0,0-1 0 0 0,1 1 0 0 0,0 0 0 0 0,1-1 0 0 0,-1 0 0 0 0,1 0 0 0 0,0 0 0 0 0,0 0 0 0 0,0-1 0 0 0,1 0 0 0 0,0 1 0 0 0,0-2 0 0 0,0 1 0 0 0,0 0 1 0 0,0-1-1 0 0,1 0 0 0 0,-1 0 0 0 0,10 2 0 0 0,-4 0-406 0 0,1-2 0 0 0,-1 0 1 0 0,1 0-1 0 0,-1-1 0 0 0,23 1 1 0 0,-22-2-759 0 0,0-1 1 0 0,-1-1 0 0 0,1 0-1 0 0,0-1 1 0 0,17-5 0 0 0,-23 6-4 0 0,-1-1-1 0 0,0 0 1 0 0,0 0 0 0 0,-1-1 0 0 0,1 1 0 0 0,5-5 0 0 0,-9 6 793 0 0,0 1-1 0 0,0-1 1 0 0,0 0 0 0 0,0 0 0 0 0,0 0-1 0 0,0 0 1 0 0,0 0 0 0 0,0 0 0 0 0,0-1 0 0 0,0 1-1 0 0,-1 0 1 0 0,1 0 0 0 0,0-1 0 0 0,-1 1-1 0 0,1 0 1 0 0,-1-1 0 0 0,0 1 0 0 0,1 0 0 0 0,-1-1-1 0 0,0 1 1 0 0,0-1 0 0 0,0 1 0 0 0,0 0-1 0 0,0-1 1 0 0,0 1 0 0 0,0-1 0 0 0,-1 1-1 0 0,1-2 1 0 0,-5-9-1957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4:02.8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 131 736 0 0,'0'-1'338'0'0,"-1"1"0"0"0,1 0 0 0 0,-1-1 0 0 0,1 1 1 0 0,-1-1-1 0 0,1 1 0 0 0,-1-1 0 0 0,1 1 0 0 0,-1-1 0 0 0,1 1 0 0 0,0-1 0 0 0,-1 1 0 0 0,1-1 0 0 0,0 0 0 0 0,0 1 0 0 0,-1-1 1 0 0,1 0-1 0 0,0 1 0 0 0,0-1 0 0 0,0 1 0 0 0,0-1 0 0 0,0 0 0 0 0,0 1 0 0 0,0-1 0 0 0,0 0 0 0 0,0 1 0 0 0,0-1 1 0 0,0 0-1 0 0,0 1 0 0 0,0-1 0 0 0,1 0 0 0 0,0-1 219 0 0,0 1 0 0 0,0 0 0 0 0,0 0 0 0 0,1-1 0 0 0,-1 1 1 0 0,0 0-1 0 0,1 0 0 0 0,-1 0 0 0 0,0 0 0 0 0,1 1 0 0 0,0-1 0 0 0,1 0 0 0 0,53-15 5515 0 0,-50 15-6016 0 0,325-42 2931 0 0,-215 32-5657 0 0,0-4-4236 0 0,-80 10-895 0 0,52-2 0 0 0,-67 7 5531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6:16.66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6 182 1868 0 0,'4'-16'3276'0'0,"-1"-1"-1"0"0,-1-1 1 0 0,0 1-1 0 0,-2 0 1 0 0,1 0-1 0 0,-2-1 0 0 0,-5-32 1 0 0,6 49-3209 0 0,0 1 0 0 0,0-1 0 0 0,0 1 0 0 0,-1-1 0 0 0,1 1 1 0 0,0-1-1 0 0,0 1 0 0 0,0-1 0 0 0,0 1 0 0 0,0-1 0 0 0,-1 1 0 0 0,1-1 0 0 0,0 1 0 0 0,0 0 0 0 0,-1-1 1 0 0,1 1-1 0 0,0-1 0 0 0,-1 1 0 0 0,1 0 0 0 0,-1-1 0 0 0,1 1 0 0 0,0 0 0 0 0,-1-1 0 0 0,1 1 1 0 0,-1-1-1 0 0,-8 8 817 0 0,-4 20-408 0 0,7-8-356 0 0,1 0 0 0 0,1 1 0 0 0,1-1 0 0 0,0 37 0 0 0,2-12-26 0 0,8 48-1 0 0,-2-45-103 0 0,3-1 1 0 0,2 1-1 0 0,25 72 0 0 0,-35-117 10 0 0,1 1-1 0 0,0 0 1 0 0,0-1-1 0 0,1 1 1 0 0,-1-1-1 0 0,0 0 1 0 0,1 1 0 0 0,-1-1-1 0 0,1 0 1 0 0,0 0-1 0 0,0 0 1 0 0,0 0 0 0 0,0 0-1 0 0,0-1 1 0 0,0 1-1 0 0,0-1 1 0 0,1 1 0 0 0,-1-1-1 0 0,1 0 1 0 0,-1 1-1 0 0,3 0 1 0 0,-2-2-2 0 0,0 0 0 0 0,-1 0 1 0 0,1 0-1 0 0,-1 0 0 0 0,1-1 0 0 0,-1 1 1 0 0,1-1-1 0 0,0 1 0 0 0,-1-1 0 0 0,0 0 1 0 0,1 0-1 0 0,-1 0 0 0 0,0 0 0 0 0,1 0 1 0 0,-1-1-1 0 0,0 1 0 0 0,0-1 0 0 0,0 1 1 0 0,0-1-1 0 0,0 0 0 0 0,0 0 0 0 0,2-4 1 0 0,14-15-25 0 0,-2-2 0 0 0,-1 0 0 0 0,-1 0 1 0 0,0-2-1 0 0,-2 0 0 0 0,16-47 1 0 0,34-166 314 0 0,-54 203-158 0 0,-4 20-79 0 0,-1 16 19 0 0,-1 24 73 0 0,0-7-92 0 0,2 14 11 0 0,2 0 1 0 0,2 0-1 0 0,1-1 1 0 0,23 55-1 0 0,-20-61-1439 0 0,1 0 1 0 0,17 24 0 0 0,-18-32-2173 0 0,0-1 0 0 0,1-1 0 0 0,21 20 0 0 0,13-2-7878 0 0,-34-25 9046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6:16.8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45 180 0 0,'6'-14'3075'0'0,"10"-16"12544"0"0,-16 30-15424 0 0,1 0 0 0 0,-1 0 0 0 0,0 0 0 0 0,0 0 0 0 0,1 0-1 0 0,-1 0 1 0 0,0-1 0 0 0,0 1 0 0 0,1 0 0 0 0,-1 0 0 0 0,0 0 0 0 0,0 0-1 0 0,1 0 1 0 0,-1 0 0 0 0,0 0 0 0 0,1 0 0 0 0,-1 0 0 0 0,0 0 0 0 0,0 0 0 0 0,1 0-1 0 0,-1 0 1 0 0,0 1 0 0 0,0-1 0 0 0,1 0 0 0 0,-1 0 0 0 0,1 0 0 0 0,8 16 2185 0 0,2 12-1385 0 0,16 30 0 0 0,-15-38-1617 0 0,0-1 1 0 0,16 20 0 0 0,-17-25-1343 0 0,1-1 0 0 0,0 0 0 0 0,18 13 0 0 0,-18-17-1233 0 0,0-1-1 0 0,0 0 1 0 0,1-1 0 0 0,18 8 0 0 0,-12-7 1089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6:17.2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78 229 764 0 0,'-1'-5'9240'0'0,"-9"0"-4148"0"0,-12 0 138 0 0,21 5-4759 0 0,-37-5 4569 0 0,-22-5-1622 0 0,55 9-3272 0 0,1 0 0 0 0,0 0-1 0 0,0-1 1 0 0,0 1 0 0 0,0-1 0 0 0,0 0 0 0 0,0 0-1 0 0,1-1 1 0 0,-1 1 0 0 0,-5-6 0 0 0,8 7-146 0 0,1 0 0 0 0,-1 0-1 0 0,0 0 1 0 0,1 0 0 0 0,-1 0 0 0 0,1 0 0 0 0,-1 0 0 0 0,1 0 0 0 0,0 0-1 0 0,-1-1 1 0 0,1 1 0 0 0,0 0 0 0 0,0 0 0 0 0,0 0 0 0 0,0-1 0 0 0,0 1-1 0 0,0 0 1 0 0,0 0 0 0 0,0-1 0 0 0,0 1 0 0 0,1 0 0 0 0,-1 0 0 0 0,0 0-1 0 0,1 0 1 0 0,-1-1 0 0 0,1 1 0 0 0,0-1 0 0 0,24-33-535 0 0,-14 20 292 0 0,-9 13 226 0 0,-1 0-1 0 0,1-1 1 0 0,-1 1-1 0 0,0 0 0 0 0,1-1 1 0 0,-1 1-1 0 0,0-1 0 0 0,-1 1 1 0 0,1-1-1 0 0,0 1 0 0 0,-1-1 1 0 0,1 0-1 0 0,-1 1 1 0 0,0-1-1 0 0,0 0 0 0 0,0 1 1 0 0,0-1-1 0 0,0 0 0 0 0,-2-3 1 0 0,1 4 26 0 0,0-1-1 0 0,-1 1 1 0 0,1 0 0 0 0,-1 0-1 0 0,1 0 1 0 0,-1 1 0 0 0,0-1 0 0 0,0 0-1 0 0,0 1 1 0 0,0-1 0 0 0,0 1 0 0 0,0 0-1 0 0,0-1 1 0 0,-1 1 0 0 0,1 0-1 0 0,0 1 1 0 0,-1-1 0 0 0,1 0 0 0 0,-1 0-1 0 0,1 1 1 0 0,-4-1 0 0 0,-13-1 0 0 0,1 0-1 0 0,-1 1 1 0 0,-33 3 0 0 0,13-1-1942 0 0,0-2-3355 0 0,30-1 3912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6:18.2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5 176 860 0 0,'-2'-25'3723'0'0,"-2"1"0"0"0,-1-1 0 0 0,-1 1 0 0 0,-14-39 0 0 0,20 62-3505 0 0,0 0-1 0 0,-1 0 1 0 0,1 0-1 0 0,0 1 0 0 0,-1-1 1 0 0,1 0-1 0 0,-1 0 1 0 0,1 1-1 0 0,-1-1 1 0 0,1 0-1 0 0,-1 1 1 0 0,0-1-1 0 0,1 1 1 0 0,-1-1-1 0 0,0 1 1 0 0,0-1-1 0 0,1 1 1 0 0,-1-1-1 0 0,0 1 1 0 0,0 0-1 0 0,1-1 0 0 0,-1 1 1 0 0,0 0-1 0 0,0 0 1 0 0,0-1-1 0 0,0 1 1 0 0,0 0-1 0 0,-1 0 1 0 0,0 1-34 0 0,-1-1 1 0 0,1 1 0 0 0,0 0 0 0 0,0-1-1 0 0,0 1 1 0 0,0 0 0 0 0,0 0 0 0 0,0 1-1 0 0,0-1 1 0 0,0 0 0 0 0,-1 2-1 0 0,-4 4 75 0 0,0-1-1 0 0,1 1 1 0 0,0 0-1 0 0,-8 14 1 0 0,4-2-176 0 0,0 1 0 0 0,2 0 0 0 0,1 1 0 0 0,0-1 0 0 0,2 2 0 0 0,0-1 1 0 0,1 0-1 0 0,1 1 0 0 0,1 0 0 0 0,2 0 0 0 0,0 0 0 0 0,1-1 0 0 0,1 1 1 0 0,0 0-1 0 0,2-1 0 0 0,1 1 0 0 0,1-1 0 0 0,13 32 0 0 0,-17-47-137 0 0,2 0-1 0 0,-1 1 0 0 0,0-1 1 0 0,1-1-1 0 0,1 1 0 0 0,-1 0 1 0 0,1-1-1 0 0,-1 0 1 0 0,1 0-1 0 0,1 0 0 0 0,9 6 1 0 0,-11-8 15 0 0,0-2 0 0 0,0 1 0 0 0,0 0 0 0 0,0-1 1 0 0,0 0-1 0 0,1 0 0 0 0,-1 0 0 0 0,0 0 0 0 0,0 0 0 0 0,1-1 1 0 0,-1 0-1 0 0,0 0 0 0 0,1 0 0 0 0,-1-1 0 0 0,0 0 0 0 0,0 1 1 0 0,1-1-1 0 0,-1-1 0 0 0,0 1 0 0 0,5-3 0 0 0,2-2 27 0 0,0 0 0 0 0,-1 0 0 0 0,0-1 0 0 0,0 0 0 0 0,-1-1 0 0 0,0 0 0 0 0,0-1 0 0 0,-1 0 0 0 0,0 0 0 0 0,0-1 0 0 0,-1 0 0 0 0,-1 0 0 0 0,7-14 0 0 0,7-14 190 0 0,-3-2 0 0 0,17-56 0 0 0,-30 79-50 0 0,-4 15-107 0 0,0-1 0 0 0,1 0 0 0 0,-1 1 0 0 0,1-1 0 0 0,0 0 0 0 0,-1 1 0 0 0,1-1 0 0 0,0 1 0 0 0,1-1 0 0 0,-1 1 0 0 0,0-1 0 0 0,1 1 0 0 0,-1 0 0 0 0,1 0 0 0 0,2-3 0 0 0,-3 6-20 0 0,0-1 0 0 0,0 0 0 0 0,0 0-1 0 0,-1 1 1 0 0,1-1 0 0 0,0 0-1 0 0,0 1 1 0 0,0-1 0 0 0,0 1-1 0 0,-1-1 1 0 0,1 1 0 0 0,0-1-1 0 0,0 1 1 0 0,-1-1 0 0 0,1 1-1 0 0,-1 0 1 0 0,1-1 0 0 0,0 1 0 0 0,-1 0-1 0 0,1 0 1 0 0,-1 0 0 0 0,0-1-1 0 0,1 1 1 0 0,-1 0 0 0 0,1 1-1 0 0,12 25 11 0 0,-13-27-10 0 0,121 234-401 0 0,-112-214 276 0 0,-8-16 106 0 0,1 1 1 0 0,0-1-1 0 0,0 0 1 0 0,0 0-1 0 0,1 0 1 0 0,-1 0-1 0 0,5 4 1 0 0,-6-11 94 0 0,1 0 1 0 0,-1-1-1 0 0,0 1 1 0 0,0-1-1 0 0,-1 1 1 0 0,1 0-1 0 0,0-8 1 0 0,-1 7 46 0 0,12-89 1124 0 0,10-57-241 0 0,-18 131-1005 0 0,1 1 0 0 0,1-1 0 0 0,0 1 0 0 0,2 1 0 0 0,15-30 0 0 0,-21 44-49 0 0,0 0 0 0 0,0 0 0 0 0,1 0 1 0 0,-1 0-1 0 0,0 0 0 0 0,1 0 0 0 0,0 1 0 0 0,-1-1 1 0 0,1 1-1 0 0,0 0 0 0 0,0 0 0 0 0,1 0 1 0 0,-1 0-1 0 0,0 1 0 0 0,1-1 0 0 0,5-1 0 0 0,-5 2-427 0 0,0 1-1 0 0,0 0 0 0 0,0-1 0 0 0,0 2 1 0 0,0-1-1 0 0,0 0 0 0 0,0 1 0 0 0,0 0 1 0 0,0-1-1 0 0,0 2 0 0 0,0-1 0 0 0,-1 0 1 0 0,6 3-1 0 0,0 1-1571 0 0,0 1 1 0 0,0 0 0 0 0,0 0-1 0 0,-1 1 1 0 0,0 0 0 0 0,0 0-1 0 0,-1 1 1 0 0,0 0 0 0 0,0 1-1 0 0,8 13 1 0 0,-5-5-160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3:59.9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05 356 0 0,'0'-4'656'0'0,"0"-1"-1"0"0,0 1 1 0 0,1-1-1 0 0,-1 1 1 0 0,1 0 0 0 0,0 0-1 0 0,0-1 1 0 0,1 1 0 0 0,-1 0-1 0 0,1 0 1 0 0,0 0-1 0 0,0 0 1 0 0,0 0 0 0 0,1 1-1 0 0,0-1 1 0 0,-1 1-1 0 0,1-1 1 0 0,7-4 0 0 0,-3 2-19 0 0,1 1 0 0 0,1 0 0 0 0,-1 0-1 0 0,1 1 1 0 0,-1 0 0 0 0,1 1 0 0 0,18-5 0 0 0,111-25 585 0 0,3 6-7521 0 0,-75 14-187 0 0,-37 8 3782 0 0,-2 0 371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6:18.5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5 416 0 0,'1'10'3531'0'0,"0"1"0"0"0,0-1-1 0 0,5 19 1 0 0,26 61 2238 0 0,-4-15-4068 0 0,-22-56-1304 0 0,-1 0-1 0 0,-1 0 1 0 0,0 1 0 0 0,-1 38 2357 0 0,-6-64-1121 0 0,0-17 146 0 0,8-1-1035 0 0,1 1 0 0 0,1 0-1 0 0,12-26 1 0 0,-10 28-742 0 0,1 0 0 0 0,1 1 0 0 0,1 1 0 0 0,1 0-1 0 0,0 1 1 0 0,2 0 0 0 0,0 1 0 0 0,1 0 0 0 0,0 1-1 0 0,1 1 1 0 0,20-12 0 0 0,-33 24 37 0 0,-1 1 0 0 0,1 0 0 0 0,0 0 0 0 0,0 0 0 0 0,0 0 0 0 0,0 1 0 0 0,1 0 0 0 0,6-2 0 0 0,-8 3-491 0 0,1 0-1 0 0,-1 0 1 0 0,1 0 0 0 0,-1 0-1 0 0,0 1 1 0 0,1-1-1 0 0,-1 1 1 0 0,1 0-1 0 0,2 1 1 0 0,4 3-2256 0 0,-1-1 0 0 0,0 2 0 0 0,0-1 0 0 0,-1 1 0 0 0,15 14 0 0 0,19 13-7148 0 0,-23-22 7742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6:18.96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0 128 204 0 0,'30'-8'17462'0'0,"-44"10"-12785"0"0,-65 13 396 0 0,0 1-3841 0 0,-39 8-2106 0 0,114-23 460 0 0,-1 0 1 0 0,1 0-1 0 0,0-1 1 0 0,0 0-1 0 0,0 0 1 0 0,-1 0-1 0 0,1 0 0 0 0,0-1 1 0 0,0 1-1 0 0,-4-2 1 0 0,7 1 154 0 0,-1 0 0 0 0,1 1 1 0 0,0-1-1 0 0,0 0 0 0 0,0 1 0 0 0,0-1 1 0 0,0 0-1 0 0,0 0 0 0 0,0 0 1 0 0,0 0-1 0 0,0 0 0 0 0,0 0 1 0 0,1 0-1 0 0,-1 0 0 0 0,0 0 0 0 0,1 0 1 0 0,-1-1-1 0 0,1 1 0 0 0,-1 0 1 0 0,1 0-1 0 0,-1-1 0 0 0,1 1 0 0 0,0 0 1 0 0,0-1-1 0 0,0 1 0 0 0,0 0 1 0 0,0-1-1 0 0,0 1 0 0 0,0 0 1 0 0,0-1-1 0 0,0 1 0 0 0,1 0 0 0 0,-1 0 1 0 0,1-2-1 0 0,0-5-366 0 0,14-57-319 0 0,-12 56 2255 0 0,0 0 0 0 0,0 0 1 0 0,1 1-1 0 0,9-16 0 0 0,-13 24-1195 0 0,0-1 0 0 0,0 1 0 0 0,0 0 0 0 0,0 0 0 0 0,0-1 0 0 0,0 1-1 0 0,0 0 1 0 0,1 0 0 0 0,-1-1 0 0 0,0 1 0 0 0,0 0 0 0 0,0 0 0 0 0,1 0 0 0 0,-1-1 0 0 0,0 1 0 0 0,0 0 0 0 0,1 0-1 0 0,-1 0 1 0 0,0 0 0 0 0,0 0 0 0 0,1 0 0 0 0,-1-1 0 0 0,0 1 0 0 0,0 0 0 0 0,1 0 0 0 0,-1 0 0 0 0,0 0 0 0 0,0 0-1 0 0,1 0 1 0 0,-1 0 0 0 0,0 0 0 0 0,1 0 0 0 0,-1 0 0 0 0,0 0 0 0 0,0 0 0 0 0,1 0 0 0 0,-1 0 0 0 0,0 1 0 0 0,0-1-1 0 0,1 0 1 0 0,-1 0 0 0 0,0 0 0 0 0,0 0 0 0 0,1 1 0 0 0,7 14 2300 0 0,0 20-815 0 0,-3-4-1629 0 0,-1 0 165 0 0,1-1 0 0 0,2 1 0 0 0,18 49 0 0 0,-21-71-1163 0 0,0 1 1 0 0,1-1-1 0 0,0-1 0 0 0,1 1 1 0 0,0-1-1 0 0,9 10 0 0 0,19 10-6475 0 0,8-7-3388 0 0,-29-16 8525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6:19.51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6 116 40 0 0,'20'-62'7435'0'0,"-19"56"-5746"0"0,0 1 0 0 0,0-1 0 0 0,-1 1 0 0 0,1-1 0 0 0,-2-8 0 0 0,1 13-1520 0 0,0 1 1 0 0,0-1-1 0 0,0 1 0 0 0,0 0 1 0 0,0-1-1 0 0,0 1 0 0 0,0-1 1 0 0,0 1-1 0 0,0-1 1 0 0,0 1-1 0 0,0 0 0 0 0,-1-1 1 0 0,1 1-1 0 0,0-1 0 0 0,0 1 1 0 0,0 0-1 0 0,-1-1 0 0 0,1 1 1 0 0,0 0-1 0 0,0-1 1 0 0,-1 1-1 0 0,1 0 0 0 0,0-1 1 0 0,-1 1-1 0 0,1 0 0 0 0,0 0 1 0 0,-1-1-1 0 0,1 1 1 0 0,0 0-1 0 0,-1 0 0 0 0,1 0 1 0 0,-1-1-1 0 0,1 1 0 0 0,-1 0 1 0 0,-14 9 2265 0 0,-9 20-958 0 0,17-17-1367 0 0,0 0 1 0 0,0 1-1 0 0,2 0 0 0 0,-1 0 1 0 0,2 0-1 0 0,0 0 0 0 0,0 1 0 0 0,2 0 1 0 0,-1-1-1 0 0,2 1 0 0 0,0 0 0 0 0,0 0 1 0 0,3 25-1 0 0,0-20-499 0 0,1-1 0 0 0,0 0 0 0 0,2 1-1 0 0,0-2 1 0 0,1 1 0 0 0,1 0 0 0 0,0-1 0 0 0,1 0 0 0 0,20 29 0 0 0,-27-44 361 0 0,0-1 0 0 0,-1 0 1 0 0,1 1-1 0 0,0-1 0 0 0,0 0 1 0 0,0 1-1 0 0,0-1 0 0 0,0 0 1 0 0,0 0-1 0 0,1 0 0 0 0,-1 0 1 0 0,0 0-1 0 0,0 0 0 0 0,1-1 1 0 0,-1 1-1 0 0,1 0 0 0 0,-1-1 1 0 0,0 1-1 0 0,1-1 0 0 0,-1 1 1 0 0,4 0-1 0 0,-4-2 55 0 0,0 1 1 0 0,0-1 0 0 0,0 0-1 0 0,1 1 1 0 0,-1-1 0 0 0,0 0-1 0 0,0 1 1 0 0,0-1 0 0 0,-1 0-1 0 0,1 0 1 0 0,0 0-1 0 0,0 0 1 0 0,0 0 0 0 0,-1 0-1 0 0,1 0 1 0 0,0 0 0 0 0,-1 0-1 0 0,1 0 1 0 0,-1 0-1 0 0,1-3 1 0 0,3-9 448 0 0,0 0 1 0 0,-1-1-1 0 0,1-21 0 0 0,-3 29-392 0 0,2-22 464 0 0,-3 16-353 0 0,1 1 0 0 0,1-1 0 0 0,-1 1 0 0 0,2 0 1 0 0,0-1-1 0 0,0 1 0 0 0,7-15 0 0 0,-9 25-189 0 0,-1 1 0 0 0,1-1-1 0 0,-1 0 1 0 0,1 0 0 0 0,-1 0-1 0 0,1 0 1 0 0,-1 1 0 0 0,1-1-1 0 0,0 0 1 0 0,0 1 0 0 0,-1-1-1 0 0,1 1 1 0 0,0-1-1 0 0,0 0 1 0 0,0 1 0 0 0,-1 0-1 0 0,1-1 1 0 0,0 1 0 0 0,0-1-1 0 0,0 1 1 0 0,0 0 0 0 0,0 0-1 0 0,0 0 1 0 0,0 0 0 0 0,0-1-1 0 0,2 1 1 0 0,-1 1-3 0 0,0 0-1 0 0,0-1 1 0 0,0 1 0 0 0,0 0-1 0 0,1 0 1 0 0,-1 0 0 0 0,0 0 0 0 0,-1 0-1 0 0,1 1 1 0 0,0-1 0 0 0,2 2-1 0 0,3 4-11 0 0,0 0-1 0 0,-1 1 1 0 0,1-1-1 0 0,5 11 1 0 0,7 17-724 0 0,30 74 0 0 0,-35-76 80 0 0,-14-32 649 0 0,0 0 0 0 0,0-1 0 0 0,0 1 0 0 0,0 0 0 0 0,1-1 0 0 0,-1 1 0 0 0,0 0 0 0 0,0-1-1 0 0,1 1 1 0 0,-1 0 0 0 0,1-1 0 0 0,-1 1 0 0 0,0-1 0 0 0,1 1 0 0 0,-1 0 0 0 0,1-1 0 0 0,0 0-1 0 0,-1 1 1 0 0,1-1 0 0 0,-1 1 0 0 0,1-1 0 0 0,0 0 0 0 0,-1 1 0 0 0,1-1 0 0 0,0 0 0 0 0,-1 1-1 0 0,1-1 1 0 0,0 0 0 0 0,-1 0 0 0 0,1 0 0 0 0,0 0 0 0 0,0 0 0 0 0,0 0 0 0 0,1 0 55 0 0,-1-1 0 0 0,1 0 0 0 0,-1 0 1 0 0,0 0-1 0 0,1 0 0 0 0,-1-1 0 0 0,0 1 0 0 0,0 0 1 0 0,1 0-1 0 0,-1-1 0 0 0,0 1 0 0 0,0-1 0 0 0,0-1 1 0 0,24-54 1863 0 0,-24 56-1871 0 0,-1-1 28 0 0,16-43 1414 0 0,39-80 0 0 0,-49 113-1552 0 0,1 1 0 0 0,0 0 0 0 0,0 0 0 0 0,1 1 1 0 0,1 0-1 0 0,0 0 0 0 0,0 1 0 0 0,0 0 0 0 0,1 1 0 0 0,1 0 0 0 0,0 0 0 0 0,12-6 0 0 0,-19 12-78 0 0,1 1 0 0 0,-1-1 1 0 0,1 1-1 0 0,-1-1 0 0 0,10 0 0 0 0,20 5-4191 0 0,-30-2 3195 0 0,1 1 0 0 0,-1 0 0 0 0,0 0 0 0 0,0 0 1 0 0,0 0-1 0 0,0 1 0 0 0,0 0 0 0 0,0 0 0 0 0,-1 0 0 0 0,1 0 0 0 0,-1 0 0 0 0,0 1 0 0 0,0 0 1 0 0,0-1-1 0 0,0 1 0 0 0,-1 0 0 0 0,0 0 0 0 0,0 1 0 0 0,0-1 0 0 0,3 8 0 0 0,-2 0-878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6:19.7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4 1 304 0 0,'5'12'13266'0'0,"-5"2"-4292"0"0,-9 17-362 0 0,-27 35-9738 0 0,16-32 3592 0 0,7-10-2357 0 0,-3 8-64 0 0,0 0 1 0 0,2 1-1 0 0,-11 41 0 0 0,22-66-46 0 0,1 1 0 0 0,0-1 0 0 0,1 1 0 0 0,0-1 0 0 0,0 1 0 0 0,1-1 0 0 0,0 1 0 0 0,1 0 0 0 0,0-1 0 0 0,0 1 0 0 0,0-1 0 0 0,1 1 0 0 0,1-1 0 0 0,-1 0 0 0 0,1 0 0 0 0,1 0 0 0 0,0 0 0 0 0,8 13 0 0 0,-8-16-72 0 0,0 0 0 0 0,1-1 0 0 0,-1 1-1 0 0,1-1 1 0 0,0 0 0 0 0,0 0 0 0 0,0-1 0 0 0,1 1 0 0 0,-1-1-1 0 0,1-1 1 0 0,0 1 0 0 0,0-1 0 0 0,0 0 0 0 0,0 0 0 0 0,0 0 0 0 0,0-1-1 0 0,1 0 1 0 0,-1 0 0 0 0,0-1 0 0 0,1 0 0 0 0,-1 0 0 0 0,1 0-1 0 0,-1-1 1 0 0,0 0 0 0 0,11-3 0 0 0,-1 0-1459 0 0,-1 0-1 0 0,0-2 1 0 0,26-12 0 0 0,-21 8-4750 0 0,33-24 1 0 0,-14 5-1644 0 0,-22 15 4973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6:57.9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3 56 336 0 0,'-2'-4'1492'0'0,"-9"-29"8630"0"0,10 32-9748 0 0,1 0 0 0 0,-1 0 0 0 0,1-1-1 0 0,-1 1 1 0 0,1 0 0 0 0,-1 0 0 0 0,0 0 0 0 0,0 0 0 0 0,0 0 0 0 0,0 1 0 0 0,0-1 0 0 0,1 0 0 0 0,-1 0 0 0 0,-1 1 0 0 0,1-1 0 0 0,0 0-1 0 0,0 1 1 0 0,0-1 0 0 0,0 1 0 0 0,0-1 0 0 0,-1 1 0 0 0,1 0 0 0 0,-2-1 0 0 0,2 1-265 0 0,-1 1-1 0 0,1-1 1 0 0,0 1-1 0 0,0-1 1 0 0,-1 1 0 0 0,1 0-1 0 0,0 0 1 0 0,0-1 0 0 0,0 1-1 0 0,0 0 1 0 0,-1 0 0 0 0,1 0-1 0 0,1 0 1 0 0,-1 0-1 0 0,0 0 1 0 0,0 0 0 0 0,0 0-1 0 0,-1 3 1 0 0,-13 25 701 0 0,15-28-736 0 0,-8 21 189 0 0,1-1 0 0 0,0 1 0 0 0,2 1 0 0 0,1-1 0 0 0,1 1 0 0 0,0 0 0 0 0,2-1 1 0 0,1 1-1 0 0,4 37 0 0 0,0-25-174 0 0,2 1 0 0 0,1-2 0 0 0,2 1 0 0 0,1-1 0 0 0,23 49-1 0 0,-24-63-57 0 0,1 0 0 0 0,19 25-1 0 0,-25-39-23 0 0,0 0 0 0 0,1 0-1 0 0,0-1 1 0 0,0 1-1 0 0,1-1 1 0 0,-1 0-1 0 0,1-1 1 0 0,0 0-1 0 0,1 0 1 0 0,-1 0 0 0 0,7 3-1 0 0,-9-6-4 0 0,0 0-1 0 0,1 0 1 0 0,-1-1 0 0 0,0 1-1 0 0,0-1 1 0 0,0 0 0 0 0,0 0-1 0 0,0-1 1 0 0,0 1 0 0 0,0-1-1 0 0,1 0 1 0 0,-1 0 0 0 0,-1 0-1 0 0,1-1 1 0 0,0 1-1 0 0,0-1 1 0 0,0 0 0 0 0,-1 0-1 0 0,1 0 1 0 0,-1 0 0 0 0,0-1-1 0 0,4-3 1 0 0,2-2-4 0 0,0 0 1 0 0,-1 0-1 0 0,0-1 0 0 0,-1 0 1 0 0,0-1-1 0 0,11-17 0 0 0,1-14 18 0 0,-1-1-1 0 0,-2 0 0 0 0,20-82 1 0 0,12-139 1476 0 0,-39 202-657 0 0,-6 42-441 0 0,-5 28-27 0 0,-6 32 71 0 0,3-12-290 0 0,2 0 0 0 0,1 0 0 0 0,2 0 0 0 0,5 56 0 0 0,-3-70-243 0 0,1-1 0 0 0,0 1-1 0 0,1-1 1 0 0,1 0 0 0 0,0 0-1 0 0,1-1 1 0 0,1 1 0 0 0,0-1-1 0 0,1-1 1 0 0,0 1 0 0 0,17 19-1 0 0,-10-16-1386 0 0,2 0 0 0 0,-1-2 0 0 0,27 19 0 0 0,-9-12-6906 0 0,37 18 0 0 0,-51-28 4984 0 0,0 0 639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6:58.41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 185 1736 0 0,'-2'-5'694'0'0,"-1"0"-1"0"0,1 0 1 0 0,0 0-1 0 0,0 0 1 0 0,1-1-1 0 0,0 1 1 0 0,0 0 0 0 0,0-1-1 0 0,0 1 1 0 0,1-1-1 0 0,0 1 1 0 0,0-1-1 0 0,1 1 1 0 0,-1-1-1 0 0,1 1 1 0 0,0-1-1 0 0,1 1 1 0 0,-1 0-1 0 0,5-8 1 0 0,-4 8-497 0 0,1 0 0 0 0,1 1 0 0 0,-1-1 0 0 0,1 1 0 0 0,-1 0 0 0 0,1 0 0 0 0,1 0 0 0 0,-1 0 0 0 0,0 1 0 0 0,1 0 0 0 0,0 0 0 0 0,0 0 1 0 0,0 0-1 0 0,0 1 0 0 0,0 0 0 0 0,0 0 0 0 0,1 0 0 0 0,-1 1 0 0 0,7-2 0 0 0,-5 2 1 0 0,-1 0 1 0 0,1 0-1 0 0,0 0 1 0 0,0 1-1 0 0,0 0 1 0 0,0 0-1 0 0,0 1 1 0 0,0-1-1 0 0,0 2 1 0 0,0-1-1 0 0,-1 1 1 0 0,1 0-1 0 0,0 0 1 0 0,-1 1-1 0 0,0 0 1 0 0,0 0-1 0 0,0 1 1 0 0,0-1-1 0 0,0 1 0 0 0,0 0 1 0 0,-1 1-1 0 0,0 0 1 0 0,0 0-1 0 0,0 0 1 0 0,-1 0-1 0 0,1 0 1 0 0,-1 1-1 0 0,-1 0 1 0 0,1 0-1 0 0,-1 0 1 0 0,0 0-1 0 0,0 1 1 0 0,-1-1-1 0 0,0 1 1 0 0,0 0-1 0 0,0 0 1 0 0,-1-1-1 0 0,0 1 1 0 0,-1 0-1 0 0,1 0 1 0 0,-1 0-1 0 0,-1 8 1 0 0,-3 5 236 0 0,0 0 1 0 0,-1 0-1 0 0,-1 0 1 0 0,-1-1-1 0 0,0 0 0 0 0,-12 20 1 0 0,8-16-46 0 0,1 0 0 0 0,1 0 0 0 0,-8 33 0 0 0,16-55-386 0 0,1 1 0 0 0,-1 1 1 0 0,1-1-1 0 0,0 0 0 0 0,0 0 0 0 0,0 0 1 0 0,0 0-1 0 0,0 0 0 0 0,0 0 0 0 0,0 0 1 0 0,1 0-1 0 0,-1 0 0 0 0,1 0 0 0 0,0 0 1 0 0,-1 0-1 0 0,1 0 0 0 0,0-1 0 0 0,0 1 1 0 0,0 0-1 0 0,0 0 0 0 0,3 2 0 0 0,-1-2-11 0 0,-1 0 0 0 0,1 0 1 0 0,0 0-1 0 0,0 0 0 0 0,0-1 0 0 0,0 1 0 0 0,0-1 0 0 0,0 0 0 0 0,0 0 0 0 0,0 0 0 0 0,0-1 0 0 0,5 1 0 0 0,8 1-177 0 0,1-2 0 0 0,-1 0 0 0 0,1-1-1 0 0,18-4 1 0 0,-34 5 157 0 0,38-6-1465 0 0,61-19 1 0 0,32-24-5290 0 0,122-80-9449 0 0,-198 99 13512 0 0,4-3 540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6:58.6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2 434 1628 0 0,'4'-1'540'0'0,"46"-27"19512"0"0,-86 26-16336 0 0,24 3-3143 0 0,0-1 0 0 0,1-1 1 0 0,-1 0-1 0 0,0 0 0 0 0,0-1 1 0 0,1-1-1 0 0,-1 0 0 0 0,1 0 1 0 0,0-1-1 0 0,-14-7 0 0 0,24 10-572 0 0,-1 0 0 0 0,1-1-1 0 0,-1 1 1 0 0,1 0 0 0 0,-1 0-1 0 0,1-1 1 0 0,0 1 0 0 0,0-1 0 0 0,0 1-1 0 0,0-1 1 0 0,0 1 0 0 0,0-1-1 0 0,0 0 1 0 0,0 1 0 0 0,1-1-1 0 0,-1 0 1 0 0,1 0 0 0 0,-1 0-1 0 0,1 1 1 0 0,-1-1 0 0 0,1 0 0 0 0,0 0-1 0 0,0 0 1 0 0,0 0 0 0 0,0 0-1 0 0,1 1 1 0 0,-1-1 0 0 0,1-4-1 0 0,3-4-148 0 0,-1 0 0 0 0,1 0 0 0 0,1 0 0 0 0,7-11 0 0 0,7-19-156 0 0,-18 35 324 0 0,1-1 1 0 0,-1 1 0 0 0,0 0-1 0 0,0-1 1 0 0,-1 1 0 0 0,0-1-1 0 0,0 1 1 0 0,0-1 0 0 0,-1 1-1 0 0,1-1 1 0 0,-1 1 0 0 0,-1 0-1 0 0,1-1 1 0 0,-1 1 0 0 0,0 0-1 0 0,0 0 1 0 0,0 0 0 0 0,-1 0-1 0 0,0 0 1 0 0,-4-6 0 0 0,0 3 43 0 0,-1 0 1 0 0,0 1 0 0 0,0 0 0 0 0,-1 0-1 0 0,1 1 1 0 0,-1 0 0 0 0,-1 1 0 0 0,1 0-1 0 0,-16-6 1 0 0,1 0-401 0 0,-13-5-1378 0 0,12 7-7670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6:59.5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 276 520 0 0,'10'-15'1141'0'0,"10"-16"4451"0"0,23-47-1 0 0,-38 69-4334 0 0,-2 0 0 0 0,1 0 0 0 0,-1 0-1 0 0,0 0 1 0 0,-1-1 0 0 0,0 1 0 0 0,-1-1 0 0 0,0 1-1 0 0,0-1 1 0 0,-2-17 0 0 0,1 26-1197 0 0,0 0 0 0 0,0 0 1 0 0,0 0-1 0 0,0 0 0 0 0,0 0 0 0 0,0 1 0 0 0,0-1 0 0 0,-1 0 0 0 0,1 0 1 0 0,0 0-1 0 0,-1 0 0 0 0,1 1 0 0 0,0-1 0 0 0,-1 0 0 0 0,1 0 1 0 0,-1 1-1 0 0,1-1 0 0 0,-1 0 0 0 0,1 1 0 0 0,-1-1 0 0 0,0 1 0 0 0,1-1 1 0 0,-1 0-1 0 0,0 1 0 0 0,1-1 0 0 0,-1 1 0 0 0,0 0 0 0 0,0-1 0 0 0,0 1 1 0 0,-1 0-16 0 0,1 0 0 0 0,-1 0 0 0 0,1 0 1 0 0,-1 1-1 0 0,1-1 0 0 0,0 1 0 0 0,-1-1 1 0 0,1 1-1 0 0,0 0 0 0 0,-1-1 0 0 0,1 1 1 0 0,0 0-1 0 0,0 0 0 0 0,0 0 0 0 0,-2 1 1 0 0,-3 4 22 0 0,1 0 0 0 0,-1 0 0 0 0,1 1 0 0 0,0-1 0 0 0,-5 10 0 0 0,4-2-54 0 0,1 0-1 0 0,0 1 1 0 0,1-1 0 0 0,1 1-1 0 0,0 0 1 0 0,1 0 0 0 0,1 0 0 0 0,0 1-1 0 0,1-1 1 0 0,0 0 0 0 0,2 0-1 0 0,-1 0 1 0 0,2 0 0 0 0,0 0-1 0 0,1 0 1 0 0,0-1 0 0 0,2 1-1 0 0,6 13 1 0 0,-11-25-29 0 0,1 1 0 0 0,0-1 0 0 0,0 0 0 0 0,0 0 0 0 0,0 0 0 0 0,1 0 0 0 0,-1 0 0 0 0,1 0 0 0 0,-1-1 0 0 0,1 1 0 0 0,0-1 0 0 0,0 0 0 0 0,0 0 0 0 0,1 0 0 0 0,-1 0 0 0 0,0 0 0 0 0,1-1 0 0 0,-1 1 0 0 0,1-1 0 0 0,-1 0 0 0 0,1 0 0 0 0,0-1 0 0 0,-1 1 0 0 0,1-1 0 0 0,0 0 0 0 0,0 0 0 0 0,-1 0 0 0 0,1 0 0 0 0,0 0 0 0 0,-1-1 0 0 0,1 0 0 0 0,0 0 0 0 0,-1 0 0 0 0,1 0 0 0 0,-1 0 0 0 0,1-1 0 0 0,-1 0-1 0 0,0 1 1 0 0,1-1 0 0 0,-1 0 0 0 0,0-1 0 0 0,0 1 0 0 0,-1-1 0 0 0,1 1 0 0 0,0-1 0 0 0,-1 0 0 0 0,3-3 0 0 0,4-7 13 0 0,0 0 1 0 0,13-27-1 0 0,-16 28-2 0 0,-1 2 1 0 0,1-1-1 0 0,1 1 0 0 0,0 0 1 0 0,1 0-1 0 0,9-10 1 0 0,-16 19-3 0 0,1 0 1 0 0,-1-1 0 0 0,1 1 0 0 0,-1 0-1 0 0,1 0 1 0 0,0 0 0 0 0,-1 0 0 0 0,1 0-1 0 0,0 1 1 0 0,0-1 0 0 0,0 0 0 0 0,0 1-1 0 0,0-1 1 0 0,-1 1 0 0 0,1 0 0 0 0,0 0-1 0 0,0-1 1 0 0,0 1 0 0 0,0 1 0 0 0,0-1-1 0 0,0 0 1 0 0,0 0 0 0 0,0 1 0 0 0,0-1-1 0 0,0 1 1 0 0,0-1 0 0 0,-1 1 0 0 0,1 0-1 0 0,0 0 1 0 0,0 0 0 0 0,-1 0-1 0 0,1 0 1 0 0,-1 0 0 0 0,4 3 0 0 0,3 5-8 0 0,1-1 0 0 0,-1 2 1 0 0,-1-1-1 0 0,11 18 0 0 0,-2-3 5 0 0,-9-15 12 0 0,36 41-20 0 0,-41-47 23 0 0,1 0 0 0 0,-1-1 1 0 0,1 0-1 0 0,0 1 0 0 0,0-1 0 0 0,0 0 0 0 0,0 0 1 0 0,0-1-1 0 0,1 1 0 0 0,-1-1 0 0 0,0 0 1 0 0,1 1-1 0 0,-1-1 0 0 0,8 0 0 0 0,-8-1 30 0 0,-1 0-1 0 0,1-1 1 0 0,0 0 0 0 0,-1 1-1 0 0,1-1 1 0 0,0 0-1 0 0,-1 0 1 0 0,1-1 0 0 0,-1 1-1 0 0,0-1 1 0 0,1 1-1 0 0,-1-1 1 0 0,0 1-1 0 0,0-1 1 0 0,0 0 0 0 0,0 0-1 0 0,0 0 1 0 0,0-1-1 0 0,1-2 1 0 0,5-6 279 0 0,-1-1 0 0 0,9-20 0 0 0,-10 21-95 0 0,10-25 512 0 0,15-53-1 0 0,-20 56-668 0 0,0 1-1 0 0,23-43 0 0 0,-33 72-157 0 0,1 0 0 0 0,-1 1 0 0 0,1-1-1 0 0,0 1 1 0 0,0-1 0 0 0,0 1 0 0 0,0-1 0 0 0,0 1 0 0 0,0 0 0 0 0,1 0 0 0 0,-1 0-1 0 0,1 1 1 0 0,0-1 0 0 0,-1 0 0 0 0,1 1 0 0 0,0 0 0 0 0,0 0 0 0 0,0 0-1 0 0,0 0 1 0 0,4-1 0 0 0,-4 2-255 0 0,1 0-1 0 0,-1 0 0 0 0,1 1 0 0 0,-1-1 1 0 0,0 1-1 0 0,1 0 0 0 0,-1 0 1 0 0,0 0-1 0 0,1 0 0 0 0,-1 0 1 0 0,0 1-1 0 0,0-1 0 0 0,0 1 1 0 0,-1 0-1 0 0,1 0 0 0 0,0 0 1 0 0,-1 1-1 0 0,4 2 0 0 0,6 8-2746 0 0,-1 1 0 0 0,0 0 0 0 0,-1 0 1 0 0,-1 1-1 0 0,0 1 0 0 0,11 26 0 0 0,-7-16 1093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00.37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55 264 0 0,'2'-10'2543'0'0,"0"1"0"0"0,1 0 0 0 0,6-16-1 0 0,-9 24-2265 0 0,1-1 1 0 0,-1 1-1 0 0,1 0 0 0 0,0-1 0 0 0,-1 1 0 0 0,1-1 0 0 0,0 1 0 0 0,0 0 0 0 0,0 0 1 0 0,0-1-1 0 0,0 1 0 0 0,0 0 0 0 0,0 0 0 0 0,0 0 0 0 0,0 0 0 0 0,1 0 0 0 0,-1 0 0 0 0,0 0 1 0 0,1 1-1 0 0,-1-1 0 0 0,0 0 0 0 0,1 1 0 0 0,-1-1 0 0 0,1 1 0 0 0,-1 0 0 0 0,1-1 1 0 0,-1 1-1 0 0,1 0 0 0 0,-1 0 0 0 0,1 0 0 0 0,2 0 0 0 0,-2 1-106 0 0,0 0-1 0 0,-1 0 1 0 0,1 0-1 0 0,-1 0 1 0 0,1 1-1 0 0,-1-1 1 0 0,1 0-1 0 0,-1 1 1 0 0,0-1-1 0 0,0 1 1 0 0,0-1 0 0 0,0 1-1 0 0,0 0 1 0 0,0-1-1 0 0,1 3 1 0 0,11 30 1371 0 0,-11-28-1300 0 0,24 74 567 0 0,-4 1-1 0 0,19 142 1 0 0,-39-182-745 0 0,-2-25 535 0 0,-1-14 192 0 0,1-7 460 0 0,-2-18-849 0 0,1 0 1 0 0,1-1-1 0 0,2 1 1 0 0,0 0-1 0 0,11-46 1 0 0,-5 38-360 0 0,1 0 0 0 0,2 0 1 0 0,27-51-1 0 0,-29 66 44 0 0,1-1 0 0 0,0 2 0 0 0,26-29 1 0 0,-24 32-1023 0 0,0 0 0 0 0,1 1 1 0 0,0 1-1 0 0,21-13 0 0 0,-20 15-974 0 0,1 0 0 0 0,1 1 0 0 0,-1 1 0 0 0,24-7 0 0 0,-21 9-1658 0 0,1 0 0 0 0,0 1 0 0 0,37 0 0 0 0,-24 3 1006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00.5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7 70 684 0 0,'0'-1'420'0'0,"1"1"1"0"0,0 0-1 0 0,0 0 1 0 0,0-1-1 0 0,0 1 0 0 0,-1 0 1 0 0,1-1-1 0 0,0 1 0 0 0,0-1 1 0 0,-1 1-1 0 0,1-1 1 0 0,0 1-1 0 0,-1-1 0 0 0,1 1 1 0 0,0-1-1 0 0,-1 0 1 0 0,1 1-1 0 0,-1-1 0 0 0,1 0 1 0 0,-1 0-1 0 0,0 1 0 0 0,1-1 1 0 0,-1 0-1 0 0,0 0 1 0 0,1-1-1 0 0,-1 1 37 0 0,-1 0 0 0 0,1 1 0 0 0,-1-1 0 0 0,1 0 0 0 0,-1 0 1 0 0,0 1-1 0 0,1-1 0 0 0,-1 0 0 0 0,1 1 0 0 0,-1-1 0 0 0,0 0 0 0 0,0 1 0 0 0,1-1 0 0 0,-1 1 0 0 0,0 0 1 0 0,0-1-1 0 0,0 1 0 0 0,-1-1 0 0 0,-26-8 5094 0 0,5 5-4419 0 0,-1 1-549 0 0,0 0 0 0 0,-35 2 0 0 0,-12 7-5783 0 0,47-7-3041 0 0,24 1 8026 0 0,-1 0 0 0 0,1 0 0 0 0,0-1 0 0 0,-1 1 0 0 0,1 0 0 0 0,0 0 0 0 0,-1-1 0 0 0,1 1 0 0 0,0 0 1 0 0,0-1-1 0 0,-1 1 0 0 0,1 0 0 0 0,0-1 0 0 0,0 1 0 0 0,0 0 0 0 0,-1-1 0 0 0,1 1 0 0 0,0 0 1 0 0,0-1-1 0 0,0 1 0 0 0,0 0 0 0 0,0-1 0 0 0,0 1 0 0 0,0-1 0 0 0,-1 1 0 0 0,1 0 0 0 0,0-1 0 0 0,1 1 1 0 0,-1-1-1 0 0,0 1 0 0 0,0 0 0 0 0,0-1 0 0 0,0 1 0 0 0,0-1 0 0 0,0 1 0 0 0,0 0 0 0 0,1-1 1 0 0,-1 1-1 0 0,0 0 0 0 0,0-1 0 0 0,0 1 0 0 0,1 0 0 0 0,-1-1 0 0 0,0 1 0 0 0,0 0 0 0 0,1 0 0 0 0,-1-1 1 0 0,0 1-1 0 0,1 0 0 0 0,-1 0 0 0 0,0-1 0 0 0,1 1 0 0 0,-1 0 0 0 0,1 0 0 0 0,9-9-2399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00.19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3 7 76 0 0,'-7'-2'7985'0'0,"-18"-3"-2949"0"0,-112 15 2622 0 0,47 3-8390 0 0,67-9-543 0 0,42-18-14563 0 0,-4 8 13524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01.53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332 436 0 0,'3'-6'765'0'0,"27"-57"6433"0"0,-26 52-4908 0 0,0 0 0 0 0,0 0 0 0 0,-1 0 0 0 0,-1 0 0 0 0,0-1-1 0 0,1-22 1 0 0,-4 66 560 0 0,1 33-1887 0 0,2-50-910 0 0,1-1 1 0 0,1 1 0 0 0,0-1 0 0 0,1 0 0 0 0,1 0 0 0 0,0 0 0 0 0,1-1-1 0 0,0 0 1 0 0,1 0 0 0 0,0 0 0 0 0,17 17 0 0 0,-19-24-65 0 0,0 1 1 0 0,1-1-1 0 0,0-1 0 0 0,0 1 1 0 0,0-1-1 0 0,1 0 0 0 0,-1-1 1 0 0,1 0-1 0 0,10 4 0 0 0,-12-6-6 0 0,0 0 0 0 0,0-1-1 0 0,0 0 1 0 0,0 0 0 0 0,0 0-1 0 0,0-1 1 0 0,0 0 0 0 0,0 0 0 0 0,0 0-1 0 0,0-1 1 0 0,0 0 0 0 0,0 0-1 0 0,0-1 1 0 0,8-2 0 0 0,-8 1 13 0 0,-1 0 1 0 0,1 0 0 0 0,-1 0-1 0 0,0 0 1 0 0,0-1 0 0 0,0 0-1 0 0,0 0 1 0 0,-1 0-1 0 0,0-1 1 0 0,5-5 0 0 0,35-57-18 0 0,-17 23-198 0 0,-24 40 177 0 0,34-42-373 0 0,-35 43 382 0 0,1 1-1 0 0,0-1 1 0 0,0 1-1 0 0,0-1 1 0 0,0 1-1 0 0,0 0 1 0 0,1 0-1 0 0,-1 0 1 0 0,1 1-1 0 0,-1-1 1 0 0,1 1-1 0 0,5-1 1 0 0,-7 1 26 0 0,0 1 0 0 0,-1 1 0 0 0,1-1 0 0 0,0 0 0 0 0,-1 0 0 0 0,1 1 0 0 0,-1-1 0 0 0,1 1 0 0 0,-1-1 0 0 0,1 1 0 0 0,-1-1 0 0 0,1 1 0 0 0,-1 0 0 0 0,1 0 0 0 0,-1 0 0 0 0,0 0 0 0 0,1 0 0 0 0,-1 0 0 0 0,0 0 0 0 0,0 0 0 0 0,0 1 0 0 0,0-1 0 0 0,0 0 0 0 0,0 1 0 0 0,0-1 0 0 0,-1 1 0 0 0,1-1 0 0 0,0 1 0 0 0,-1-1 0 0 0,1 1 0 0 0,-1-1 0 0 0,0 1 0 0 0,1 2 0 0 0,2 8-5 0 0,-1 1-1 0 0,0-1 1 0 0,0 16 0 0 0,-1-16 1 0 0,0-1 13 0 0,0 0 0 0 0,1 0 1 0 0,0 0-1 0 0,1-1 0 0 0,0 1 1 0 0,8 16-1 0 0,-10-27 22 0 0,-1 1 0 0 0,0-1 1 0 0,0 0-1 0 0,0 0 0 0 0,0 0 1 0 0,1 0-1 0 0,-1 0 0 0 0,0 0 1 0 0,0 0-1 0 0,0 1 0 0 0,1-1 1 0 0,-1 0-1 0 0,0 0 0 0 0,0 0 0 0 0,1 0 1 0 0,-1 0-1 0 0,0 0 0 0 0,0 0 1 0 0,0 0-1 0 0,1 0 0 0 0,-1 0 1 0 0,0 0-1 0 0,0 0 0 0 0,0 0 1 0 0,1-1-1 0 0,-1 1 0 0 0,0 0 0 0 0,0 0 1 0 0,0 0-1 0 0,1 0 0 0 0,-1 0 1 0 0,0 0-1 0 0,0 0 0 0 0,0-1 1 0 0,1 1-1 0 0,-1 0 0 0 0,0 0 1 0 0,0 0-1 0 0,0 0 0 0 0,0-1 1 0 0,0 1-1 0 0,0 0 0 0 0,1 0 0 0 0,-1 0 1 0 0,0-1-1 0 0,0 1 0 0 0,0 0 1 0 0,0 0-1 0 0,0 0 0 0 0,0-1 1 0 0,0 1-1 0 0,0 0 0 0 0,0 0 1 0 0,0-1-1 0 0,0 1 0 0 0,0 0 0 0 0,11-28 898 0 0,4-33 290 0 0,-8 22-1073 0 0,1 0 0 0 0,3 0 0 0 0,0 1 0 0 0,3 1 0 0 0,1 0 0 0 0,2 1-1 0 0,25-41 1 0 0,-41 75-211 0 0,0 0 1 0 0,0 0-1 0 0,0 0 0 0 0,1 0 0 0 0,-1 1 0 0 0,0-1 1 0 0,1 0-1 0 0,0 1 0 0 0,-1-1 0 0 0,1 1 0 0 0,0 0 1 0 0,0 0-1 0 0,-1-1 0 0 0,1 1 0 0 0,0 0 1 0 0,0 1-1 0 0,0-1 0 0 0,0 0 0 0 0,1 0 0 0 0,-1 1 1 0 0,0-1-1 0 0,0 1 0 0 0,0 0 0 0 0,0 0 0 0 0,1 0 1 0 0,-1 0-1 0 0,4 0 0 0 0,-3 2-268 0 0,1-1 0 0 0,-1 1 0 0 0,0-1 1 0 0,0 1-1 0 0,0 0 0 0 0,0 0 0 0 0,0 1 0 0 0,0-1 0 0 0,0 1 0 0 0,0-1 1 0 0,-1 1-1 0 0,0 0 0 0 0,1 0 0 0 0,-1 0 0 0 0,3 6 0 0 0,10 20-6878 0 0,12 32 0 0 0,-2-5-26 0 0,-13-32 5076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01.9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5 64 552 0 0,'3'-16'6689'0'0,"-2"11"-4366"0"0,0 0 0 0 0,0 0 1 0 0,1 0-1 0 0,-1 0 1 0 0,1 0-1 0 0,3-5 0 0 0,-5 9-2104 0 0,0 1 0 0 0,1-1 0 0 0,-1 1 0 0 0,1-1 0 0 0,-1 1 0 0 0,0-1 0 0 0,1 1 0 0 0,-1-1 0 0 0,1 1 0 0 0,-1-1 0 0 0,1 1 0 0 0,0 0 0 0 0,-1 0 0 0 0,1-1 0 0 0,-1 1 0 0 0,1 0 0 0 0,0 0 0 0 0,-1-1 0 0 0,1 1 0 0 0,0 0 0 0 0,0 0 0 0 0,1 0-246 0 0,-1 1 1 0 0,0-1-1 0 0,1 0 1 0 0,-1 1-1 0 0,0-1 1 0 0,1 1-1 0 0,-1-1 1 0 0,0 1-1 0 0,0 0 1 0 0,0 0-1 0 0,1-1 1 0 0,-1 1-1 0 0,0 0 1 0 0,1 1 0 0 0,2 3 84 0 0,1 0 0 0 0,-1 0 1 0 0,-1 0-1 0 0,1 1 1 0 0,-1 0-1 0 0,0-1 0 0 0,0 1 1 0 0,0 0-1 0 0,-1 0 1 0 0,0 1-1 0 0,0-1 0 0 0,-1 0 1 0 0,0 1-1 0 0,0-1 0 0 0,0 1 1 0 0,-1-1-1 0 0,0 1 1 0 0,0-1-1 0 0,0 1 0 0 0,-1-1 1 0 0,-2 8-1 0 0,-3 16 14 0 0,-1-1-1 0 0,-2 0 1 0 0,-15 33-1 0 0,21-53-43 0 0,-24 51 75 0 0,13-30-58 0 0,-16 46-1 0 0,28-68-16 0 0,0 0 0 0 0,0 1 0 0 0,0-1 0 0 0,1 0 0 0 0,0 0 0 0 0,1 1 0 0 0,0-1 0 0 0,0 1 0 0 0,1-1 0 0 0,3 15 0 0 0,-3-19 19 0 0,0 0 1 0 0,1 0-1 0 0,-1 0 0 0 0,1 0 0 0 0,0 0 0 0 0,0-1 0 0 0,0 1 0 0 0,1-1 0 0 0,-1 1 0 0 0,1-1 0 0 0,0 0 0 0 0,0 0 0 0 0,0 0 0 0 0,0 0 0 0 0,0-1 0 0 0,7 4 0 0 0,-4-3 13 0 0,0 0 1 0 0,0-1-1 0 0,0 0 0 0 0,1 0 1 0 0,-1 0-1 0 0,1-1 0 0 0,-1 0 1 0 0,1 0-1 0 0,10-1 0 0 0,9-2-87 0 0,-1-1-1 0 0,0-1 1 0 0,-1-1-1 0 0,34-11 1 0 0,-24 6-1300 0 0,47-22 0 0 0,-27 1-4523 0 0,-47 25 3175 0 0,0 1 1 0 0,0-2 0 0 0,0 1 0 0 0,7-10 0 0 0,-13 15 1988 0 0,0 0 447 0 0,-1 1-1 0 0,0 0 1 0 0,1 0 0 0 0,-1-1 0 0 0,0 1 0 0 0,1 0 0 0 0,-1-1 0 0 0,0 1 0 0 0,0-1 0 0 0,1 1 0 0 0,-1 0-1 0 0,0-1 1 0 0,0 1 0 0 0,0-1 0 0 0,0 1 0 0 0,0 0 0 0 0,0-1 0 0 0,1 1 0 0 0,-1-1 0 0 0,0 1-1 0 0,0-1 1 0 0,0 1 0 0 0,0-1 0 0 0,-1 1 0 0 0,1-1 0 0 0,-4-2-1920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09.8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3 696 888 0 0,'6'-2'1132'0'0,"25"-12"3865"0"0,-15-1 2474 0 0,-16 15-7262 0 0,0-1 0 0 0,0 0 0 0 0,0 1 0 0 0,0-1 0 0 0,0 0-1 0 0,0 1 1 0 0,0-1 0 0 0,0 0 0 0 0,0 1 0 0 0,0-1 0 0 0,0 1 0 0 0,0-1 0 0 0,-1 0 0 0 0,1 1 0 0 0,0-1 0 0 0,-1 0-1 0 0,1 1 1 0 0,0-1 0 0 0,-1 1 0 0 0,1-1 0 0 0,0 1 0 0 0,-1-1 0 0 0,1 1 0 0 0,-1-1 0 0 0,1 1 0 0 0,-1 0 0 0 0,1-1 0 0 0,-1 1-1 0 0,1-1 1 0 0,-1 1 0 0 0,0 0 0 0 0,1 0 0 0 0,-1-1 0 0 0,1 1 0 0 0,-1 0 0 0 0,0 0 0 0 0,1 0 0 0 0,-2 0 0 0 0,-28-10 1573 0 0,-102-10 1028 0 0,97 17-2595 0 0,0-2 1 0 0,1-1-1 0 0,-1-2 1 0 0,-34-12-1 0 0,69 20-239 0 0,-1-1-1 0 0,0 1 1 0 0,1 0-1 0 0,-1-1 1 0 0,1 1-1 0 0,-1 0 1 0 0,0-1-1 0 0,1 1 1 0 0,-1-1-1 0 0,1 1 1 0 0,-1-1-1 0 0,1 1 1 0 0,-1-1-1 0 0,1 1 1 0 0,-1-1-1 0 0,1 0 1 0 0,0 1 0 0 0,-1-1-1 0 0,1 0 1 0 0,0 1-1 0 0,-1-1 1 0 0,1 0-1 0 0,0 1 1 0 0,0-1-1 0 0,0 0 1 0 0,0 0-1 0 0,0 1 1 0 0,0-1-1 0 0,0 0 1 0 0,0 1-1 0 0,0-1 1 0 0,0 0-1 0 0,0 0 1 0 0,0 1-1 0 0,0-1 1 0 0,1 0-1 0 0,-1 1 1 0 0,0-1-1 0 0,0 0 1 0 0,1 1-1 0 0,-1-1 1 0 0,0 0-1 0 0,1 1 1 0 0,-1-1-1 0 0,1 1 1 0 0,-1-1-1 0 0,1 1 1 0 0,-1-1-1 0 0,2 0 1 0 0,31-31-989 0 0,-26 27 797 0 0,10-11-37 0 0,-1 0 1 0 0,-1-1 0 0 0,-1 0-1 0 0,0-1 1 0 0,19-34-1 0 0,-28 45 323 0 0,-1-1 0 0 0,0 0-1 0 0,-1 0 1 0 0,0 0 0 0 0,0 0-1 0 0,-1 0 1 0 0,0-1 0 0 0,0 1-1 0 0,-1-1 1 0 0,0 0 0 0 0,-1 1-1 0 0,0-1 1 0 0,0 0 0 0 0,-1 1-1 0 0,0-1 1 0 0,0 1 0 0 0,-1-1-1 0 0,-3-8 1 0 0,1 10-15 0 0,1 0 0 0 0,-1 1-1 0 0,0-1 1 0 0,-1 1 0 0 0,0 0 0 0 0,0 1-1 0 0,0-1 1 0 0,-1 1 0 0 0,1 0 0 0 0,-1 0-1 0 0,0 1 1 0 0,-1 0 0 0 0,-12-7 0 0 0,20 7-668 0 0,9-1 10 0 0,23-7-516 0 0,-18 7 527 0 0,57-25-1070 0 0,-33 13 1276 0 0,59-18 0 0 0,-84 31 408 0 0,0 1 0 0 0,-1 1 0 0 0,1 0 0 0 0,0 1 0 0 0,0 1 0 0 0,0 0 0 0 0,0 0 0 0 0,21 5 0 0 0,-10 0 93 0 0,0 1 0 0 0,0 1 0 0 0,-1 1 0 0 0,-1 1 0 0 0,1 2 0 0 0,-1 0 0 0 0,22 15 0 0 0,-37-21 40 0 0,-1 0 1 0 0,1 1-1 0 0,-1 0 1 0 0,0 0-1 0 0,0 1 1 0 0,-1 0-1 0 0,0 0 1 0 0,0 0-1 0 0,-1 1 1 0 0,0-1-1 0 0,0 1 1 0 0,0 1-1 0 0,-1-1 1 0 0,-1 1-1 0 0,1-1 1 0 0,-1 1-1 0 0,-1 0 1 0 0,0 0-1 0 0,0 1 1 0 0,-1-1-1 0 0,0 0 1 0 0,0 14-1 0 0,-2-14 50 0 0,-1 0 0 0 0,0 0 0 0 0,0-1 0 0 0,0 1 0 0 0,-1-1 0 0 0,0 1 0 0 0,-1-1 0 0 0,0 0 0 0 0,0 0 0 0 0,-1-1 0 0 0,0 1 0 0 0,0-1 0 0 0,-11 11 1 0 0,-8 7 221 0 0,-2-2 1 0 0,-35 26-1 0 0,8-7-271 0 0,44-34-342 0 0,-38 35-68 0 0,44-39-368 0 0,-1 0-1 0 0,1 0 1 0 0,0 1 0 0 0,0-1-1 0 0,1 1 1 0 0,-1 0 0 0 0,1 0-1 0 0,0-1 1 0 0,-3 11 0 0 0,5-14 309 0 0,0 0 0 0 0,0 0 0 0 0,0 0 0 0 0,0 0 0 0 0,0 0 0 0 0,1 0 0 0 0,-1 0 0 0 0,0 0 0 0 0,0 0 0 0 0,1 0 0 0 0,-1-1 0 0 0,0 1 0 0 0,1 0 0 0 0,-1 0 1 0 0,1 0-1 0 0,-1-1 0 0 0,1 1 0 0 0,-1 0 0 0 0,1 0 0 0 0,0-1 0 0 0,-1 1 0 0 0,1 0 0 0 0,0-1 0 0 0,-1 1 0 0 0,1-1 0 0 0,0 1 0 0 0,0-1 0 0 0,0 1 0 0 0,0-1 0 0 0,-1 0 0 0 0,1 1 0 0 0,0-1 0 0 0,0 0 0 0 0,0 0 0 0 0,0 0 0 0 0,0 1 1 0 0,0-1-1 0 0,0 0 0 0 0,0 0 0 0 0,0 0 0 0 0,1-1 0 0 0,44-1-6044 0 0,-42 2 5698 0 0,28-5-1844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11.61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2 613 96 0 0,'-8'-55'3553'0'0,"7"47"-3463"0"0,2 0 0 0 0,-1 0 0 0 0,1 0 0 0 0,0 0 1 0 0,1 0-1 0 0,0 0 0 0 0,5-14 0 0 0,37-81 156 0 0,6-19 2741 0 0,-43 102-1424 0 0,-1 0 0 0 0,-2 0 0 0 0,1 0 1 0 0,0-27-1 0 0,-4 41-929 0 0,-1-1 0 0 0,0 0 1 0 0,-1 0-1 0 0,0 1 1 0 0,0-1-1 0 0,0 0 0 0 0,-1 1 1 0 0,0-1-1 0 0,0 1 0 0 0,-5-10 1 0 0,6 14-531 0 0,0 1 0 0 0,0-1 0 0 0,0 0 1 0 0,0 1-1 0 0,-1-1 0 0 0,1 1 0 0 0,0 0 0 0 0,-1-1 1 0 0,1 1-1 0 0,-1 0 0 0 0,1 0 0 0 0,-1 0 1 0 0,0 0-1 0 0,0 0 0 0 0,1 0 0 0 0,-1 1 0 0 0,0-1 1 0 0,0 0-1 0 0,0 1 0 0 0,0 0 0 0 0,1-1 1 0 0,-1 1-1 0 0,0 0 0 0 0,0 0 0 0 0,0 0 0 0 0,0 0 1 0 0,0 0-1 0 0,0 1 0 0 0,0-1 0 0 0,0 0 1 0 0,0 1-1 0 0,1-1 0 0 0,-1 1 0 0 0,0 0 0 0 0,0 0 1 0 0,1 0-1 0 0,-1 0 0 0 0,0 0 0 0 0,1 0 1 0 0,-3 2-1 0 0,-1 0-72 0 0,1 1-1 0 0,-1-1 1 0 0,1 1 0 0 0,0 0-1 0 0,0 1 1 0 0,0-1 0 0 0,0 1 0 0 0,1-1-1 0 0,-1 1 1 0 0,1 0 0 0 0,1 0 0 0 0,-1 1-1 0 0,1-1 1 0 0,0 0 0 0 0,0 1 0 0 0,0 0-1 0 0,1-1 1 0 0,0 1 0 0 0,0 0 0 0 0,0 0-1 0 0,1 0 1 0 0,0-1 0 0 0,0 1-1 0 0,0 0 1 0 0,3 11 0 0 0,-1-8-30 0 0,0-1 1 0 0,0 1-1 0 0,1-1 1 0 0,0 0-1 0 0,0 1 1 0 0,1-1-1 0 0,0-1 1 0 0,0 1-1 0 0,1-1 0 0 0,0 1 1 0 0,0-1-1 0 0,1-1 1 0 0,0 1-1 0 0,0-1 1 0 0,1 0-1 0 0,11 8 1 0 0,-11-9-53 0 0,1 0 0 0 0,1-1 0 0 0,-1 0 0 0 0,1 0 0 0 0,-1-1 0 0 0,1 0 0 0 0,0-1 0 0 0,0 0 0 0 0,0 0 0 0 0,18 0 0 0 0,-20-2 26 0 0,0 0-1 0 0,0-1 1 0 0,0 0 0 0 0,0-1 0 0 0,-1 1 0 0 0,1-1-1 0 0,0 0 1 0 0,-1-1 0 0 0,0 0 0 0 0,1 0 0 0 0,-1 0 0 0 0,0-1-1 0 0,-1 0 1 0 0,1 0 0 0 0,6-6 0 0 0,0-2 26 0 0,0-1 0 0 0,-1 0 0 0 0,-1-1 0 0 0,12-21 0 0 0,17-20-11 0 0,-39 54 7 0 0,1 1 0 0 0,-1-1 0 0 0,1 0 0 0 0,-1 1 0 0 0,1-1 0 0 0,-1 1 0 0 0,1-1 0 0 0,0 1 0 0 0,-1-1 0 0 0,1 1 0 0 0,0 0 0 0 0,-1-1 0 0 0,1 1 0 0 0,0 0 0 0 0,0-1 0 0 0,-1 1 0 0 0,1 0 0 0 0,0 0 0 0 0,0 0 0 0 0,0 0 0 0 0,-1 0 0 0 0,1 0 0 0 0,0 0 0 0 0,0 0 0 0 0,0 0 0 0 0,-1 0 0 0 0,1 0 0 0 0,0 0 0 0 0,0 0 0 0 0,-1 1 0 0 0,1-1 0 0 0,0 0 0 0 0,0 1 0 0 0,-1-1 0 0 0,1 1 0 0 0,0-1 0 0 0,-1 0 0 0 0,1 1 0 0 0,0-1 0 0 0,-1 1 0 0 0,1 0 0 0 0,-1-1 0 0 0,1 1 0 0 0,0 0 0 0 0,25 38-37 0 0,-20-28 37 0 0,-3-6 3 0 0,12 20-10 0 0,1-2-1 0 0,29 34 1 0 0,-40-52 16 0 0,-1 0-1 0 0,1 0 1 0 0,0 0 0 0 0,1-1 0 0 0,-1 0 0 0 0,1 0-1 0 0,-1 0 1 0 0,1-1 0 0 0,0 0 0 0 0,1 0 0 0 0,-1-1-1 0 0,0 1 1 0 0,1-1 0 0 0,-1-1 0 0 0,1 1 0 0 0,11 0-1 0 0,-11-2 36 0 0,0-1 0 0 0,-1-1 0 0 0,1 1 0 0 0,-1-1-1 0 0,1 0 1 0 0,-1 0 0 0 0,0-1 0 0 0,1 0 0 0 0,-1 0-1 0 0,-1 0 1 0 0,1-1 0 0 0,0 0 0 0 0,-1 0 0 0 0,0 0-1 0 0,0-1 1 0 0,0 1 0 0 0,-1-1 0 0 0,1 0 0 0 0,-1-1-1 0 0,5-9 1 0 0,7-11 36 0 0,-1-1 0 0 0,-1 0 0 0 0,11-34-1 0 0,-21 51-95 0 0,5-16-297 0 0,21-45-73 0 0,-28 67-131 0 0,0 0 0 0 0,1 0 0 0 0,-1 0 0 0 0,1 0 0 0 0,0 1 0 0 0,0-1 0 0 0,0 1 0 0 0,0 0 0 0 0,1 0 0 0 0,-1 0 0 0 0,1 0 0 0 0,0 1 0 0 0,6-4 0 0 0,-8 6-127 0 0,0-1 0 0 0,0 1 1 0 0,0-1-1 0 0,1 1 0 0 0,-1 0 1 0 0,0 0-1 0 0,0 0 0 0 0,1 0 1 0 0,-1 0-1 0 0,0 0 0 0 0,0 0 1 0 0,0 1-1 0 0,1 0 0 0 0,-1-1 1 0 0,0 1-1 0 0,0 0 0 0 0,0 0 0 0 0,0 0 1 0 0,0 0-1 0 0,0 0 0 0 0,0 0 1 0 0,-1 1-1 0 0,1-1 0 0 0,3 4 1 0 0,3 6-1661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11.9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1072 0 0,'3'38'10424'0'0,"-1"3"-5945"0"0,3 51-958 0 0,10 48-2518 0 0,-5-60-959 0 0,-4-50 1104 0 0,-6-29-1109 0 0,0-1 1 0 0,1 0-1 0 0,-1 0 1 0 0,0 0-1 0 0,0 0 1 0 0,0 0-1 0 0,0 0 1 0 0,0 0-1 0 0,0 1 1 0 0,0-1-1 0 0,0 0 1 0 0,0 0-1 0 0,0 0 1 0 0,0 0-1 0 0,0 0 1 0 0,0 0-1 0 0,0 0 1 0 0,1 0-1 0 0,-1 0 1 0 0,0 0-1 0 0,0 0 1 0 0,0 0-1 0 0,0 0 1 0 0,0 0-1 0 0,0 1 1 0 0,0-1-1 0 0,0 0 1 0 0,1 0-1 0 0,-1 0 1 0 0,0 0-1 0 0,0 0 1 0 0,0 0-1 0 0,0 0 1 0 0,0 0-1 0 0,0 0 1 0 0,0 0-1 0 0,1 0 0 0 0,-1 0 1 0 0,0-1-1 0 0,0 1 1 0 0,0 0-1 0 0,0 0 1 0 0,0 0-1 0 0,0 0 1 0 0,0 0-1 0 0,0 0 1 0 0,1 0-1 0 0,-1 0 1 0 0,0 0-1 0 0,0 0 1 0 0,0 0-1 0 0,0 0 1 0 0,0 0-1 0 0,0 0 1 0 0,0-1-1 0 0,0 1 1 0 0,0 0-1 0 0,6-17 1753 0 0,8-46 135 0 0,27-71-1 0 0,-33 112-1973 0 0,1 0 1 0 0,1 1-1 0 0,1 0 0 0 0,1 1 0 0 0,1 0 0 0 0,26-31 1 0 0,-37 49 15 0 0,0 0 0 0 0,0-1 0 0 0,0 1 1 0 0,1 1-1 0 0,-1-1 0 0 0,0 0 1 0 0,1 0-1 0 0,0 1 0 0 0,-1-1 0 0 0,1 1 1 0 0,0 0-1 0 0,0 0 0 0 0,-1 0 0 0 0,1 0 1 0 0,0 1-1 0 0,4-2 0 0 0,-4 3-550 0 0,0-1-1 0 0,1 0 0 0 0,-1 0 1 0 0,0 1-1 0 0,0 0 0 0 0,0 0 1 0 0,0 0-1 0 0,0 0 1 0 0,0 0-1 0 0,0 0 0 0 0,0 1 1 0 0,5 3-1 0 0,2 3-2648 0 0,1 1 1 0 0,-2 0-1 0 0,1 1 0 0 0,-1 0 1 0 0,13 21-1 0 0,-9-14 1409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12.33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5 238 2504 0 0,'-26'14'10671'0'0,"-24"-1"-3718"0"0,32-10-5428 0 0,-2 2-378 0 0,8-1-735 0 0,0-1 1 0 0,1 0-1 0 0,-1-1 1 0 0,0-1 0 0 0,0 0-1 0 0,0 0 1 0 0,0-1 0 0 0,-18-3-1 0 0,30 3-422 0 0,-1 0-1 0 0,1 0 1 0 0,-1 0 0 0 0,1 0-1 0 0,-1 0 1 0 0,1 0 0 0 0,0 0-1 0 0,-1 0 1 0 0,1-1 0 0 0,-1 1-1 0 0,1 0 1 0 0,0 0 0 0 0,-1-1-1 0 0,1 1 1 0 0,-1 0 0 0 0,1-1-1 0 0,0 1 1 0 0,-1 0 0 0 0,1-1-1 0 0,0 1 1 0 0,0 0 0 0 0,-1-1-1 0 0,1 1 1 0 0,0-1 0 0 0,0 1-1 0 0,0 0 1 0 0,-1-1 0 0 0,1 1-1 0 0,0-1 1 0 0,0 1 0 0 0,0-2-1 0 0,7-14-653 0 0,20-15-795 0 0,-25 29 1335 0 0,15-13-712 0 0,1-2-434 0 0,28-34-1 0 0,-43 47 1288 0 0,1-1-1 0 0,-1 0 1 0 0,0 0-1 0 0,0 0 1 0 0,0-1-1 0 0,0 1 1 0 0,-1-1-1 0 0,0 1 1 0 0,-1-1-1 0 0,1 0 1 0 0,-1 0-1 0 0,1-11 1 0 0,-2 16 72 0 0,0-1 0 0 0,0 0 1 0 0,0 1-1 0 0,-1-1 1 0 0,1 0-1 0 0,-1 1 1 0 0,1-1-1 0 0,-1 1 1 0 0,1-1-1 0 0,-1 1 0 0 0,0-1 1 0 0,0 1-1 0 0,0-1 1 0 0,0 1-1 0 0,0 0 1 0 0,0-1-1 0 0,0 1 1 0 0,-3-2-1 0 0,1 0 87 0 0,-1 1 0 0 0,1 0 0 0 0,-1 0 1 0 0,0 0-1 0 0,0 0 0 0 0,0 1 0 0 0,-6-2 0 0 0,-8-1 406 0 0,1 1 0 0 0,-33-2 0 0 0,39 5-441 0 0,-3-2-353 0 0,-12 1-1891 0 0,8 6-6643 0 0,25 12-5049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17.5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7 140 1328 0 0,'1'-34'3694'0'0,"0"18"-1334"0"0,-1 1 0 0 0,0 0 0 0 0,-1 0 0 0 0,-5-27 0 0 0,6 41-2314 0 0,-1 1 0 0 0,1 0 1 0 0,0 0-1 0 0,0 0 1 0 0,0 0-1 0 0,0 0 1 0 0,0-1-1 0 0,0 1 1 0 0,0 0-1 0 0,0 0 0 0 0,0 0 1 0 0,-1 0-1 0 0,1 0 1 0 0,0 0-1 0 0,0 0 1 0 0,0 0-1 0 0,0-1 1 0 0,0 1-1 0 0,0 0 0 0 0,-1 0 1 0 0,1 0-1 0 0,0 0 1 0 0,0 0-1 0 0,0 0 1 0 0,0 0-1 0 0,0 0 1 0 0,-1 0-1 0 0,1 0 0 0 0,0 0 1 0 0,0 0-1 0 0,0 0 1 0 0,0 0-1 0 0,-1 0 1 0 0,1 0-1 0 0,0 0 1 0 0,0 0-1 0 0,0 0 0 0 0,0 0 1 0 0,0 0-1 0 0,-1 1 1 0 0,1-1-1 0 0,0 0 1 0 0,0 0-1 0 0,0 0 1 0 0,0 0-1 0 0,0 0 1 0 0,-12 9 1258 0 0,-9 16 36 0 0,18-21-1021 0 0,-11 11 198 0 0,1 1 0 0 0,0 1 1 0 0,1 0-1 0 0,2 0 0 0 0,-16 33 1 0 0,24-44-501 0 0,0-1 0 0 0,0 1 0 0 0,0 0 1 0 0,1 0-1 0 0,0 1 0 0 0,0-1 0 0 0,1 0 0 0 0,-1 0 1 0 0,2 0-1 0 0,-1 0 0 0 0,0 0 0 0 0,1 1 0 0 0,0-1 1 0 0,1 0-1 0 0,-1 0 0 0 0,1 0 0 0 0,1-1 0 0 0,-1 1 1 0 0,1 0-1 0 0,0-1 0 0 0,0 0 0 0 0,0 1 0 0 0,6 5 1 0 0,-4-4-13 0 0,0-1 0 0 0,0 0 0 0 0,1 0 1 0 0,0-1-1 0 0,0 0 0 0 0,1 0 0 0 0,0 0 1 0 0,-1-1-1 0 0,1 0 0 0 0,1 0 0 0 0,-1 0 0 0 0,0-1 1 0 0,1 0-1 0 0,0-1 0 0 0,0 0 0 0 0,0 0 1 0 0,0-1-1 0 0,0 0 0 0 0,0 0 0 0 0,0 0 1 0 0,0-1-1 0 0,0-1 0 0 0,0 1 0 0 0,0-2 1 0 0,0 1-1 0 0,0-1 0 0 0,0 0 0 0 0,0 0 0 0 0,-1-1 1 0 0,1 0-1 0 0,-1 0 0 0 0,1-1 0 0 0,-1 0 1 0 0,-1-1-1 0 0,1 1 0 0 0,10-10 0 0 0,-3 4-43 0 0,-6 11-91 0 0,-5 24-123 0 0,-2-7 273 0 0,0-5-45 0 0,1-1-1 0 0,0 0 0 0 0,1 0 0 0 0,0 0 0 0 0,1 0 0 0 0,10 21 1 0 0,-13-31 16 0 0,1 0 1 0 0,-1 0-1 0 0,0 1 1 0 0,1-1-1 0 0,0 0 1 0 0,-1 0-1 0 0,1-1 1 0 0,0 1-1 0 0,0 0 1 0 0,0-1-1 0 0,0 1 1 0 0,0-1-1 0 0,0 1 1 0 0,1-1-1 0 0,-1 0 1 0 0,3 1-1 0 0,-2-1 10 0 0,-1-1 0 0 0,1 0 0 0 0,-1 0 0 0 0,1 0 0 0 0,-1-1 0 0 0,1 1 0 0 0,-1-1 0 0 0,0 1 0 0 0,1-1 0 0 0,-1 0 0 0 0,0 1 0 0 0,1-1-1 0 0,-1-1 1 0 0,0 1 0 0 0,0 0 0 0 0,0 0 0 0 0,0-1 0 0 0,0 1 0 0 0,0-1 0 0 0,3-3 0 0 0,13-14 68 0 0,-1-2-1 0 0,-1 0 1 0 0,0 0 0 0 0,-2-2-1 0 0,20-38 1 0 0,8-15-44 0 0,-36 67-178 0 0,6-10 136 0 0,0 1 0 0 0,24-27 0 0 0,-31 40-287 0 0,0 0-1 0 0,0 0 1 0 0,1 1 0 0 0,0 0-1 0 0,6-4 1 0 0,-8 6-211 0 0,-1 0 0 0 0,1 0 1 0 0,0 1-1 0 0,0 0 0 0 0,0 0 0 0 0,0 0 1 0 0,0 0-1 0 0,0 0 0 0 0,7 1 0 0 0,-7 0-338 0 0,0 1 0 0 0,1 0 0 0 0,-1 0 0 0 0,0 1 0 0 0,0-1-1 0 0,0 1 1 0 0,-1 0 0 0 0,1 0 0 0 0,0 0 0 0 0,-1 0 0 0 0,1 1 0 0 0,-1 0-1 0 0,0-1 1 0 0,0 1 0 0 0,0 0 0 0 0,0 1 0 0 0,3 4 0 0 0,5 8-1333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17.7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7 20 2156 0 0,'0'-1'646'0'0,"0"0"1"0"0,0 0-1 0 0,1 0 0 0 0,-1 0 0 0 0,0 0 0 0 0,0 0 0 0 0,-1 0 1 0 0,1 0-1 0 0,0 0 0 0 0,0 0 0 0 0,0 0 0 0 0,-1 1 0 0 0,1-1 1 0 0,0 0-1 0 0,-1 0 0 0 0,1 0 0 0 0,-1 0 0 0 0,1 1 0 0 0,-1-2 1 0 0,0 2-400 0 0,0 0 0 0 0,1 0 0 0 0,-1 0 1 0 0,1 0-1 0 0,0 0 0 0 0,-1 1 1 0 0,1-1-1 0 0,-1 0 0 0 0,1 0 0 0 0,-1 0 1 0 0,1 1-1 0 0,-1-1 0 0 0,1 0 1 0 0,-1 1-1 0 0,1-1 0 0 0,0 0 0 0 0,-1 1 1 0 0,1-1-1 0 0,0 0 0 0 0,-1 1 1 0 0,1-1-1 0 0,0 1 0 0 0,-1 0 0 0 0,-18 34 1808 0 0,1 10-1499 0 0,1 0 0 0 0,3 1 0 0 0,1 1-1 0 0,-6 52 1 0 0,18-93-503 0 0,1 1 0 0 0,-1-1 0 0 0,1 1 0 0 0,1-1 0 0 0,-1 0 0 0 0,1 1 0 0 0,1-1 0 0 0,-1 0 0 0 0,1 0-1 0 0,0 1 1 0 0,0-1 0 0 0,1-1 0 0 0,-1 1 0 0 0,5 6 0 0 0,-4-8-51 0 0,-1-1 1 0 0,1 0-1 0 0,0 1 1 0 0,0-1-1 0 0,0-1 1 0 0,1 1-1 0 0,-1 0 1 0 0,1-1-1 0 0,0 1 0 0 0,0-1 1 0 0,-1 0-1 0 0,1 0 1 0 0,0-1-1 0 0,1 1 1 0 0,-1-1-1 0 0,0 0 1 0 0,0 0-1 0 0,1 0 0 0 0,-1-1 1 0 0,0 0-1 0 0,6 0 1 0 0,7 0-1314 0 0,1-1 1 0 0,33-8 0 0 0,78-30-11508 0 0,-65 18 7001 0 0,-25 9 3211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18.0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47 273 1196 0 0,'-2'-1'7703'0'0,"-10"-4"-3847"0"0,-35-4 5505 0 0,-26 5-4609 0 0,-11-2-3069 0 0,67 2-1580 0 0,14 0-697 0 0,21-9-1180 0 0,-11 10 1512 0 0,25-14-1726 0 0,39-23-2236 0 0,-66 36 4143 0 0,0 1 0 0 0,0-1 0 0 0,0-1 0 0 0,-1 1 0 0 0,1 0 0 0 0,-1-1-1 0 0,0 0 1 0 0,-1 0 0 0 0,1 0 0 0 0,3-8 0 0 0,-6 11 225 0 0,-1 1 1 0 0,1-1-1 0 0,-1 0 1 0 0,1 1 0 0 0,-1-1-1 0 0,0 0 1 0 0,1 0-1 0 0,-1 1 1 0 0,0-1 0 0 0,0 0-1 0 0,0 1 1 0 0,0-1-1 0 0,-1 0 1 0 0,1 0 0 0 0,0 1-1 0 0,-1-1 1 0 0,1 0-1 0 0,-1 1 1 0 0,1-1-1 0 0,-1 1 1 0 0,0-1 0 0 0,-1-1-1 0 0,-1-1 114 0 0,1 1 0 0 0,-1 0-1 0 0,0 0 1 0 0,-1 0 0 0 0,1 0 0 0 0,0 1-1 0 0,-1-1 1 0 0,-7-3 0 0 0,-4-1 253 0 0,-1 0 0 0 0,0 1 0 0 0,-24-6-1 0 0,29 10-1928 0 0,-23-2 3937 0 0,18 3-9341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25.6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7 77 268 0 0,'-5'-15'4529'0'0,"0"0"0"0"0,0 0-1 0 0,-9-16 1 0 0,14 31-4419 0 0,0 0 0 0 0,0 0 0 0 0,-1 0 0 0 0,1 0 0 0 0,0 0 0 0 0,0 0 0 0 0,0 0-1 0 0,0 0 1 0 0,-1 0 0 0 0,1 0 0 0 0,0 0 0 0 0,0 0 0 0 0,0 0 0 0 0,-1 0 0 0 0,1 0 0 0 0,0 0 0 0 0,0 0 0 0 0,0 0 0 0 0,-1 0 0 0 0,1 0-1 0 0,0 0 1 0 0,0 0 0 0 0,0 0 0 0 0,0 0 0 0 0,-1 0 0 0 0,1 0 0 0 0,0 0 0 0 0,0 0 0 0 0,0 1 0 0 0,0-1 0 0 0,-1 0 0 0 0,1 0 0 0 0,0 0 0 0 0,0 0-1 0 0,0 0 1 0 0,0 1 0 0 0,0-1 0 0 0,0 0 0 0 0,0 0 0 0 0,-1 0 0 0 0,1 0 0 0 0,0 1 0 0 0,0-1 0 0 0,0 0 0 0 0,0 0 0 0 0,0 0 0 0 0,0 1-1 0 0,-10 17 1084 0 0,-9 23-1039 0 0,8-12 20 0 0,2 0-1 0 0,0 1 1 0 0,2 0-1 0 0,-6 51 1 0 0,11-62-175 0 0,2 0 0 0 0,0-1 0 0 0,0 1 0 0 0,2 0 0 0 0,0-1 0 0 0,2 1 0 0 0,0-1 0 0 0,0 0 0 0 0,9 18 0 0 0,-12-33 14 0 0,0 0-1 0 0,0 1 0 0 0,1-1 0 0 0,0 0 1 0 0,-1 0-1 0 0,1 0 0 0 0,0-1 1 0 0,1 1-1 0 0,-1 0 0 0 0,0-1 0 0 0,1 1 1 0 0,-1-1-1 0 0,1 0 0 0 0,0 0 1 0 0,0 0-1 0 0,0 0 0 0 0,0 0 0 0 0,0-1 1 0 0,0 0-1 0 0,6 2 0 0 0,-4-2-1 0 0,0 0-1 0 0,0-1 1 0 0,-1 0-1 0 0,1 0 1 0 0,0-1-1 0 0,0 1 1 0 0,0-1-1 0 0,0 0 1 0 0,0-1-1 0 0,-1 1 1 0 0,1-1-1 0 0,-1 1 1 0 0,9-6-1 0 0,2-1 0 0 0,-1-2 0 0 0,0 0 0 0 0,0 0 0 0 0,-1-1 0 0 0,0-1 0 0 0,-1 0 0 0 0,0-1 0 0 0,-1 0 0 0 0,15-23 0 0 0,5-16 231 0 0,35-74 1 0 0,-57 107-165 0 0,0-2 70 0 0,-8 16-96 0 0,1 0 0 0 0,0 0 0 0 0,0 0 0 0 0,0 0 0 0 0,6-7 0 0 0,-7 12-47 0 0,-1-1 0 0 0,0 1 0 0 0,0 0 0 0 0,1 0 0 0 0,-1 0 0 0 0,0 0 1 0 0,1 0-1 0 0,-1 0 0 0 0,0-1 0 0 0,0 1 0 0 0,1 0 0 0 0,-1 0 0 0 0,0 0 0 0 0,1 0 0 0 0,-1 0 1 0 0,0 0-1 0 0,1 0 0 0 0,-1 0 0 0 0,0 0 0 0 0,1 1 0 0 0,-1-1 0 0 0,0 0 0 0 0,1 0 0 0 0,-1 0 1 0 0,0 0-1 0 0,0 0 0 0 0,1 0 0 0 0,-1 1 0 0 0,0-1 0 0 0,0 0 0 0 0,1 0 0 0 0,-1 0 0 0 0,0 1 1 0 0,0-1-1 0 0,0 0 0 0 0,1 0 0 0 0,-1 1 0 0 0,0-1 0 0 0,0 0 0 0 0,0 1 0 0 0,0-1 0 0 0,1 0 1 0 0,-1 0-1 0 0,0 1 0 0 0,0-1 0 0 0,0 0 0 0 0,0 1 0 0 0,0-1 0 0 0,0 1 0 0 0,7 17 188 0 0,-2 7 96 0 0,0 2-1 0 0,1 37 1 0 0,-5-47-454 0 0,0 1-1 0 0,1 0 1 0 0,1-1 0 0 0,0 1 0 0 0,2-1-1 0 0,0 0 1 0 0,0 0 0 0 0,10 16 0 0 0,1-13-1728 0 0,-15-19 1302 0 0,1 1 0 0 0,0-1 0 0 0,0 0 0 0 0,0 0 0 0 0,0 0 1 0 0,0 0-1 0 0,0 0 0 0 0,0 0 0 0 0,0-1 0 0 0,1 1 0 0 0,-1-1 1 0 0,3 1-1 0 0,-1-1-490 0 0,0 0 0 0 0,0-1 0 0 0,0 1 0 0 0,0-1 0 0 0,0 0 0 0 0,0 0 0 0 0,0 0 0 0 0,0-1 0 0 0,-1 1 0 0 0,1-1 0 0 0,-1 0 0 0 0,6-3 0 0 0,7-5-1310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00.79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68 1320 0 0,'6'-11'1867'0'0,"-1"0"0"0"0,2 0 0 0 0,11-14 0 0 0,-14 19-1417 0 0,1 1 0 0 0,0 0 1 0 0,1 0-1 0 0,-1 0 0 0 0,1 1 1 0 0,0 0-1 0 0,0 0 0 0 0,0 1 1 0 0,1 0-1 0 0,-1 0 0 0 0,1 0 1 0 0,8-2-1 0 0,-13 4-309 0 0,0 0 1 0 0,1 1-1 0 0,-1-1 0 0 0,1 1 1 0 0,-1-1-1 0 0,1 1 0 0 0,-1 0 1 0 0,1 0-1 0 0,-1 0 0 0 0,1 0 1 0 0,-1 0-1 0 0,0 1 1 0 0,1-1-1 0 0,-1 1 0 0 0,1 0 1 0 0,-1-1-1 0 0,0 1 0 0 0,1 0 1 0 0,-1 0-1 0 0,0 1 0 0 0,3 1 1 0 0,-2-1 16 0 0,-2 1 0 0 0,1-1 1 0 0,0 1-1 0 0,0-1 0 0 0,-1 1 1 0 0,1-1-1 0 0,-1 1 0 0 0,0 0 0 0 0,1 0 1 0 0,-2 0-1 0 0,1-1 0 0 0,0 1 1 0 0,0 0-1 0 0,-1 0 0 0 0,0 0 1 0 0,1 0-1 0 0,-2 6 0 0 0,0 15 440 0 0,-1 1 0 0 0,-2-1 0 0 0,0 1 0 0 0,-2-1 0 0 0,-11 32-1 0 0,-54 113 583 0 0,60-148-1120 0 0,7-16-24 0 0,1 0 1 0 0,0 0-1 0 0,1 0 0 0 0,-1 0 0 0 0,1 1 1 0 0,0-1-1 0 0,1 1 0 0 0,-2 8 0 0 0,13-21 171 0 0,0-1 1 0 0,18-16-1 0 0,10-18-368 0 0,-2-2-1 0 0,49-77 1 0 0,42-107-157 0 0,-101 166 650 0 0,-26 62-325 0 0,0 0 0 0 0,0 0 0 0 0,-1 0-1 0 0,1 1 1 0 0,0-1 0 0 0,0 0 0 0 0,0 0-1 0 0,0 0 1 0 0,-1 0 0 0 0,1 0-1 0 0,0 0 1 0 0,0 0 0 0 0,0 0 0 0 0,0 0-1 0 0,-1 0 1 0 0,1 0 0 0 0,0 0 0 0 0,0 0-1 0 0,0 0 1 0 0,0 0 0 0 0,-1 0 0 0 0,1 0-1 0 0,0-1 1 0 0,0 1 0 0 0,0 0-1 0 0,0 0 1 0 0,0 0 0 0 0,-1 0 0 0 0,1 0-1 0 0,0 0 1 0 0,0 0 0 0 0,0 0 0 0 0,0-1-1 0 0,0 1 1 0 0,0 0 0 0 0,-1 0 0 0 0,1 0-1 0 0,0 0 1 0 0,0 0 0 0 0,0-1-1 0 0,0 1 1 0 0,0 0 0 0 0,0 0 0 0 0,0 0-1 0 0,0 0 1 0 0,0-1 0 0 0,0 1 0 0 0,0 0-1 0 0,0 0 1 0 0,0 0 0 0 0,0 0 0 0 0,0-1-1 0 0,0 1 1 0 0,0 0 0 0 0,0 0-1 0 0,0 0 1 0 0,0 0 0 0 0,0-1 0 0 0,-12 10 247 0 0,-6 9-52 0 0,2 0 0 0 0,0 1 0 0 0,2 0 0 0 0,0 1-1 0 0,1 1 1 0 0,1 0 0 0 0,0 1 0 0 0,2 0-1 0 0,1 1 1 0 0,-9 30 0 0 0,17-45-306 0 0,0 0 0 0 0,0 0 0 0 0,0 0 0 0 0,1 0-1 0 0,0 0 1 0 0,1 0 0 0 0,0 0 0 0 0,0-1 0 0 0,0 1 0 0 0,1 0 0 0 0,0 0 0 0 0,1-1 0 0 0,0 0 0 0 0,0 1-1 0 0,1-1 1 0 0,-1 0 0 0 0,1 0 0 0 0,7 8 0 0 0,-6-9-992 0 0,1 0 0 0 0,0 0 0 0 0,0-1 0 0 0,10 8 0 0 0,-9-8-1080 0 0,1-1-1 0 0,0 1 1 0 0,0-1 0 0 0,10 3-1 0 0,4 2-4185 0 0,-12-6 3910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25.82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 204 0 0,'1'0'606'0'0,"0"1"1"0"0,0 0-1 0 0,1 0 0 0 0,-1-1 1 0 0,0 1-1 0 0,0 0 1 0 0,0 0-1 0 0,-1 0 0 0 0,1 0 1 0 0,0 0-1 0 0,0 0 0 0 0,0 1 1 0 0,-1-1-1 0 0,1 0 0 0 0,-1 0 1 0 0,1 0-1 0 0,-1 1 0 0 0,1-1 1 0 0,-1 0-1 0 0,0 1 1 0 0,1-1-1 0 0,-1 0 0 0 0,0 1 1 0 0,0 1-1 0 0,-5 42 5249 0 0,1-3-3596 0 0,6-31-2184 0 0,-1-1 0 0 0,1 0 0 0 0,7 17 0 0 0,18 27-4006 0 0,-18-40 1126 0 0,1-1-1 0 0,0 0 0 0 0,1-1 1 0 0,0 0-1 0 0,18 13 0 0 0,-16-15 654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26.0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6 48 1624 0 0,'-8'-4'2308'0'0,"-2"4"225"0"0,-3-3 111 0 0,-1 1-356 0 0,-1 2-740 0 0,-1 0-672 0 0,0 0-416 0 0,0 2-224 0 0,3-2-184 0 0,-3 3-228 0 0,0-3-320 0 0,3-3-432 0 0,0 1-508 0 0,5-3-592 0 0,0-2-276 0 0,3 0-25 0 0,2-3 193 0 0,1 1 356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26.2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 64 0 0,'19'-9'15790'0'0,"-15"23"-13144"0"0,13 50-215 0 0,5-4-4568 0 0,6-3-4200 0 0,6 1-3831 0 0,-26-46 8343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26.74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7 48 2024 0 0,'-1'-6'2485'0'0,"-1"-1"-1"0"0,0 1 0 0 0,0 0 1 0 0,-5-10-1 0 0,7 16-2294 0 0,0-1-1 0 0,-1 1 1 0 0,1-1-1 0 0,0 1 1 0 0,0 0-1 0 0,-1-1 1 0 0,1 1-1 0 0,0-1 1 0 0,0 1-1 0 0,-1 0 1 0 0,1-1-1 0 0,-1 1 0 0 0,1 0 1 0 0,0 0-1 0 0,-1-1 1 0 0,1 1-1 0 0,0 0 1 0 0,-1 0-1 0 0,1 0 1 0 0,-1 0-1 0 0,1-1 1 0 0,-1 1-1 0 0,1 0 1 0 0,-1 0-1 0 0,1 0 1 0 0,-1 0-1 0 0,1 0 1 0 0,0 0-1 0 0,-1 0 1 0 0,-1 1-101 0 0,1 0 1 0 0,0 0 0 0 0,0 0 0 0 0,0 0 0 0 0,0 0-1 0 0,0 0 1 0 0,0 0 0 0 0,1 0 0 0 0,-1 0 0 0 0,0 0-1 0 0,0 0 1 0 0,1 1 0 0 0,-1-1 0 0 0,1 0 0 0 0,-1 3-1 0 0,-9 22 221 0 0,1 1-1 0 0,1 1 0 0 0,2-1 0 0 0,0 1 1 0 0,2 0-1 0 0,1 1 0 0 0,2-1 1 0 0,3 54-1 0 0,-2-80-301 0 0,0 0 1 0 0,0 0-1 0 0,0-1 0 0 0,0 1 0 0 0,1 0 1 0 0,-1-1-1 0 0,0 1 0 0 0,1 0 1 0 0,-1-1-1 0 0,1 1 0 0 0,0 0 1 0 0,-1-1-1 0 0,1 1 0 0 0,0-1 1 0 0,0 1-1 0 0,0-1 0 0 0,0 1 0 0 0,0-1 1 0 0,1 0-1 0 0,-1 0 0 0 0,0 1 1 0 0,2 0-1 0 0,-1-2 3 0 0,0 0 0 0 0,0 1-1 0 0,0-1 1 0 0,0 0 0 0 0,-1-1 0 0 0,1 1 0 0 0,0 0 0 0 0,0 0-1 0 0,-1-1 1 0 0,1 1 0 0 0,0-1 0 0 0,0 0 0 0 0,-1 0 0 0 0,1 1-1 0 0,-1-1 1 0 0,1 0 0 0 0,-1 0 0 0 0,1 0 0 0 0,-1 0 0 0 0,1-1-1 0 0,1-1 1 0 0,35-32 97 0 0,46-52-1 0 0,-33 32 156 0 0,-40 43-186 0 0,17-17 10 0 0,-26 27-91 0 0,-1 1 1 0 0,1-1-1 0 0,0 1 1 0 0,0 0 0 0 0,0 0-1 0 0,0-1 1 0 0,0 1-1 0 0,0 1 1 0 0,0-1-1 0 0,0 0 1 0 0,1 0 0 0 0,-1 1-1 0 0,4-1 1 0 0,-5 1-5 0 0,0 1 1 0 0,0-1-1 0 0,0 1 1 0 0,0-1 0 0 0,0 1-1 0 0,0-1 1 0 0,0 1-1 0 0,0 0 1 0 0,0-1-1 0 0,0 1 1 0 0,0 0 0 0 0,0 0-1 0 0,-1 0 1 0 0,1 0-1 0 0,0 0 1 0 0,-1 0-1 0 0,1 0 1 0 0,-1 0 0 0 0,1 0-1 0 0,-1 0 1 0 0,1 0-1 0 0,-1 0 1 0 0,0 0-1 0 0,1 2 1 0 0,6 31-201 0 0,-6-32 189 0 0,3 32-200 0 0,-3-21 187 0 0,0-1 0 0 0,1 0 0 0 0,0 0 0 0 0,1 0 1 0 0,1 0-1 0 0,6 14 0 0 0,-10-26-23 0 0,1 1 1 0 0,-1-1-1 0 0,1 0 0 0 0,-1 0 1 0 0,1 0-1 0 0,0 0 0 0 0,-1 0 1 0 0,1 0-1 0 0,-1 0 0 0 0,1 0 1 0 0,-1 0-1 0 0,1 0 0 0 0,0 0 1 0 0,-1 0-1 0 0,1 0 0 0 0,-1-1 1 0 0,1 1-1 0 0,-1 0 0 0 0,1 0 1 0 0,-1-1-1 0 0,1 1 0 0 0,-1 0 1 0 0,1-1-1 0 0,-1 1 0 0 0,1-1 1 0 0,17-11-1544 0 0,-17 11 1351 0 0,113-96-17362 0 0,-96 84 15373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27.5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 58 528 0 0,'0'-5'1037'0'0,"0"2"-33"0"0,-1-1 0 0 0,1 1 0 0 0,0 0-1 0 0,0-1 1 0 0,1 1 0 0 0,-1 0-1 0 0,1 0 1 0 0,-1-1 0 0 0,1 1 0 0 0,0 0-1 0 0,0 0 1 0 0,1 0 0 0 0,3-7 1595 0 0,-5 10-2511 0 0,0 0 1 0 0,1 0 0 0 0,-1 0-1 0 0,0 0 1 0 0,0 0 0 0 0,0 0-1 0 0,0 0 1 0 0,0 0-1 0 0,3 1 2394 0 0,-3-1-2393 0 0,0 0-1 0 0,1 12 1476 0 0,-1-6-1794 0 0,-11 118 939 0 0,-1-11-993 0 0,12-98-20 0 0,0 0 0 0 0,1 0 1 0 0,1 0-1 0 0,0-1 0 0 0,5 21 0 0 0,10 0-4475 0 0,-13-28 2787 0 0,0-1 0 0 0,1 0 1 0 0,0 0-1 0 0,0-1 0 0 0,10 8 1 0 0,-4-3-517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28.13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13 1740 0 0,'0'-2'476'0'0,"0"0"-1"0"0,0-1 0 0 0,0 1 1 0 0,1 0-1 0 0,-1 0 1 0 0,1 0-1 0 0,0-1 0 0 0,-1 1 1 0 0,1 0-1 0 0,0 0 1 0 0,0 0-1 0 0,1 0 1 0 0,0-2-1 0 0,1 1-129 0 0,0 0 1 0 0,-1 1-1 0 0,1-1 1 0 0,0 0-1 0 0,0 1 1 0 0,1 0-1 0 0,2-3 1 0 0,8-1-229 0 0,0-1 0 0 0,0 2 0 0 0,17-5 0 0 0,-4 1 545 0 0,-17 5-241 0 0,1 0-1 0 0,0 1 1 0 0,-1 0-1 0 0,1 1 1 0 0,0 0-1 0 0,0 0 1 0 0,0 2-1 0 0,0-1 1 0 0,21 3-1 0 0,-32-2-318 0 0,1 0-1 0 0,0 1 0 0 0,0-1 1 0 0,0 0-1 0 0,0 1 1 0 0,-1 0-1 0 0,1-1 0 0 0,0 1 1 0 0,0-1-1 0 0,-1 1 1 0 0,1 0-1 0 0,0-1 0 0 0,-1 1 1 0 0,1 0-1 0 0,-1 0 1 0 0,1-1-1 0 0,-1 1 0 0 0,1 0 1 0 0,-1 0-1 0 0,0 0 1 0 0,1 0-1 0 0,-1 0 0 0 0,0 0 1 0 0,0-1-1 0 0,0 1 1 0 0,1 0-1 0 0,-1 0 0 0 0,0 0 1 0 0,0 0-1 0 0,0 0 0 0 0,-1 0 1 0 0,1 0-1 0 0,0 0 1 0 0,0 0-1 0 0,0 0 0 0 0,-1 0 1 0 0,1 0-1 0 0,0-1 1 0 0,-1 1-1 0 0,1 0 0 0 0,-1 0 1 0 0,1 0-1 0 0,-2 0 1 0 0,-22 39 2601 0 0,23-39-2644 0 0,-30 39 1610 0 0,9-14-861 0 0,-20 35 0 0 0,37-54-725 0 0,1 0-1 0 0,1 0 1 0 0,-1 0 0 0 0,1 1-1 0 0,0 0 1 0 0,1-1-1 0 0,0 1 1 0 0,0 0 0 0 0,0 0-1 0 0,1 11 1 0 0,1-17-135 0 0,0 0 0 0 0,0 0 0 0 0,1 0 0 0 0,-1 0 0 0 0,1 0 0 0 0,0 0 0 0 0,-1 0 0 0 0,1 0 0 0 0,0 0 0 0 0,0 0 0 0 0,0-1 0 0 0,1 1 0 0 0,-1 0 0 0 0,0-1 0 0 0,1 1 0 0 0,-1-1 0 0 0,1 1 0 0 0,-1-1 0 0 0,1 0 1 0 0,0 1-1 0 0,-1-1 0 0 0,1 0 0 0 0,0 0 0 0 0,0 0 0 0 0,0-1 0 0 0,0 1 0 0 0,0 0 0 0 0,0-1 0 0 0,0 1 0 0 0,0-1 0 0 0,0 0 0 0 0,0 1 0 0 0,0-1 0 0 0,2 0 0 0 0,38-2-4141 0 0,-7-8-3310 0 0,30-18-5026 0 0,-46 23 10654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28.65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12 1 24 0 0,'31'0'5327'0'0,"-10"0"2745"0"0,-47 10-1351 0 0,-1 1-5058 0 0,-64 16 1946 0 0,-175 29 1 0 0,-102-14-2378 0 0,278-33-737 0 0,-1067 46 1489 0 0,-4-96-3722 0 0,1068 33 560 0 0,-18-1-2351 0 0,37 6-5281 0 0,117 15-6041 0 0,-5-7 12656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29.1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00 20 916 0 0,'-7'1'2205'0'0,"1"0"1"0"0,-1-1-1 0 0,0 1 0 0 0,0-1 1 0 0,1-1-1 0 0,-1 1 0 0 0,-7-2 1 0 0,-25-8 5627 0 0,95 1-6782 0 0,71 9-1100 0 0,-114 0 36 0 0,1 2 1 0 0,0 0 0 0 0,-1 0-1 0 0,1 1 1 0 0,-1 1 0 0 0,0 0-1 0 0,15 8 1 0 0,-27-12 26 0 0,1 1-1 0 0,-1 0 0 0 0,0-1 1 0 0,1 1-1 0 0,-1 0 0 0 0,0 0 1 0 0,0 0-1 0 0,1 0 0 0 0,-1 0 1 0 0,0 0-1 0 0,0 0 0 0 0,0 0 1 0 0,0 0-1 0 0,0 1 0 0 0,0-1 1 0 0,-1 0-1 0 0,1 1 0 0 0,0-1 1 0 0,-1 0-1 0 0,1 1 0 0 0,-1-1 1 0 0,1 1-1 0 0,-1-1 0 0 0,0 1 1 0 0,0-1-1 0 0,1 1 0 0 0,-1-1 1 0 0,0 1-1 0 0,0-1 0 0 0,-1 1 1 0 0,1 0-1 0 0,0-1 0 0 0,0 1 1 0 0,-1-1-1 0 0,1 0 1 0 0,-1 1-1 0 0,1-1 0 0 0,-1 1 1 0 0,0-1-1 0 0,0 0 0 0 0,1 1 1 0 0,-3 1-1 0 0,-4 6 150 0 0,0 0 0 0 0,0 0 0 0 0,-1-1 0 0 0,-16 13-1 0 0,14-13-46 0 0,-28 24 274 0 0,27-25-265 0 0,1 0 0 0 0,1 1 0 0 0,0 0 0 0 0,0 1-1 0 0,0 0 1 0 0,1 0 0 0 0,1 1 0 0 0,-1 0 0 0 0,-7 15-1 0 0,14-23-97 0 0,0 0 0 0 0,0 0-1 0 0,1 0 1 0 0,-1 0 0 0 0,0 0-1 0 0,1 0 1 0 0,-1 0 0 0 0,1 0-1 0 0,0 0 1 0 0,0 0 0 0 0,0 0-1 0 0,0 1 1 0 0,0-1 0 0 0,0 0-1 0 0,0 0 1 0 0,1 0-1 0 0,-1 0 1 0 0,1 0 0 0 0,0 0-1 0 0,0 0 1 0 0,-1 0 0 0 0,1 0-1 0 0,2 3 1 0 0,-1-3 18 0 0,1 1-1 0 0,0-1 1 0 0,-1 0 0 0 0,1 1 0 0 0,0-1-1 0 0,0 0 1 0 0,0-1 0 0 0,0 1-1 0 0,1-1 1 0 0,-1 1 0 0 0,0-1 0 0 0,7 2-1 0 0,5 0 57 0 0,0-1-1 0 0,1 0 1 0 0,-1-1-1 0 0,0-1 1 0 0,23-2 0 0 0,0-2-887 0 0,-1-2-1 0 0,0-2 1 0 0,59-20 0 0 0,-73 20-1778 0 0,-2-1 0 0 0,33-20 0 0 0,-41 21-505 0 0,0-1 0 0 0,-1-1 0 0 0,0 0 0 0 0,18-19 1 0 0,-16 12-166 0 0,-3-2 919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34.3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3 181 284 0 0,'-6'-46'9793'0'0,"-1"-74"0"0"0,7 120-9671 0 0,0 0-1 0 0,0 0 0 0 0,1-1 0 0 0,-1 1 0 0 0,0 0 0 0 0,0 0 0 0 0,0-1 0 0 0,0 1 0 0 0,0 0 1 0 0,0 0-1 0 0,0-1 0 0 0,0 1 0 0 0,0 0 0 0 0,0-1 0 0 0,0 1 0 0 0,0 0 0 0 0,0 0 0 0 0,0-1 0 0 0,0 1 1 0 0,0 0-1 0 0,0 0 0 0 0,0-1 0 0 0,0 1 0 0 0,-1 0 0 0 0,1 0 0 0 0,0-1 0 0 0,0 1 0 0 0,0 0 0 0 0,0 0 1 0 0,-1-1-1 0 0,1 1 0 0 0,0 0 0 0 0,0 0 0 0 0,0 0 0 0 0,-1 0 0 0 0,1-1 0 0 0,0 1 0 0 0,0 0 1 0 0,-1 0-1 0 0,1 0 0 0 0,0 0 0 0 0,0 0 0 0 0,-1 0 0 0 0,-8 11 1612 0 0,-7 24-1045 0 0,8-11-394 0 0,2 1 1 0 0,0-1-1 0 0,2 1 1 0 0,-2 51-1 0 0,6-64-274 0 0,0 1 0 0 0,1-1 0 0 0,0 1-1 0 0,1-1 1 0 0,1 0 0 0 0,0 0 0 0 0,0 0 0 0 0,1 0 0 0 0,1 0-1 0 0,0-1 1 0 0,0 1 0 0 0,9 12 0 0 0,-11-20-23 0 0,0 0-1 0 0,0-1 1 0 0,0 1 0 0 0,0-1-1 0 0,0 1 1 0 0,1-1-1 0 0,-1 0 1 0 0,1-1 0 0 0,0 1-1 0 0,0 0 1 0 0,0-1 0 0 0,0 0-1 0 0,1 0 1 0 0,-1 0 0 0 0,1-1-1 0 0,-1 1 1 0 0,1-1-1 0 0,-1 0 1 0 0,1 0 0 0 0,0-1-1 0 0,-1 0 1 0 0,1 1 0 0 0,0-1-1 0 0,7-2 1 0 0,-6 1-10 0 0,0-1 0 0 0,0 0 1 0 0,0 0-1 0 0,-1 0 0 0 0,1-1 0 0 0,-1 0 0 0 0,1 0 1 0 0,-1 0-1 0 0,0-1 0 0 0,0 0 0 0 0,0 0 1 0 0,-1 0-1 0 0,0 0 0 0 0,1-1 0 0 0,-1 1 1 0 0,-1-1-1 0 0,1-1 0 0 0,4-7 0 0 0,2-7 2 0 0,-1-1-1 0 0,-1 0 0 0 0,-1 0 0 0 0,0-1 1 0 0,3-26-1 0 0,12-115 48 0 0,-19 134 4 0 0,1 4-6 0 0,0 26-22 0 0,0 14 36 0 0,3 22 285 0 0,1 61-1 0 0,-6-55-248 0 0,9 45-1 0 0,-8-76-408 0 0,0 1 0 0 0,0-1 0 0 0,1 0 0 0 0,0 0 1 0 0,2 0-1 0 0,-1-1 0 0 0,14 22 0 0 0,-15-28-332 0 0,1 0 0 0 0,-1 0 0 0 0,1 0 1 0 0,-1-1-1 0 0,7 5 0 0 0,-6-6-611 0 0,-1 1 0 0 0,1-1 0 0 0,1 0 0 0 0,-1-1-1 0 0,0 1 1 0 0,1-1 0 0 0,-1 0 0 0 0,1-1 0 0 0,0 1 0 0 0,-1-1 0 0 0,1 0 0 0 0,0 0 0 0 0,0-1 0 0 0,0 0 0 0 0,0 0 0 0 0,7-1-1 0 0,1-2-568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34.5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 264 0 0,'7'-1'12141'0'0,"-3"10"-5633"0"0,2 27-3574 0 0,4 13-2580 0 0,-1-30-1322 0 0,1-1 0 0 0,15 22 1 0 0,2-7-5183 0 0,5-1-4288 0 0,-24-25 8360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01.76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 30 1700 0 0,'0'-1'559'0'0,"0"-1"-1"0"0,0 0 1 0 0,0 1 0 0 0,0-1-1 0 0,0 1 1 0 0,0-1 0 0 0,1 0-1 0 0,-1 1 1 0 0,0-1 0 0 0,1 1-1 0 0,0-1 1 0 0,-1 1 0 0 0,1-1-1 0 0,0 1 1 0 0,-1 0 0 0 0,3-3-1 0 0,-2 4-341 0 0,0 0-1 0 0,-1-1 0 0 0,1 1 0 0 0,0 0 0 0 0,0 0 0 0 0,0 0 0 0 0,-1 0 0 0 0,1 0 0 0 0,0 0 0 0 0,0 0 0 0 0,0 0 0 0 0,-1 0 0 0 0,1 0 0 0 0,0 1 0 0 0,0-1 0 0 0,0 0 0 0 0,-1 1 0 0 0,1-1 0 0 0,0 0 0 0 0,0 1 0 0 0,-1-1 1 0 0,1 1-1 0 0,0-1 0 0 0,-1 1 0 0 0,1-1 0 0 0,-1 1 0 0 0,1-1 0 0 0,0 1 0 0 0,-1 0 0 0 0,0-1 0 0 0,1 1 0 0 0,0 1 0 0 0,6 6 482 0 0,0 1 0 0 0,-1 0 1 0 0,0 0-1 0 0,0 1 0 0 0,-1 0 0 0 0,0 0 0 0 0,-1 0 1 0 0,4 12-1 0 0,19 91 1692 0 0,-19-72-1672 0 0,0-1-412 0 0,-2 1-1 0 0,-2 0 1 0 0,-1 0-1 0 0,-3 0 1 0 0,-1 0-1 0 0,-2 0 1 0 0,-15 77 0 0 0,9-80-1322 0 0,-2-1 0 0 0,-2-1 0 0 0,-1 0 0 0 0,-1-1 0 0 0,-22 35 0 0 0,23-52-2656 0 0,-4 5-2198 0 0,17-22 5267 0 0,1 0-1 0 0,-1 0 0 0 0,0 0 1 0 0,1 0-1 0 0,-1 0 1 0 0,1 0-1 0 0,-1 1 1 0 0,1-1-1 0 0,0 0 1 0 0,-1 0-1 0 0,1 0 0 0 0,0 1 1 0 0,0-1-1 0 0,0 0 1 0 0,0 0-1 0 0,0 2 1 0 0,4 0-2351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35.0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0 41 504 0 0,'15'-11'2124'0'0,"-11"8"-1979"0"0,-1-1 0 0 0,1 2 0 0 0,0-1 0 0 0,0 0 0 0 0,0 1 1 0 0,0 0-1 0 0,0 0 0 0 0,1 0 0 0 0,-1 0 0 0 0,1 1 0 0 0,9-2 0 0 0,-11 11 1116 0 0,-3-7-1015 0 0,0-1 1 0 0,0 1 0 0 0,0-1 0 0 0,0 1 0 0 0,0-1-1 0 0,0 1 1 0 0,0-1 0 0 0,0 1 0 0 0,0-1 0 0 0,0 1 0 0 0,0-1-1 0 0,0 1 1 0 0,0-1 0 0 0,0 1 0 0 0,-1-1 0 0 0,1 1-1 0 0,0-1 1 0 0,0 1 0 0 0,0-1 0 0 0,-1 0 0 0 0,1 1-1 0 0,0-1 1 0 0,-1 1 0 0 0,1-1 0 0 0,0 0 0 0 0,-1 1-1 0 0,1-1 1 0 0,-1 0 0 0 0,1 1 0 0 0,0-1 0 0 0,-1 0-1 0 0,1 0 1 0 0,-1 1 0 0 0,1-1 0 0 0,-1 0 0 0 0,1 0-1 0 0,-1 0 1 0 0,1 0 0 0 0,-1 0 0 0 0,1 0 0 0 0,-1 1-1 0 0,-7-1 1094 0 0,0 1 0 0 0,0 1-1 0 0,0-1 1 0 0,-8 4-1 0 0,-13 3 361 0 0,-58 4 562 0 0,55-9-2651 0 0,-1 2-1 0 0,1 1 1 0 0,-50 17 0 0 0,69-17-4071 0 0,38-4-14647 0 0,-24-3 19498 0 0,15 1-2245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35.7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0 119 904 0 0,'7'-48'10089'0'0,"-6"16"-615"0"0,-14 73-5304 0 0,5-15-3653 0 0,0 1-201 0 0,-8 56-1 0 0,15-74-306 0 0,0 1 0 0 0,1 0 0 0 0,-1 0 0 0 0,2 0 0 0 0,0 0 0 0 0,0 0 0 0 0,1-1 0 0 0,0 1 0 0 0,4 11 0 0 0,-5-19-5 0 0,-1-1 1 0 0,1 1-1 0 0,-1-1 0 0 0,1 1 0 0 0,0-1 1 0 0,0 0-1 0 0,-1 1 0 0 0,1-1 1 0 0,0 0-1 0 0,0 0 0 0 0,1 0 0 0 0,-1 1 1 0 0,0-1-1 0 0,0 0 0 0 0,0-1 1 0 0,1 1-1 0 0,-1 0 0 0 0,0 0 0 0 0,1 0 1 0 0,-1-1-1 0 0,1 1 0 0 0,-1-1 0 0 0,1 1 1 0 0,-1-1-1 0 0,1 0 0 0 0,1 1 1 0 0,1-1-2 0 0,-1-1 1 0 0,0 1 0 0 0,0-1-1 0 0,1 0 1 0 0,-1 0 0 0 0,0 0-1 0 0,0 0 1 0 0,0-1 0 0 0,0 1-1 0 0,0-1 1 0 0,-1 0 0 0 0,4-2 0 0 0,6-5-16 0 0,-1-1 1 0 0,1-1 0 0 0,-2 0 0 0 0,13-16-1 0 0,0-2 10 0 0,-1-2-1 0 0,-2 0 0 0 0,-1-1 1 0 0,-1 0-1 0 0,20-55 0 0 0,-33 68 101 0 0,-4 13 9 0 0,-5 13 62 0 0,-6 13-199 0 0,-4 8 462 0 0,2 0 0 0 0,0 0-1 0 0,-12 52 1 0 0,22-71-589 0 0,0 1 0 0 0,1 0 0 0 0,1 0 0 0 0,-1-1 1 0 0,2 1-1 0 0,2 16 0 0 0,-2-18-300 0 0,1-1 0 0 0,0-1 0 0 0,0 1 0 0 0,1 0-1 0 0,0 0 1 0 0,0-1 0 0 0,1 0 0 0 0,0 1 0 0 0,0-1 0 0 0,5 6 0 0 0,-4-7-821 0 0,-1-1 0 0 0,0 0 0 0 0,1 0 0 0 0,0 0 0 0 0,0-1 0 0 0,0 1 0 0 0,0-1 0 0 0,6 2 0 0 0,28 9-5787 0 0,-18-11 4541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36.1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155 516 0 0,'0'-7'1687'0'0,"0"0"0"0"0,1 0 0 0 0,0-1 1 0 0,0 1-1 0 0,0 0 0 0 0,5-10 0 0 0,-4 12-925 0 0,0 0 0 0 0,0 1 0 0 0,1-1 0 0 0,0 0 0 0 0,0 1 0 0 0,0 0 0 0 0,8-8 0 0 0,-6 8-400 0 0,0-1 0 0 0,0 1 0 0 0,1 0 0 0 0,0 1 0 0 0,-1-1 0 0 0,1 1 0 0 0,11-4 0 0 0,31-5 427 0 0,-35 10-222 0 0,-1 1 1 0 0,25-1-1 0 0,-32 3-379 0 0,-1-1 0 0 0,0 1-1 0 0,1 0 1 0 0,-1 0-1 0 0,0 0 1 0 0,6 3-1 0 0,10 10 793 0 0,-19-13-897 0 0,0 1 0 0 0,0 0-1 0 0,0 0 1 0 0,-1-1 0 0 0,1 1 0 0 0,0 0 0 0 0,-1 0 0 0 0,1 0 0 0 0,-1 0 0 0 0,0 0 0 0 0,1 0 0 0 0,-1 0 0 0 0,0 0 0 0 0,0 0-1 0 0,-1 0 1 0 0,1 0 0 0 0,0 0 0 0 0,-1 0 0 0 0,1 0 0 0 0,-1 0 0 0 0,1 0 0 0 0,-1-1 0 0 0,0 1 0 0 0,0 0 0 0 0,-1 2 0 0 0,-31 47 1345 0 0,29-45-1237 0 0,-18 23 405 0 0,12-16-419 0 0,1-1 0 0 0,0 2 0 0 0,0-1 1 0 0,-11 27-1 0 0,18-35-183 0 0,1 0 0 0 0,-1 0 0 0 0,1 0 0 0 0,0 0 0 0 0,1 0 1 0 0,-1 0-1 0 0,1 0 0 0 0,0 0 0 0 0,0 0 0 0 0,2 6 0 0 0,-1-5-31 0 0,0-1 0 0 0,1 0 0 0 0,0 1 0 0 0,0-1 0 0 0,0 0-1 0 0,5 7 1 0 0,-1-3-718 0 0,-1-1 0 0 0,1 1 1 0 0,1-1-1 0 0,0-1 0 0 0,8 9 0 0 0,14 4-6218 0 0,4-2-4479 0 0,-9-4 5250 0 0,-13-4 4348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36.5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43 93 588 0 0,'69'9'24417'0'0,"-204"-20"-19326"0"0,-70 5-2860 0 0,20 2-1791 0 0,-290-18-440 0 0,-1167-37 0 0 0,1020 71-126 0 0,359 16-8313 0 0,253-27 7362 0 0,-37 4-5995 0 0,19-10-2038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7:37.0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 105 1804 0 0,'-3'-1'1000'0'0,"0"0"0"0"0,0 0 1 0 0,-1-1-1 0 0,1 0 0 0 0,1 0 0 0 0,-1 1 0 0 0,0-2 0 0 0,0 1 1 0 0,1 0-1 0 0,-1 0 0 0 0,1-1 0 0 0,0 0 0 0 0,-1 1 0 0 0,-1-4 0 0 0,4 4-616 0 0,-1 1 0 0 0,0 0-1 0 0,1 0 1 0 0,-1 0-1 0 0,1 0 1 0 0,-1-1-1 0 0,1 1 1 0 0,0 0-1 0 0,0 0 1 0 0,0-1-1 0 0,-1 1 1 0 0,1 0-1 0 0,0-1 1 0 0,0 1 0 0 0,1 0-1 0 0,-1-1 1 0 0,0 1-1 0 0,0 0 1 0 0,1 0-1 0 0,0-2 1 0 0,0 1-309 0 0,-1 1 1 0 0,1-1 0 0 0,0 1-1 0 0,0 0 1 0 0,0 0-1 0 0,1 0 1 0 0,-1-1 0 0 0,0 1-1 0 0,0 0 1 0 0,1 0-1 0 0,-1 1 1 0 0,3-3 0 0 0,7-2 5 0 0,1 1 1 0 0,0 0 0 0 0,0 0-1 0 0,0 1 1 0 0,0 1-1 0 0,1 0 1 0 0,-1 0 0 0 0,1 1-1 0 0,12 1 1 0 0,-5 1 13 0 0,-1 0 1 0 0,0 2 0 0 0,1 0-1 0 0,-1 1 1 0 0,20 7 0 0 0,-34-10-24 0 0,-1 1 1 0 0,0-1 0 0 0,0 1-1 0 0,1 0 1 0 0,-1 0-1 0 0,0 1 1 0 0,-1-1-1 0 0,1 1 1 0 0,0 0 0 0 0,-1 0-1 0 0,0 0 1 0 0,1 0-1 0 0,-1 0 1 0 0,-1 1 0 0 0,1 0-1 0 0,0-1 1 0 0,-1 1-1 0 0,0 0 1 0 0,0 0-1 0 0,0 0 1 0 0,0 1 0 0 0,-1-1-1 0 0,2 6 1 0 0,-2-4 60 0 0,-1-1 0 0 0,0 0 0 0 0,0 0 0 0 0,0 1 1 0 0,-1-1-1 0 0,1 0 0 0 0,-1 0 0 0 0,-1 0 0 0 0,1 1 0 0 0,-1-1 1 0 0,0-1-1 0 0,0 1 0 0 0,-3 5 0 0 0,-7 9 196 0 0,-1-1 0 0 0,0-1 1 0 0,-1 0-1 0 0,-1-1 0 0 0,-32 28 0 0 0,29-29-339 0 0,1 1 1 0 0,0 1-1 0 0,2 0 1 0 0,-27 38-1 0 0,41-53 10 0 0,-1 1 0 0 0,1-1 0 0 0,-1 0 0 0 0,1 1 0 0 0,0-1 0 0 0,0 1 0 0 0,0-1 0 0 0,0 1 0 0 0,1 0 0 0 0,-1-1 0 0 0,1 1 0 0 0,0 0 0 0 0,-1-1 0 0 0,1 1 0 0 0,0 0 0 0 0,1 0 0 0 0,-1-1 0 0 0,0 1 0 0 0,1 0 0 0 0,0-1 0 0 0,-1 1 0 0 0,1 0 0 0 0,0-1 0 0 0,3 5 0 0 0,-1-3 0 0 0,0 0 0 0 0,1-1 0 0 0,-1 1 0 0 0,1-1 0 0 0,0 0 0 0 0,0 0 0 0 0,0 0 0 0 0,1-1 0 0 0,-1 1 0 0 0,0-1 0 0 0,1 0 0 0 0,9 2 0 0 0,17 5 21 0 0,1-1 0 0 0,1-1 0 0 0,-1-2 1 0 0,66 1-1 0 0,135-17-1384 0 0,-195 8-1545 0 0,76-15 1 0 0,-101 14 1189 0 0,0 0 0 0 0,0-1 0 0 0,19-10 0 0 0,-24 11 58 0 0,-1-1-1 0 0,0 0 1 0 0,0 0 0 0 0,0-1-1 0 0,-1 0 1 0 0,10-10 0 0 0,-8 2-1643 0 0,-7-1 645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02.5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 110 600 0 0,'-34'-73'12018'0'0,"34"72"-11927"0"0,0 0-1 0 0,0 0 0 0 0,0 0 0 0 0,0 0 0 0 0,1 0 1 0 0,-1 0-1 0 0,0 0 0 0 0,0 0 0 0 0,1 0 0 0 0,-1 0 1 0 0,1 0-1 0 0,-1 0 0 0 0,0 0 0 0 0,1 1 0 0 0,0-1 1 0 0,-1 0-1 0 0,1 0 0 0 0,0 0 0 0 0,-1 1 0 0 0,1-1 1 0 0,0 0-1 0 0,-1 1 0 0 0,1-1 0 0 0,0 1 0 0 0,0-1 1 0 0,0 1-1 0 0,0-1 0 0 0,0 1 0 0 0,0-1 0 0 0,0 1 1 0 0,0 0-1 0 0,0 0 0 0 0,0-1 0 0 0,1 1 0 0 0,36-9 1522 0 0,-37 9-1555 0 0,11-1 511 0 0,0 0 0 0 0,0 1 0 0 0,-1 0 0 0 0,18 3 0 0 0,-25-3-375 0 0,-1 1 1 0 0,1-1-1 0 0,0 1 1 0 0,0 0-1 0 0,-1 0 1 0 0,1 0-1 0 0,-1 1 1 0 0,1-1-1 0 0,-1 1 0 0 0,1 0 1 0 0,-1 0-1 0 0,0 0 1 0 0,0 0-1 0 0,0 1 1 0 0,0-1-1 0 0,0 1 1 0 0,4 4-1 0 0,-6-4-69 0 0,-1-1-1 0 0,1 1 1 0 0,0-1 0 0 0,-1 1-1 0 0,1 0 1 0 0,-1-1 0 0 0,0 1-1 0 0,0 0 1 0 0,0-1 0 0 0,0 1-1 0 0,0 0 1 0 0,-1-1 0 0 0,1 1-1 0 0,-1 0 1 0 0,0-1 0 0 0,0 1-1 0 0,0-1 1 0 0,0 1 0 0 0,-3 4-1 0 0,-31 46 1101 0 0,29-45-1031 0 0,-29 34 572 0 0,20-26-312 0 0,1 1-1 0 0,-20 31 1 0 0,32-44-361 0 0,-1 0-1 0 0,1 1 1 0 0,0-1 0 0 0,0 1-1 0 0,0 0 1 0 0,1-1 0 0 0,0 1-1 0 0,0 0 1 0 0,0 0 0 0 0,0 0-1 0 0,1 0 1 0 0,0 0 0 0 0,0 0-1 0 0,0 0 1 0 0,0-1 0 0 0,1 1-1 0 0,1 5 1 0 0,0-5-68 0 0,0-1 0 0 0,0 0 1 0 0,0 0-1 0 0,1 0 0 0 0,0-1 1 0 0,0 1-1 0 0,0-1 0 0 0,0 1 1 0 0,0-1-1 0 0,1 0 0 0 0,-1 0 0 0 0,1 0 1 0 0,0-1-1 0 0,0 1 0 0 0,0-1 1 0 0,0 0-1 0 0,0 0 0 0 0,0 0 0 0 0,0-1 1 0 0,1 0-1 0 0,-1 0 0 0 0,6 1 1 0 0,0 0-837 0 0,0 0 1 0 0,1-1 0 0 0,-1 0 0 0 0,1-1 0 0 0,-1 0 0 0 0,1 0-1 0 0,-1-1 1 0 0,17-4 0 0 0,10-9-6106 0 0,-29 10 4125 0 0,-1 1 1 0 0,1 0-1 0 0,0 1 1 0 0,11-3-1 0 0,-10 5 252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02.9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2 129 116 0 0,'15'1'8884'0'0,"-27"1"-222"0"0,-4 1-5033 0 0,2 0-4152 0 0,-13 6 2210 0 0,-1-1 1 0 0,-53 8-1 0 0,59-13-1542 0 0,-1-2-1 0 0,1 0 1 0 0,0-1-1 0 0,-29-4 1 0 0,50 4-391 0 0,-1-1 0 0 0,0 1 0 0 0,0 0 0 0 0,0-1 0 0 0,1 1 0 0 0,-1-1 0 0 0,0 1 1 0 0,1-1-1 0 0,-1 0 0 0 0,1 0 0 0 0,-1 0 0 0 0,1 0 0 0 0,-1 0 0 0 0,1 0 0 0 0,-1 0 0 0 0,1 0 0 0 0,0-1 0 0 0,0 1 0 0 0,-1 0 0 0 0,1-1 0 0 0,0 1 0 0 0,0-1 0 0 0,1 0 0 0 0,-1 1 0 0 0,0-1 0 0 0,0 1 0 0 0,1-1 1 0 0,-1 0-1 0 0,1 0 0 0 0,0 1 0 0 0,-1-1 0 0 0,1 0 0 0 0,0 0 0 0 0,0 0 0 0 0,0 1 0 0 0,0-1 0 0 0,0 0 0 0 0,1 0 0 0 0,-1 1 0 0 0,0-1 0 0 0,1 0 0 0 0,0 0 0 0 0,0-1 0 0 0,3-11-2324 0 0,2 1-1 0 0,-1-1 0 0 0,2 1 0 0 0,9-15 1 0 0,-10 17 1426 0 0,3-8-53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6:56.3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03 749 860 0 0,'1'-2'815'0'0,"-1"1"-1"0"0,1-1 1 0 0,-1 0 0 0 0,1 0 0 0 0,-1 1-1 0 0,0-1 1 0 0,1 0 0 0 0,-1 0-1 0 0,0 0 1 0 0,0 0 0 0 0,0 1-1 0 0,0-1 1 0 0,-1 0 0 0 0,1 0-1 0 0,-1 0 1 0 0,1 1 0 0 0,-1-1 0 0 0,1 0-1 0 0,-2-1 1 0 0,-21-37 8290 0 0,4 8-7175 0 0,11 12-1739 0 0,0 1 0 0 0,-1 0 0 0 0,-2 1 1 0 0,0 0-1 0 0,0 1 0 0 0,-2 0 0 0 0,0 0 0 0 0,-1 2 0 0 0,-1 0 0 0 0,0 0 0 0 0,-23-16 0 0 0,-221-144 31 0 0,203 142-252 0 0,-1 3 0 0 0,-111-43 0 0 0,-16 20-193 0 0,98 34 273 0 0,-108-8 1 0 0,-90 18 309 0 0,92 20-120 0 0,180-10-231 0 0,-465 48 641 0 0,329-27-243 0 0,-174 49 1 0 0,257-52-353 0 0,0 4 0 0 0,-77 37 0 0 0,105-41-49 0 0,1 1 0 0 0,0 2 0 0 0,2 1 0 0 0,1 2 0 0 0,-31 30 0 0 0,51-41-6 0 0,0 1 0 0 0,1 0 0 0 0,0 1 0 0 0,1 0 0 0 0,1 1 0 0 0,1 1 0 0 0,0-1 0 0 0,-9 27 0 0 0,10-18 0 0 0,1-1 0 0 0,1 1 0 0 0,1 0 0 0 0,1 0 0 0 0,-1 47 0 0 0,6-49-88 0 0,1 1 0 0 0,1-1 0 0 0,2 0 0 0 0,0-1 0 0 0,12 34 0 0 0,0-11 58 0 0,39 73 1 0 0,-43-96 56 0 0,0-1-1 0 0,2 0 1 0 0,1-1-1 0 0,1-1 1 0 0,0 0-1 0 0,1-1 0 0 0,30 23 1 0 0,-21-22-13 0 0,1-1 0 0 0,1-1-1 0 0,0-1 1 0 0,1-2 0 0 0,36 13 0 0 0,7-5-18 0 0,1-3 0 0 0,0-3 1 0 0,1-4-1 0 0,109 6 0 0 0,92 4 96 0 0,593 40-109 0 0,-371-46-2 0 0,-375-21 76 0 0,-63-1-17 0 0,61-14-1 0 0,-76 9-18 0 0,85-31 0 0 0,-18-11-27 0 0,-89 38-1 0 0,0-1 1 0 0,0-1 0 0 0,-2-1 0 0 0,0-1 0 0 0,29-32-1 0 0,-19 13-14 0 0,-1-2 0 0 0,32-54-1 0 0,-55 82 30 0 0,0 0-1 0 0,-1-1 0 0 0,0 1 1 0 0,-1-1-1 0 0,0-1 1 0 0,-1 1-1 0 0,-1-1 0 0 0,0 1 1 0 0,0-1-1 0 0,-2 0 1 0 0,1 0-1 0 0,-2 0 0 0 0,1 0 1 0 0,-2 0-1 0 0,0 0 1 0 0,0 0-1 0 0,-2 0 0 0 0,1 0 1 0 0,-1 1-1 0 0,-1-1 0 0 0,-1 1 1 0 0,1 0-1 0 0,-2 0 1 0 0,-11-20-1 0 0,2 9 140 0 0,-1 1 1 0 0,-1 1-1 0 0,-23-24 1 0 0,18 24-2184 0 0,-1 0 0 0 0,-39-26 0 0 0,-19-1-7593 0 0,-4 9-5731 0 0,61 30 13316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03.04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6 304 0 0,'7'-6'8195'0'0,"-7"6"-7902"0"0,0 0-1 0 0,1 0 1 0 0,-1 0 0 0 0,2 0 1170 0 0,-2 0-1170 0 0,4 16 5572 0 0,-8 40-2041 0 0,2-29-1664 0 0,3-9-1249 0 0,0-1-1 0 0,4 19 1 0 0,12 32-4365 0 0,-3-32-5748 0 0,30 57 0 0 0,-31-69 6301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03.8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 285 100 0 0,'1'-12'1109'0'0,"0"0"-1"0"0,1 0 1 0 0,0 0 0 0 0,1 0-1 0 0,0 0 1 0 0,1 1 0 0 0,0-1-1 0 0,0 1 1 0 0,9-14-1 0 0,5-5 3283 0 0,41-53 0 0 0,-31 43 1871 0 0,-41 52-3295 0 0,-13 26-2320 0 0,2 2 0 0 0,1 1 0 0 0,3 1 1 0 0,1 1-1 0 0,-17 60 0 0 0,29-77-673 0 0,2-1 0 0 0,0 1 0 0 0,2 0 0 0 0,0 1 0 0 0,2-1 0 0 0,1 0-1 0 0,2 0 1 0 0,0 1 0 0 0,2-1 0 0 0,0 0 0 0 0,9 26 0 0 0,-7-37-113 0 0,0 0 0 0 0,0 0 0 0 0,1-1 0 0 0,1 0 0 0 0,1 0 0 0 0,0-1 0 0 0,0 0 0 0 0,2-1 0 0 0,-1 0 1 0 0,1-1-1 0 0,22 18 0 0 0,-27-24-610 0 0,1-1 0 0 0,0 1 0 0 0,0-1 1 0 0,1-1-1 0 0,-1 1 0 0 0,1-1 0 0 0,0 0 1 0 0,0-1-1 0 0,0 0 0 0 0,13 2 0 0 0,-14-4-358 0 0,-1 0 0 0 0,0 0-1 0 0,0-1 1 0 0,1 1-1 0 0,-1-1 1 0 0,0-1-1 0 0,0 1 1 0 0,0-1 0 0 0,0 0-1 0 0,-1-1 1 0 0,1 1-1 0 0,0-1 1 0 0,-1 0-1 0 0,0 0 1 0 0,8-7-1 0 0,7-7-1491 0 0,-1-1 586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04.3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55 159 236 0 0,'1'-11'1809'0'0,"-2"-31"5025"0"0,1 41-6387 0 0,0 0 0 0 0,-1-1 0 0 0,1 1 0 0 0,0 0 0 0 0,0 0 0 0 0,0-1 0 0 0,-1 1 0 0 0,1 0 0 0 0,-1 0-1 0 0,1 0 1 0 0,-1-1 0 0 0,0 1 0 0 0,1 0 0 0 0,-1 0 0 0 0,0 0 0 0 0,0 0 0 0 0,1 0 0 0 0,-1 0 0 0 0,0 1 0 0 0,0-1 0 0 0,0 0 0 0 0,0 0 0 0 0,0 0 0 0 0,0 1 0 0 0,-2-2 0 0 0,2 3-266 0 0,-1-1 0 0 0,1 0-1 0 0,0 0 1 0 0,0 0 0 0 0,-1 1 0 0 0,1-1 0 0 0,0 1 0 0 0,0-1 0 0 0,0 1 0 0 0,0-1 0 0 0,0 1-1 0 0,0 0 1 0 0,0 0 0 0 0,0-1 0 0 0,0 1 0 0 0,0 0 0 0 0,0 0 0 0 0,1 0 0 0 0,-1 0-1 0 0,0 0 1 0 0,0 0 0 0 0,1 0 0 0 0,-1 0 0 0 0,1 0 0 0 0,-1 0 0 0 0,1 1 0 0 0,-1-1-1 0 0,1 2 1 0 0,-11 36 1651 0 0,11-30-1733 0 0,0 0-1 0 0,1 1 0 0 0,0-1 1 0 0,0 0-1 0 0,1 1 1 0 0,0-1-1 0 0,1 0 0 0 0,0 0 1 0 0,0 0-1 0 0,1-1 1 0 0,0 1-1 0 0,1-1 0 0 0,0 0 1 0 0,0 0-1 0 0,1 0 1 0 0,8 8-1 0 0,-11-12-128 0 0,0-1 0 0 0,0 0 0 0 0,1 0 0 0 0,-1 0 0 0 0,1 0 0 0 0,0 0 0 0 0,0-1 0 0 0,0 0 0 0 0,0 0 0 0 0,0 0 0 0 0,1 0 0 0 0,-1-1 1 0 0,1 1-1 0 0,-1-1 0 0 0,1 0 0 0 0,-1-1 0 0 0,1 1 0 0 0,0-1 0 0 0,-1 0 0 0 0,1 0 0 0 0,0 0 0 0 0,-1-1 0 0 0,1 1 0 0 0,-1-1 0 0 0,1 0 0 0 0,-1-1 0 0 0,1 1 0 0 0,-1-1 0 0 0,0 0 0 0 0,0 0 0 0 0,1 0 0 0 0,-1 0 0 0 0,-1-1 0 0 0,6-3 0 0 0,-1-1 16 0 0,-1 0-1 0 0,0-1 0 0 0,0 1 0 0 0,0-1 1 0 0,-1 0-1 0 0,0-1 0 0 0,-1 0 0 0 0,0 0 1 0 0,0 0-1 0 0,6-16 0 0 0,0-11 540 0 0,13-55-1 0 0,-22 80-321 0 0,1-4 656 0 0,-1 0 1 0 0,1-22-1 0 0,9 85 39 0 0,2 44-898 0 0,-6-47 0 0 0,-2 0 0 0 0,-1 0 0 0 0,-3 1 0 0 0,-4 58 0 0 0,-1-78 0 0 0,-1 0 0 0 0,-2 0 0 0 0,0 0 0 0 0,-20 49 0 0 0,23-67 0 0 0,-1 0 0 0 0,0 1 0 0 0,-1-1 0 0 0,0-1 0 0 0,0 1 0 0 0,0-1 0 0 0,-1 0 0 0 0,0 0 0 0 0,0 0 0 0 0,-1-1 0 0 0,0 0 0 0 0,0 0 0 0 0,-1-1 0 0 0,1 0 0 0 0,-1 0 0 0 0,0-1 0 0 0,-17 7 0 0 0,19-10 0 0 0,1 1 0 0 0,-1-1 0 0 0,0-1 0 0 0,0 1 0 0 0,0-1 0 0 0,-1 0 0 0 0,1-1 0 0 0,0 1 0 0 0,0-1 0 0 0,1 0 0 0 0,-12-4 0 0 0,15 4 0 0 0,0 1 0 0 0,0-1 0 0 0,0 0 0 0 0,0 0 0 0 0,0 0 0 0 0,1 0 0 0 0,-1 0 0 0 0,0 0 0 0 0,0-1 0 0 0,1 1 0 0 0,-1 0 0 0 0,1-1 0 0 0,-1 1 0 0 0,1-1 0 0 0,0 0 0 0 0,0 1 0 0 0,0-1 0 0 0,0 0 0 0 0,0 0 0 0 0,0 0 0 0 0,0 0 0 0 0,0 0 0 0 0,1 0 0 0 0,-1 0 0 0 0,1 0 0 0 0,-1 0 0 0 0,1 0 0 0 0,0 0 0 0 0,0 0 0 0 0,0 0 0 0 0,0-1 0 0 0,0 1 0 0 0,0 0 0 0 0,1 0 0 0 0,-1 0 0 0 0,2-3 0 0 0,2-6-118 0 0,1 0 1 0 0,0 1-1 0 0,1-1 0 0 0,0 1 0 0 0,1 0 1 0 0,0 0-1 0 0,0 1 0 0 0,1 0 1 0 0,1 1-1 0 0,-1-1 0 0 0,14-8 1 0 0,15-11-5925 0 0,60-34 0 0 0,-94 60 5521 0 0,37-21-7478 0 0,77-32-1 0 0,-82 42 5745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04.84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89 189 1800 0 0,'47'33'9077'0'0,"3"0"-3650"0"0,-43-29-5229 0 0,1 0-1 0 0,0-1 1 0 0,0 0 0 0 0,0 0 0 0 0,11 2 0 0 0,-9-3-190 0 0,0-1 1 0 0,0 1-1 0 0,0-2 0 0 0,1 0 0 0 0,-1 0 1 0 0,0 0-1 0 0,0-2 0 0 0,0 1 1 0 0,0-1-1 0 0,13-4 0 0 0,-20 4 55 0 0,1 1-1 0 0,-1-1 1 0 0,0 1 0 0 0,0-1-1 0 0,1 0 1 0 0,-1 0-1 0 0,-1 0 1 0 0,1-1 0 0 0,0 1-1 0 0,0-1 1 0 0,-1 1 0 0 0,0-1-1 0 0,1 0 1 0 0,-1 0-1 0 0,0 0 1 0 0,-1 0 0 0 0,1 0-1 0 0,0-1 1 0 0,-1 1-1 0 0,0 0 1 0 0,1-1 0 0 0,-2 1-1 0 0,1-1 1 0 0,0 0 0 0 0,-1 1-1 0 0,1-1 1 0 0,-1 1-1 0 0,0-1 1 0 0,0 0 0 0 0,-1 1-1 0 0,0-8 1 0 0,-2-2 709 0 0,1-1 0 0 0,-2 1 0 0 0,0 0 0 0 0,-1 0 0 0 0,-8-18 0 0 0,10 25-423 0 0,0 0 0 0 0,-1 0 0 0 0,1 1 0 0 0,-1-1 0 0 0,0 1 0 0 0,-1 0 0 0 0,1 0-1 0 0,-1 0 1 0 0,0 1 0 0 0,0-1 0 0 0,0 1 0 0 0,-1 0 0 0 0,-6-3 0 0 0,10 7-240 0 0,0-1 0 0 0,0 1-1 0 0,0 0 1 0 0,0 0 0 0 0,-1 0 0 0 0,1 0-1 0 0,0 0 1 0 0,0 0 0 0 0,0 0-1 0 0,0 1 1 0 0,0-1 0 0 0,0 1-1 0 0,-1 0 1 0 0,1-1 0 0 0,0 1-1 0 0,1 0 1 0 0,-1 0 0 0 0,0 0 0 0 0,0 1-1 0 0,0-1 1 0 0,1 0 0 0 0,-1 1-1 0 0,0-1 1 0 0,1 1 0 0 0,-1-1-1 0 0,1 1 1 0 0,-2 2 0 0 0,-4 5 46 0 0,0 0 0 0 0,0 1 0 0 0,-8 16 0 0 0,0 8-148 0 0,0 1-1 0 0,3 0 1 0 0,0 0-1 0 0,-10 63 1 0 0,-7 150-269 0 0,23-181-50 0 0,5-55-214 0 0,-1 0 1 0 0,0 0 0 0 0,-1 0-1 0 0,-6 16 1 0 0,8-24 371 0 0,0-1 0 0 0,-1 0 0 0 0,0-1 0 0 0,1 1 0 0 0,-1 0 0 0 0,0 0 1 0 0,0-1-1 0 0,0 1 0 0 0,-4 3 0 0 0,4-5 102 0 0,1-1 0 0 0,0 1 0 0 0,-1 0 0 0 0,1 0-1 0 0,0-1 1 0 0,-1 1 0 0 0,1 0 0 0 0,-1-1 0 0 0,1 0 0 0 0,-1 1 0 0 0,1-1 0 0 0,-1 0 0 0 0,0 0 0 0 0,1 0 0 0 0,-1 0 0 0 0,1 0 0 0 0,-1 0 0 0 0,1 0 0 0 0,-1 0 0 0 0,-2-2-1 0 0,1 1 54 0 0,0 0-1 0 0,0 0 0 0 0,0 0 0 0 0,1-1 0 0 0,-1 0 0 0 0,0 1 1 0 0,1-1-1 0 0,0 0 0 0 0,-1 0 0 0 0,1 0 0 0 0,0 0 0 0 0,0-1 1 0 0,0 1-1 0 0,0-1 0 0 0,1 1 0 0 0,-1-1 0 0 0,1 1 0 0 0,-1-1 1 0 0,1 0-1 0 0,0 0 0 0 0,0 0 0 0 0,0 0 0 0 0,0 0 0 0 0,1 0 1 0 0,-1 0-1 0 0,1 0 0 0 0,0 0 0 0 0,0 0 0 0 0,0 0 0 0 0,0 0 1 0 0,1-5-1 0 0,0-1 62 0 0,1 0 0 0 0,-1 0 0 0 0,2 1 1 0 0,-1-1-1 0 0,1 0 0 0 0,0 1 0 0 0,1-1 0 0 0,0 1 1 0 0,7-10-1 0 0,0 4-125 0 0,0 1 0 0 0,0 1 0 0 0,2-1 0 0 0,0 2 0 0 0,0 0 0 0 0,1 0 0 0 0,0 1 0 0 0,0 1 0 0 0,1 1 0 0 0,1 0 0 0 0,0 0 0 0 0,18-5 0 0 0,3 1-2278 0 0,46-10-1 0 0,40 0-7239 0 0,-86 15 5295 0 0,50-5-1597 0 0,-40 5 3845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05.03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5 12 128 0 0,'12'-3'1017'0'0,"8"-5"10273"0"0,-35 8-5630 0 0,-85 12 2442 0 0,-51 16-5645 0 0,116-22-3855 0 0,0 1-3396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05.59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 146 960 0 0,'-16'-7'11476'0'0,"15"7"-10579"0"0,0-1-1 0 0,0 1 1 0 0,0 0-1 0 0,0 0 1 0 0,0 0-1 0 0,0 0 1 0 0,-1 0-1 0 0,0 8 3731 0 0,5 9-4808 0 0,-2-13 324 0 0,0-1 1 0 0,1 1-1 0 0,0 0 1 0 0,0-1 0 0 0,0 1-1 0 0,0-1 1 0 0,0 1 0 0 0,1-1-1 0 0,-1 0 1 0 0,1 0-1 0 0,0 0 1 0 0,4 2 0 0 0,43 31 386 0 0,-35-26-517 0 0,-2-1-147 0 0,-1-2 0 0 0,1 1 0 0 0,0-2 0 0 0,1 0 0 0 0,0 0 0 0 0,16 4 0 0 0,-26-9 127 0 0,0 0-1 0 0,-1-1 1 0 0,1 1-1 0 0,0 0 1 0 0,0-1-1 0 0,0 0 0 0 0,-1 0 1 0 0,1 0-1 0 0,0 0 1 0 0,0-1-1 0 0,-1 0 1 0 0,1 1-1 0 0,0-1 0 0 0,-1-1 1 0 0,1 1-1 0 0,0 0 1 0 0,-1-1-1 0 0,0 0 1 0 0,1 0-1 0 0,-1 0 1 0 0,0 0-1 0 0,0 0 0 0 0,0-1 1 0 0,0 1-1 0 0,-1-1 1 0 0,1 0-1 0 0,-1 0 1 0 0,5-6-1 0 0,1-8 303 0 0,0 0 1 0 0,-2-1-1 0 0,0 0 0 0 0,-1 0 1 0 0,0 0-1 0 0,2-24 0 0 0,-2 4 2389 0 0,0-44-1 0 0,-4 218-2638 0 0,-3 158-1167 0 0,1-259 694 0 0,-2 1 1 0 0,-10 49-1 0 0,11-74 401 0 0,0-1-1 0 0,-1 0 1 0 0,-1 0 0 0 0,1 0 0 0 0,-1-1 0 0 0,-1 1-1 0 0,0-1 1 0 0,0 0 0 0 0,-1 0 0 0 0,0-1-1 0 0,-1 1 1 0 0,-13 13 0 0 0,18-21 78 0 0,0 1 0 0 0,0 0 0 0 0,0-1 0 0 0,0 1 0 0 0,-1-1 0 0 0,1 1 0 0 0,0-1 0 0 0,-1 0 0 0 0,1 0 0 0 0,-1 0 0 0 0,1-1 0 0 0,-1 1-1 0 0,0-1 1 0 0,1 1 0 0 0,-1-1 0 0 0,0 0 0 0 0,1 0 0 0 0,-1 0 0 0 0,0 0 0 0 0,1 0 0 0 0,-1-1 0 0 0,0 1 0 0 0,1-1 0 0 0,-1 0 0 0 0,1 0 0 0 0,-1 1 0 0 0,1-2 0 0 0,-1 1 0 0 0,1 0 0 0 0,0 0 0 0 0,0-1 0 0 0,-1 0 0 0 0,1 1 0 0 0,0-1 0 0 0,0 0 0 0 0,-2-2 0 0 0,0-1 6 0 0,0 0 0 0 0,1 0 0 0 0,-1-1 0 0 0,1 1 0 0 0,0-1 0 0 0,0 0 0 0 0,0 0-1 0 0,1 0 1 0 0,0 0 0 0 0,0 0 0 0 0,1 0 0 0 0,0 0 0 0 0,0-1 0 0 0,0-7 0 0 0,1 3-11 0 0,1 0-1 0 0,0 1 1 0 0,0-1 0 0 0,1 0 0 0 0,1 1-1 0 0,0-1 1 0 0,0 1 0 0 0,1 0 0 0 0,0 0-1 0 0,1 0 1 0 0,0 0 0 0 0,13-17 0 0 0,-9 15-436 0 0,1 1 1 0 0,0 1 0 0 0,0 0 0 0 0,1 0 0 0 0,16-10 0 0 0,-8 7-1357 0 0,1 2 0 0 0,0 0 0 0 0,0 1 0 0 0,25-8-1 0 0,-17 9-4262 0 0,1 1-1 0 0,45-7 1 0 0,-40 10 3201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06.11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7 70 264 0 0,'-1'-20'5422'0'0,"0"15"-2878"0"0,1-1 0 0 0,-1 1 0 0 0,1-1-1 0 0,1 1 1 0 0,-1-1 0 0 0,2-7 0 0 0,-1 12-2389 0 0,0 1-1 0 0,-1 0 1 0 0,1-1 0 0 0,-1 1 0 0 0,1 0 0 0 0,0 0 0 0 0,0-1-1 0 0,-1 1 1 0 0,1 0 0 0 0,0 0 0 0 0,-1 0 0 0 0,1 0 0 0 0,0 0 0 0 0,0 0-1 0 0,-1 0 1 0 0,1 0 0 0 0,0 0 0 0 0,0 0 0 0 0,-1 1 0 0 0,1-1-1 0 0,0 0 1 0 0,-1 0 0 0 0,1 1 0 0 0,0-1 0 0 0,-1 0 0 0 0,1 1-1 0 0,0 0 1 0 0,22 10 1186 0 0,-12-4-1064 0 0,0 1 0 0 0,-1-1-1 0 0,0 2 1 0 0,0 0 0 0 0,-1 0-1 0 0,0 1 1 0 0,-1 0 0 0 0,0 0-1 0 0,0 1 1 0 0,9 18 0 0 0,-8-11-175 0 0,-1 0-1 0 0,-2 0 1 0 0,1 1 0 0 0,-2 0 0 0 0,-1 0 0 0 0,4 30 0 0 0,-6-14-122 0 0,-1 1 0 0 0,-1-1 0 0 0,-2 0 0 0 0,-2 0 0 0 0,-1 0 1 0 0,-2 0-1 0 0,-17 51 0 0 0,9-42-17 0 0,-3-1 1 0 0,-1 0-1 0 0,-28 45 1 0 0,42-80-429 0 0,0-1 1 0 0,0 0-1 0 0,-1 0 0 0 0,0-1 1 0 0,-12 11-1 0 0,15-15-215 0 0,0 1 0 0 0,-1-1 0 0 0,1 0 0 0 0,0 0 1 0 0,-1-1-1 0 0,-6 3 0 0 0,7-3-22 0 0,1-1 0 0 0,0 1 1 0 0,0-1-1 0 0,0 0 0 0 0,0 0 1 0 0,0 0-1 0 0,0 0 0 0 0,-1 0 1 0 0,1 0-1 0 0,0-1 0 0 0,0 1 0 0 0,0-1 1 0 0,-3 0-1 0 0,4 0 186 0 0,0 0 1 0 0,0 0-1 0 0,-1 0 1 0 0,1 0-1 0 0,0 0 0 0 0,0 0 1 0 0,0 0-1 0 0,0 0 1 0 0,0 0-1 0 0,0 0 0 0 0,0-1 1 0 0,0 1-1 0 0,0 0 0 0 0,1-1 1 0 0,-1 1-1 0 0,1-1 1 0 0,-1 1-1 0 0,1-1 0 0 0,-1 1 1 0 0,1-1-1 0 0,0 1 1 0 0,0-3-1 0 0,-3-12-2043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06.82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3 708 0 0,'1'-1'733'0'0,"0"0"1"0"0,0 0-1 0 0,0 0 0 0 0,0 0 1 0 0,-1 0-1 0 0,1 0 0 0 0,0 0 0 0 0,-1-1 1 0 0,1 1-1 0 0,-1 0 0 0 0,1 0 1 0 0,-1 0-1 0 0,1-1 0 0 0,-1 1 1 0 0,0 0-1 0 0,0-1 0 0 0,1 0 0 0 0,2-12 3618 0 0,-3 13-4194 0 0,1 0 0 0 0,0 0 0 0 0,0 0 0 0 0,0 0 0 0 0,0 0 1 0 0,0 0-1 0 0,0 0 0 0 0,0 0 0 0 0,0 0 0 0 0,0 1 0 0 0,0-1 1 0 0,0 0-1 0 0,1 1 0 0 0,-1-1 0 0 0,0 0 0 0 0,0 1 0 0 0,1 0 1 0 0,-1-1-1 0 0,0 1 0 0 0,1 0 0 0 0,2-1 0 0 0,33 0 745 0 0,-28 1-565 0 0,-1 0-75 0 0,0 1 0 0 0,0-1 0 0 0,0 1 0 0 0,0 1 0 0 0,-1-1 0 0 0,1 1 0 0 0,0 0 0 0 0,-1 1 0 0 0,14 7 0 0 0,-17-8-80 0 0,-1 0 1 0 0,0 0 0 0 0,1 1 0 0 0,-1-1-1 0 0,-1 1 1 0 0,1 0 0 0 0,0 0-1 0 0,-1 0 1 0 0,1 0 0 0 0,-1 0 0 0 0,0 1-1 0 0,0-1 1 0 0,0 1 0 0 0,-1 0-1 0 0,1-1 1 0 0,-1 1 0 0 0,0 0 0 0 0,0 0-1 0 0,0 0 1 0 0,0-1 0 0 0,0 8-1 0 0,-2 13 269 0 0,-1 1-1 0 0,0 0 0 0 0,-2-1 0 0 0,-1 1 1 0 0,-1-1-1 0 0,-12 32 0 0 0,0 3-428 0 0,16-53-22 0 0,1-1 0 0 0,0 1 0 0 0,0 0 0 0 0,0-1 0 0 0,0 1 0 0 0,1 0 0 0 0,0 0 0 0 0,0-1 0 0 0,0 1 0 0 0,1 0 0 0 0,0 0 0 0 0,0-1 0 0 0,1 1 0 0 0,-1-1 0 0 0,1 1 0 0 0,0-1 0 0 0,1 1 0 0 0,-1-1 0 0 0,1 0 0 0 0,0 0 0 0 0,1-1 0 0 0,-1 1 0 0 0,1 0 0 0 0,0-1 0 0 0,0 0 0 0 0,0 0 0 0 0,0 0 0 0 0,1-1 0 0 0,-1 1 0 0 0,10 4 0 0 0,-3-1 112 0 0,-3-2-341 0 0,1 0 1 0 0,-1 0-1 0 0,1-1 1 0 0,0 0-1 0 0,18 6 1 0 0,-25-10-106 0 0,0 0 1 0 0,0 1-1 0 0,0-1 1 0 0,0 0-1 0 0,0 0 1 0 0,0 0-1 0 0,0-1 1 0 0,0 1-1 0 0,0 0 1 0 0,0-1-1 0 0,0 1 1 0 0,0-1-1 0 0,0 0 1 0 0,2 0-1 0 0,-2-1-353 0 0,0 1 0 0 0,-1-1 0 0 0,1 1 0 0 0,0-1 0 0 0,0 0 0 0 0,-1 1 0 0 0,1-1 0 0 0,-1 0 0 0 0,1 0 0 0 0,-1 0 0 0 0,0 0 0 0 0,0-1 0 0 0,0 1 0 0 0,1-4-1 0 0,0-1-1315 0 0,0 0-1 0 0,0 0 0 0 0,-1 0 1 0 0,0-1-1 0 0,-1 1 0 0 0,0-11 1 0 0,0 1 25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08.04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50 46 80 0 0,'-283'-10'5336'0'0,"-12"0"1463"0"0,218-2-3601 0 0,30 3 448 0 0,-1 5 3943 0 0,183 13-1988 0 0,22 3-5475 0 0,629-17 231 0 0,-203-4-322 0 0,460 42-35 0 0,125 0 0 0 0,-609-29 0 0 0,-21 0 0 0 0,-180-7 0 0 0,-195 4 0 0 0,82 7 0 0 0,98 2 0 0 0,-324-9 0 0 0,-14-1 0 0 0,0 0 0 0 0,0 0 0 0 0,0 0 0 0 0,1 0 0 0 0,-1-1 0 0 0,0 1 0 0 0,0-1 0 0 0,0-1 0 0 0,8-2 0 0 0,-37-1-15078 0 0,-13-2 1947 0 0,21 7 10033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14.55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57 816 1848 0 0,'-14'-18'6937'0'0,"11"15"-5566"0"0,1-1-1 0 0,-1 1 1 0 0,1-1-1 0 0,-1 1 1 0 0,1-1 0 0 0,-3-7-1 0 0,4 8-1079 0 0,1 0 1 0 0,-1 0-1 0 0,1-1 1 0 0,0 1-1 0 0,0 0 1 0 0,0-1-1 0 0,0 1 0 0 0,1 0 1 0 0,0-1-1 0 0,-1 1 1 0 0,3-5-1 0 0,0-2 11 0 0,0 0 0 0 0,0-1 0 0 0,-1 1 0 0 0,0-1 0 0 0,-1 1 0 0 0,0-1 0 0 0,-1 0 0 0 0,0 1 0 0 0,-1-1 0 0 0,0 0 0 0 0,0 1 0 0 0,-6-20 0 0 0,5 25-242 0 0,1 1 0 0 0,-1-1 0 0 0,0 0 0 0 0,0 0 0 0 0,-1 1 1 0 0,1-1-1 0 0,-1 1 0 0 0,0 0 0 0 0,0 0 0 0 0,-1 0 0 0 0,1 0 1 0 0,-1 1-1 0 0,0-1 0 0 0,0 1 0 0 0,0 0 0 0 0,0 0 0 0 0,-7-3 0 0 0,7 4-26 0 0,-1 1-1 0 0,0-1 1 0 0,1 1-1 0 0,-1 0 0 0 0,0 1 1 0 0,0-1-1 0 0,0 1 0 0 0,1 0 1 0 0,-1 0-1 0 0,0 0 1 0 0,0 1-1 0 0,0 0 0 0 0,1 0 1 0 0,-1 0-1 0 0,0 0 0 0 0,1 1 1 0 0,-1 0-1 0 0,-7 4 1 0 0,-1 1 141 0 0,2 1 1 0 0,-1 0 0 0 0,1 1 0 0 0,0 0-1 0 0,1 0 1 0 0,0 1 0 0 0,0 1 0 0 0,1 0-1 0 0,1 0 1 0 0,0 0 0 0 0,0 1 0 0 0,1 1-1 0 0,1-1 1 0 0,0 1 0 0 0,-6 19 0 0 0,7-18-110 0 0,1 0 1 0 0,1 0-1 0 0,0 0 1 0 0,0 0-1 0 0,2 0 1 0 0,0 1-1 0 0,0-1 1 0 0,2 0-1 0 0,0 1 1 0 0,0-1-1 0 0,1 0 1 0 0,1 0-1 0 0,0 0 1 0 0,1 0-1 0 0,6 14 1 0 0,-7-21-61 0 0,0-1-1 0 0,1 0 1 0 0,-1 0 0 0 0,1 0 0 0 0,1 0 0 0 0,-1-1-1 0 0,1 0 1 0 0,-1 0 0 0 0,2 0 0 0 0,-1 0 0 0 0,0-1-1 0 0,11 7 1 0 0,-12-9-14 0 0,0-1 0 0 0,-1 1-1 0 0,1-1 1 0 0,0 0 0 0 0,-1 0-1 0 0,1 0 1 0 0,0 0 0 0 0,0-1 0 0 0,0 0-1 0 0,0 0 1 0 0,0 0 0 0 0,0 0-1 0 0,-1 0 1 0 0,1-1 0 0 0,0 0 0 0 0,0 1-1 0 0,0-1 1 0 0,-1-1 0 0 0,1 1-1 0 0,0-1 1 0 0,-1 1 0 0 0,0-1-1 0 0,1 0 1 0 0,2-3 0 0 0,5-3-27 0 0,-1 0 0 0 0,-1-1 0 0 0,0 0 0 0 0,0-1 0 0 0,-1 0 0 0 0,0 0 0 0 0,8-15 0 0 0,1-2-139 0 0,21-53-1 0 0,204-560-2567 0 0,-189 485 2761 0 0,-55 153 151 0 0,-6 7-76 0 0,-8 9 17 0 0,0 6 99 0 0,1 0 0 0 0,0 1 0 0 0,2 1 0 0 0,-15 32 0 0 0,-35 100 1117 0 0,42-99-836 0 0,4-12-5 0 0,3 0 0 0 0,-14 71 1 0 0,24-91-468 0 0,1 0 0 0 0,1 0 0 0 0,1 0 1 0 0,1 0-1 0 0,1 0 0 0 0,2 0 1 0 0,4 24-1 0 0,-4-36-29 0 0,1 0 1 0 0,0 0-1 0 0,1-1 0 0 0,0 1 1 0 0,0-1-1 0 0,1 0 1 0 0,0-1-1 0 0,1 1 0 0 0,0-1 1 0 0,17 16-1 0 0,-12-15-806 0 0,0 0 0 0 0,0 0 0 0 0,1-1 0 0 0,0 0 0 0 0,0-2 0 0 0,1 1 0 0 0,22 8 0 0 0,-30-14-523 0 0,1-1 0 0 0,-1 1 0 0 0,0-1 0 0 0,0 0 1 0 0,1 0-1 0 0,8-1 0 0 0,-13 0 472 0 0,1 0 0 0 0,0 0 0 0 0,0 0 0 0 0,0-1 1 0 0,-1 1-1 0 0,1-1 0 0 0,0 0 0 0 0,-1 0 0 0 0,1 0 1 0 0,-1 0-1 0 0,1 0 0 0 0,-1-1 0 0 0,1 1 0 0 0,-1-1 0 0 0,0 1 1 0 0,3-3-1 0 0,0-3-1042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6:58.17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03 169 1220 0 0,'2'-45'7366'0'0,"0"-24"1380"0"0,-11 26 107 0 0,9 43-8760 0 0,0-1 0 0 0,0 1 0 0 0,0-1 0 0 0,0 1 0 0 0,0-1 0 0 0,0 1 0 0 0,0-1 0 0 0,0 1 0 0 0,-1-1 0 0 0,1 1 0 0 0,0-1 0 0 0,0 1 1 0 0,-1-1-1 0 0,1 1 0 0 0,0 0 0 0 0,-1-1 0 0 0,1 1 0 0 0,0-1 0 0 0,-1 1 0 0 0,1 0 0 0 0,0 0 0 0 0,-1-1 0 0 0,1 1 0 0 0,-1 0 0 0 0,1-1 0 0 0,-1 1 0 0 0,1 0 0 0 0,0 0 0 0 0,-1 0 0 0 0,1 0 0 0 0,-1-1 0 0 0,1 1 0 0 0,-2 0 0 0 0,-14 15 816 0 0,11-9-983 0 0,-19 21 343 0 0,1 1 0 0 0,2 1 0 0 0,-27 46-1 0 0,40-62-244 0 0,1 1 0 0 0,1 1 0 0 0,0-1 0 0 0,1 1 0 0 0,0 0 0 0 0,2 0 0 0 0,-1 1 0 0 0,2-1 0 0 0,0 1 0 0 0,1 24 0 0 0,1-35-22 0 0,0-1 0 0 0,0 1 0 0 0,1-1 0 0 0,0 1 0 0 0,0-1-1 0 0,0 1 1 0 0,0-1 0 0 0,1 1 0 0 0,0-1 0 0 0,0 0 0 0 0,0 0 0 0 0,0 0 0 0 0,0 0-1 0 0,1 0 1 0 0,0-1 0 0 0,0 1 0 0 0,0-1 0 0 0,0 0 0 0 0,1 0 0 0 0,-1 0 0 0 0,1 0-1 0 0,0 0 1 0 0,0-1 0 0 0,0 1 0 0 0,0-1 0 0 0,0 0 0 0 0,0-1 0 0 0,0 1 0 0 0,1-1-1 0 0,-1 0 1 0 0,1 0 0 0 0,4 1 0 0 0,3-1 3 0 0,0 0-1 0 0,-1-1 1 0 0,1-1-1 0 0,0 0 1 0 0,-1 0-1 0 0,1-1 1 0 0,-1-1 0 0 0,1 1-1 0 0,-1-2 1 0 0,0 0-1 0 0,18-9 1 0 0,-12 4 13 0 0,-1-1-1 0 0,0 0 1 0 0,0-2 0 0 0,-1 0 0 0 0,0 0-1 0 0,-1-1 1 0 0,-1-1 0 0 0,16-20 0 0 0,-15 13 13 0 0,0 0-1 0 0,-1-1 1 0 0,-2 0 0 0 0,0-1 0 0 0,15-45 0 0 0,-21 45 168 0 0,-5 22-110 0 0,-5 14-102 0 0,1 4-75 0 0,1 1-1 0 0,1 0 1 0 0,0 1 0 0 0,1-1 0 0 0,1 0-1 0 0,1 0 1 0 0,0 0 0 0 0,1 1-1 0 0,1-1 1 0 0,1-1 0 0 0,1 1 0 0 0,0 0-1 0 0,1-1 1 0 0,13 25 0 0 0,-13-32-390 0 0,0-1 1 0 0,0 1 0 0 0,11 11-1 0 0,-10-13-1036 0 0,1 0-1 0 0,0-1 1 0 0,13 10-1 0 0,-12-11-788 0 0,0 0 1 0 0,1-1-1 0 0,0 0 0 0 0,0-1 0 0 0,0 0 1 0 0,0 0-1 0 0,1-1 0 0 0,20 3 0 0 0,-14-3 305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14.9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 60 320 0 0,'-1'-30'12831'0'0,"0"29"-12057"0"0,1-1-1 0 0,-1 0 1 0 0,1 0-1 0 0,0 0 0 0 0,-1 0 1 0 0,1 0-1 0 0,0 0 1 0 0,0 0-1 0 0,1 0 0 0 0,-1 1 1 0 0,0-1-1 0 0,1 0 0 0 0,0-3 1 0 0,0 5-925 0 0,0-1 0 0 0,-1 2-1 0 0,1-1 1 0 0,-1 0 0 0 0,1 0 0 0 0,0 0 0 0 0,-1 0 0 0 0,1 0 0 0 0,0 0-1 0 0,-1 1 1 0 0,1-1 0 0 0,-1 0 0 0 0,1 0 0 0 0,0 1 0 0 0,-1-1 0 0 0,1 0-1 0 0,-1 1 1 0 0,1-1 0 0 0,-1 1 0 0 0,1-1 0 0 0,-1 1 0 0 0,1-1 0 0 0,-1 1-1 0 0,0-1 1 0 0,1 1 0 0 0,-1-1 0 0 0,1 2 0 0 0,10 14-4906 0 0,-7-7 2942 0 0,0 0 0 0 0,-1 1 0 0 0,0-1 1 0 0,0 0-1 0 0,1 12 0 0 0,-1 0 218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16.36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5 286 1520 0 0,'-1'-6'8755'0'0,"1"6"-8551"0"0,-12-7 4505 0 0,-13-1-698 0 0,-64-9 2295 0 0,62 13-5234 0 0,0-1 0 0 0,-34-12 0 0 0,60 17-1156 0 0,0 0 1 0 0,1 0-1 0 0,-1 0 1 0 0,0 0-1 0 0,0-1 0 0 0,0 1 1 0 0,1 0-1 0 0,-1-1 1 0 0,0 1-1 0 0,1 0 1 0 0,-1-1-1 0 0,0 1 1 0 0,1-1-1 0 0,-1 1 1 0 0,0-1-1 0 0,1 0 1 0 0,-1 1-1 0 0,1-1 1 0 0,-1 1-1 0 0,1-1 1 0 0,-1 0-1 0 0,1 1 0 0 0,0-1 1 0 0,-1 0-1 0 0,1 0 1 0 0,0 1-1 0 0,-1-1 1 0 0,1 0-1 0 0,0 0 1 0 0,0 0-1 0 0,0 1 1 0 0,0-1-1 0 0,0 0 1 0 0,0 0-1 0 0,0 0 1 0 0,0 1-1 0 0,0-1 1 0 0,0 0-1 0 0,0 0 0 0 0,1 0 1 0 0,-1 1-1 0 0,0-1 1 0 0,1 0-1 0 0,-1 0 1 0 0,0 1-1 0 0,1-1 1 0 0,-1 0-1 0 0,1 1 1 0 0,-1-1-1 0 0,1 0 1 0 0,-1 1-1 0 0,1-1 1 0 0,-1 1-1 0 0,1-1 1 0 0,0 1-1 0 0,0-1 0 0 0,8-7-1738 0 0,-1 0 0 0 0,2 1 0 0 0,12-8 0 0 0,-6 4-887 0 0,-16 11 2663 0 0,32-27-5030 0 0,-5-7 4566 0 0,-26 33 722 0 0,0-1 0 0 0,0 1 0 0 0,0-1 0 0 0,0 0 0 0 0,-1 1 0 0 0,1-1 0 0 0,-1 0 0 0 0,1 1 0 0 0,-1-1 0 0 0,0 0 0 0 0,1 0 0 0 0,-1 1 0 0 0,0-1 0 0 0,0 0 0 0 0,0 0 1 0 0,-1 0-1 0 0,0-3 0 0 0,0 3 227 0 0,0 0 0 0 0,0 0 1 0 0,0 0-1 0 0,-1 1 0 0 0,1-1 1 0 0,-1 0-1 0 0,1 0 0 0 0,-1 1 1 0 0,0-1-1 0 0,0 1 0 0 0,1-1 1 0 0,-1 1-1 0 0,0 0 0 0 0,0 0 1 0 0,-1 0-1 0 0,1 0 0 0 0,-4-1 1 0 0,-3-1 553 0 0,-1 0 0 0 0,0 0 0 0 0,0 1 0 0 0,0 1 0 0 0,-11-1 0 0 0,13 1-681 0 0,0 1 0 0 0,-1 0 0 0 0,1 1 1 0 0,0 0-1 0 0,0 0 0 0 0,-14 5 1 0 0,21-6-407 0 0,1 0 0 0 0,-1 0 0 0 0,1 0 1 0 0,0 0-1 0 0,-1 0 0 0 0,1 0 0 0 0,-1 1 1 0 0,1-1-1 0 0,-1 0 0 0 0,1 0 1 0 0,0 0-1 0 0,-1 1 0 0 0,1-1 0 0 0,0 0 1 0 0,-1 1-1 0 0,1-1 0 0 0,0 0 0 0 0,-1 1 1 0 0,1-1-1 0 0,0 0 0 0 0,0 1 0 0 0,-1-1 1 0 0,1 1-1 0 0,0-1 0 0 0,0 1 1 0 0,0-1-1 0 0,0 0 0 0 0,0 1 0 0 0,-1-1 1 0 0,1 1-1 0 0,0-1 0 0 0,0 1 0 0 0,0-1 1 0 0,0 1-1 0 0,0-1 0 0 0,0 0 0 0 0,0 1 1 0 0,1-1-1 0 0,-1 1 0 0 0,0-1 1 0 0,0 1-1 0 0,0-1 0 0 0,0 1 0 0 0,1-1 1 0 0,-1 0-1 0 0,0 1 0 0 0,0-1 0 0 0,1 0 1 0 0,-1 1-1 0 0,0-1 0 0 0,0 0 0 0 0,1 1 1 0 0,-1-1-1 0 0,0 0 0 0 0,1 1 1 0 0,-1-1-1 0 0,1 0 0 0 0,24 15-11960 0 0,-7-10 4817 0 0,-10-2 4646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21.92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50 1104 0 0,'8'-26'6501'0'0,"-1"8"763"0"0,-5 13-3989 0 0,2 24 3068 0 0,6 31-3570 0 0,-2-12-1877 0 0,0-1 1 0 0,3 0-1 0 0,1 0 1 0 0,2-1-1 0 0,1-1 0 0 0,27 47 1 0 0,18 8-2940 0 0,-39-65-1074 0 0,29 29 0 0 0,-37-42-2619 0 0,1-1-1 0 0,16 10 0 0 0,-19-15 2279 0 0,-3 2 520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22.1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49 10 300 0 0,'17'-3'2662'0'0,"10"-3"2477"0"0,-8 10 7723 0 0,-41 6-10293 0 0,-15 2 962 0 0,-62 10 1 0 0,-43-1-1385 0 0,72-12-2122 0 0,33-4-195 0 0,-1-1-192 0 0,1 2 1 0 0,-1 1-1 0 0,1 2 0 0 0,-70 26 1 0 0,104-33-549 0 0,-1 0 1 0 0,0 1-1 0 0,1-1 0 0 0,-1 0 1 0 0,1 1-1 0 0,0 0 0 0 0,-6 5 1 0 0,8-6-9 0 0,-1 1 1 0 0,1-1 0 0 0,-1 0 0 0 0,1 0 0 0 0,0 1 0 0 0,0-1 0 0 0,0 0-1 0 0,0 1 1 0 0,0-1 0 0 0,0 1 0 0 0,1 0 0 0 0,-1-1 0 0 0,1 1 0 0 0,0-1-1 0 0,0 1 1 0 0,0 0 0 0 0,0-1 0 0 0,0 1 0 0 0,0 0 0 0 0,1-1-1 0 0,1 5 1 0 0,2 7-1625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4:22.5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9 1 484 0 0,'-1'1'794'0'0,"0"0"-1"0"0,0 0 1 0 0,0 1-1 0 0,0-1 0 0 0,-1 0 1 0 0,1 0-1 0 0,0 0 1 0 0,0 0-1 0 0,-1-1 1 0 0,1 1-1 0 0,0 0 1 0 0,-1 0-1 0 0,1-1 1 0 0,-1 1-1 0 0,1-1 1 0 0,-1 1-1 0 0,1-1 1 0 0,-1 0-1 0 0,0 1 1 0 0,1-1-1 0 0,-10-1 6678 0 0,30-2-6941 0 0,6 1-312 0 0,100-5 39 0 0,-110 7-177 0 0,-1 1 1 0 0,1 0-1 0 0,-1 1 0 0 0,1 1 1 0 0,-1 0-1 0 0,19 7 0 0 0,-31-10-10 0 0,-1 1 0 0 0,1-1-1 0 0,0 1 1 0 0,-1 0 0 0 0,1 0 0 0 0,0 0-1 0 0,-1 0 1 0 0,1 0 0 0 0,-1 0-1 0 0,1 0 1 0 0,-1 0 0 0 0,0 0 0 0 0,1 1-1 0 0,-1-1 1 0 0,0 0 0 0 0,0 1 0 0 0,0 0-1 0 0,0-1 1 0 0,0 1 0 0 0,0-1 0 0 0,0 1-1 0 0,-1 0 1 0 0,1-1 0 0 0,-1 1 0 0 0,1 0-1 0 0,-1 0 1 0 0,1 2 0 0 0,-2 1 141 0 0,0-1 1 0 0,0 1-1 0 0,0-1 1 0 0,0 1-1 0 0,-1-1 0 0 0,0 1 1 0 0,0-1-1 0 0,0 0 1 0 0,-5 6-1 0 0,-18 30 1339 0 0,18-31-1454 0 0,0 0 1 0 0,1 0-1 0 0,0 1 1 0 0,1-1-1 0 0,0 2 1 0 0,1-1-1 0 0,0 0 1 0 0,0 1-1 0 0,-3 17 1 0 0,7-25-97 0 0,0 0 0 0 0,1 0 0 0 0,-1 1 0 0 0,1-1 0 0 0,-1-1 0 0 0,1 1 0 0 0,0 0 0 0 0,0 0 0 0 0,0 0 0 0 0,1 0 0 0 0,-1-1 0 0 0,1 1 0 0 0,-1 0 0 0 0,1-1 0 0 0,0 0 0 0 0,0 1 0 0 0,0-1 0 0 0,0 0 0 0 0,1 0 0 0 0,-1 0 0 0 0,1 0 0 0 0,-1 0 0 0 0,1-1 0 0 0,-1 1 0 0 0,1-1 0 0 0,0 0 0 0 0,0 0 0 0 0,4 2 0 0 0,7 1 0 0 0,-1 1 0 0 0,1-2 0 0 0,0 0 0 0 0,24 2 0 0 0,-6-3 202 0 0,-1-2 0 0 0,1-1-1 0 0,45-6 1 0 0,-61 4-674 0 0,0-1 1 0 0,1 0-1 0 0,-2-1 0 0 0,21-9 1 0 0,-27 10-1062 0 0,-1-1 1 0 0,1 0-1 0 0,-1-1 1 0 0,13-10-1 0 0,-15 11-1845 0 0,0-2 0 0 0,0 1 0 0 0,0 0 0 0 0,-1-1 0 0 0,6-9-1 0 0,-8 9 875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5-05-07T09:11:15.1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02 2629 300 0,'-8'-6'480'0,"3"3"75"0,-2-3 63 16,2 4-62-16,5-2-80 0,-3-1-63 0,-2 2-33 15,5 1-6-15,0-1 10 0,-5 3 9 0,5-2-11 16,0 2-21-16,0-2-32 0,-3 2-43 16,3 0-48-16,-5 0-43 0,5-2-26 15,0 2-15-15,0 0-11 0,0-3-8 16,0 3-4-16,0 0-9 0,0-4-10 16,0 4-13-16,0 0-9 0,0 0-14 0,0 0-17 15,0 0-13-15,0 0-12 0,0 0-9 0,5 4-9 16,-2 1-3-16,2 2-5 0,0 7 0 15,-2 6 3-15,2 4 0 0,2 11-2 16,-2 8-9-16,-2 9 0 0,2 7 0 0,0 5 0 16,-2 10 0-16,-3 1 0 0,0 5 0 15,0 5 0-15,0-1 0 0,0 2 0 0,0-2 0 16,-3 3 0-16,-2 3 0 0,0-5 0 16,2 1 0-16,-7 2 0 0,3-2 0 15,-1-2 0-15,0-2 0 0,1-4 0 0,-3 0 0 16,2-3 0-16,0 0 0 0,3-3 0 15,-2-3 0-15,2-3 0 0,2-2 0 0,-2-4 0 16,2-6 0-16,-2-2 0 0,0-8 0 16,5 1 0-16,0-7 0 0,0-7 0 15,0-1 0-15,0-8-65 0,0 1-167 0,5-8-75 16,-5-1-132-16,8-4-193 0,-8-7-275 0,8-6-174 16,4-6-57-16,-2-3 32 15,1-4 125-15,6-5 206 0,-1-8 308 0</inkml:trace>
  <inkml:trace contextRef="#ctx0" brushRef="#br0" timeOffset="1628.25">21191 2773 103 0,'0'-8'288'0,"0"-1"37"0,-3 2-7 0,-2-2-58 15,5 3-41-15,0 0-22 0,-2 1-4 16,2 0 0-16,0 0 11 0,0 3 11 0,0-3 0 16,0 2-13-16,0 2-18 0,0-2-21 15,2 1-26-15,-2 2-22 0,0-4-15 16,0 2-9-16,5 1-2 0,-5-5 7 0,3 3 10 15,-3-1 6-15,0-1 1 0,0 1-1 16,0 1-2-16,5-2-5 0,-5-2-6 0,0 2-3 16,0 1 1-16,0-4 9 0,5 4 11 15,-5-2 16-15,0 3 23 0,0 0 26 16,0-3 18-16,0 4 2 0,-5 0-12 0,5 0-19 16,0-1-30-16,0 1-33 0,-5 2-29 15,5-5-22-15,0 5-14 0,0 0-8 0,0-3-6 16,0 3-4-16,0 0-3 0,0 0-3 15,0 0 0-15,0 0-3 0,0 0-1 16,5 0-1-16,-5 0 1 0,5 0 1 0,3 0 3 16,4 0 2-16,1 0 5 0,7 0 2 15,3 0 3-15,3-2-2 0,7 0-2 16,2 2-1-16,3-5 7 0,3 1 5 0,7-1 3 16,3-2 3-16,2 4 1 15,8-4-1-15,8-1-9 0,5 1-7 0,12-2-8 0,0 1-4 16,16-2-4-16,5 4-3 0,7-4-2 15,13 5-6-15,5 0-1 0,3 3 0 0,4-3 0 16,9 5 0-16,-1 0 2 0,8 0 2 16,5 5 0-16,0-5-4 0,5 2-3 0,-3 0 9 15,6 1 3-15,0 0 3 0,-3-3 3 16,2-3 4-16,-1 0 1 0,-9 1-10 0,0-3-9 16,-14 1-5-16,-9-1-4 0,-7-2-4 15,-15 2 0-15,-10 0-1 0,-3-3 1 0,-18 4-10 16,-2-1-2-16,-13 2 0 0,-5-1 0 15,-8-1 0-15,-7 2 1 0,-11 2 13 16,-2-2 4-16,-5 3 4 0,-2-3 2 0,-11 0 5 16,-2 3 3-16,-1 0 3 0,-4-2 4 15,-3 2 5-15,-2 0 5 0,-3 0 2 0,5 0 1 16,-5 0-3-16,0 0-4 0,5 0-6 16,-5 0-5-16,2 0-4 0,-2 0-6 15,0 0-3-15,0 0-1 0,5 2 2 0,-5-2 1 16,0 0-1-16,0 0 2 0,5 3 0 15,-5 0 1-15,0-3 3 0,0 3 2 0,0 1 7 16,0 1 7-16,0 2 6 0,0 2 7 16,-5 0 4-16,5 7 4 0,0 0 2 15,-5 8 7-15,3 3 8 0,-3 1 5 0,0 11 9 16,5 2 6-16,-3 8-62 0,3 4-16 16,-5 6 0-16,5 3 0 0,0 9 0 0,-3-1 0 15,3 6 0-15,3 1 0 0,-3 2 0 16,5 1 0-16,3 2 0 0,-1-1 0 0,3 3 0 15,1-2 0-15,1 1 0 0,-4 0 0 16,5 0 0-16,-1 0 0 0,1-5 0 16,-5 5 0-16,-1-4 0 0,3 0 0 0,-2-4 0 15,0 0 0-15,-3-6 0 0,-3 0 0 16,3-9 0-16,-5-2 0 0,5-2 0 16,-2-8 0-16,-3-5 0 0,0-2 0 0,-3-7 0 15,3-4 0-15,-5-3 0 0,5-2 0 16,0-9 0-16,0-1 0 0,-5-5 0 0,5-1 0 15,-2-5 0-15,-3 1 0 0,0-5 0 16,-3 0 0-16,-5-5 0 0,6 4 0 16,-1-8 0-16,0 6 0 0,-4-7 0 0,-1 2 0 15,0 1 0-15,1-2 0 0,-4 2 0 16,-4 2 0-16,0-3 0 0,-6 4 0 0,-2 0 0 16,-5 3 0-16,0 1 0 0,-7 0 0 15,-6 0 0-15,-7 0 0 0,-8 1 0 0,-5 3 0 16,-8-1 0-16,-7 0 0 0,-18 3 0 15,-3 0 0-15,-12 4 0 0,-11-2 0 0,-2 1 0 16,-7-2 0-16,-6 2 0 0,3 0 0 16,-13-6 0-16,3 6 0 0,-8-3 0 0,-5 1 0 15,-8-2 0-15,0 2 0 0,-7 1 0 16,-3 0 0-16,-2-5 0 0,0 3 0 16,-3-4 0-16,-3 1 0 0,11-1 0 0,0-2 0 15,2-5 0-15,8 0 0 0,8-1 0 16,7-4 0-16,3 0 0 0,12 1 0 0,5 1 0 15,11 1 0-15,7-1 0 0,11 4 0 16,19-2 0-16,9 3 0 0,14-3 0 16,11 3 0-16,10 2 0 0,15 1 0 0,5-3 0 15,11 3-128-15,12 3-142 0,5-2-69 16,8-1-126-16,5 0-194 0,10-4-286 0,5-1-147 16,2-4-44-16,1-4 47 0,10 4 139 15,-8-4 223-15</inkml:trace>
  <inkml:trace contextRef="#ctx0" brushRef="#br0" timeOffset="3512.27">19832 3288 114 0,'-8'-6'373'0,"3"5"69"0,-2-2 58 16,2 1-35-16,2-1-57 0,-2 0-51 16,2 3-31-16,-2-1-22 0,5 1-9 0,0 0-3 15,0-3 11-15,-5 3 16 0,5 0 21 16,0 0 18-16,0 0-3 0,0 0-18 15,0 0-38-15,-2 0-46 0,2 0-55 0,0 0-55 16,0 0-39-16,0 0-29 16,0-3-21-16,0 3-14 0,2 0-14 0,-2 0-8 0,0 0-6 15,5 0-5-15,0 0-2 0,-2 0-2 16,10 0 2-16,-6 3 1 0,11 0-1 16,-3-3 2-16,11 4-1 0,2-1-6 0,0 2-3 15,5-4 0-15,5 5-3 0,-3-1 0 16,6 0 1-16,5 0 5 0,-1-1 1 0,1 1 1 15,2-1 2-15,6-1 0 0,-1 2 0 16,3-3-1-16,10 1 1 0,0-1-7 0,0-2-7 16,3 2-8-16,2-2-12 0,-10 0-11 15,5 0-8-15,-10-2-3 0,-3 2 2 16,-7-2 4-16,-1 2 9 0,-9-3 9 0,-3 3 8 16,-5-2 8-16,-8 2 6 0,-2 0 5 15,-3 0 3-15,-5 0 6 0,-7-3 1 16,5 1 2-16,-8-1-3 0,0 2-1 0,-3-2-4 15,-2-2-4-15,2 1-1 0,-7-5-2 0,3 5 1 16,-1-1-1-16,0-2 2 0,-4 2 0 16,-1 1 0-16,0-4 1 0,1 4-2 15,-9-2 1-15,9 0-1 0,-4 0 0 0,1 3 1 16,-3-6-1-16,6 5 1 16,-4-1 3-16,4 2 1 0,-1-1-1 0,5-1-1 0,-4 0 1 15,4-1-1-15,0 1 0 0,-2-2 0 16,3 4 1-16,-1-3 1 0,0 2 3 15,1-1 2-15,-3 2 1 0,2-1 2 0,3 1 3 16,-3 1 2-16,8-1 0 0,-7 2 0 16,7-2 0-16,-5 3 0 0,5-3-4 0,0 0-2 15,0 3-1-15,0 0-2 0,0 0-1 16,0 0 3-16,5 0 4 0,2 6 0 0,6-3 2 16,-5 1 0-16,4 1-1 0,1 2-5 15,2-2-1-15,-2 5-1 0,0-3-1 16,-1 1 4-16,1 3 4 0,-5 1 7 0,-1 0 10 15,1 0 10-15,-3 4 8 0,0 2 5 16,-5 0 3-16,-5 3-3 0,0-3-7 0,-5 2-9 16,-3-1-8-16,0-1-10 0,-4 3-20 15,1-8-27-15,-4 4-42 0,5-3-68 16,-8-2-148-16,8 1-252 0,-6-4-358 16,1-4-173-16,0-2-67 0,2-3 10 0,-2 0 116 15,4-3 238-15</inkml:trace>
  <inkml:trace contextRef="#ctx0" brushRef="#br0" timeOffset="4511.42">19885 2525 236 0,'-7'-10'422'0,"-6"1"87"0,8 0 39 16,-3-1-18-16,6 1-30 0,-3 2-38 15,0-3-38-15,5 2-12 0,-3 4 2 0,-2-4 15 16,5 4-3-16,-5-1-15 0,5 1-27 15,-3 1-41-15,-2-3-48 0,5 4-58 16,-2 1-37-16,-3-2-25 0,5 0-17 0,0 3-19 16,-5 0-18-16,-3 0-21 0,5 6-18 15,-7-3-16-15,-2 6-13 0,4 3-10 16,-5 5-7-16,-2-1-5 0,7 5-26 0,1 3-5 16,-3 0 0-16,7 3 0 0,-2-1 0 0,5 2 0 15,0-3 0-15,5 2 0 0,-2-5 0 16,2 1 0-16,2-3 0 0,6-4 0 15,-5-1 0-15,4 0 0 0,1-9 0 0,0 2-24 16,2-7-7-16,3-1 1 0,2-3 2 16,-5-6 5-16,6-3 2 0,-1 0 6 0,0-4 7 15,-2-1 7-15,-3-2-7 0,3-1-1 16,-8-1-1-16,3 5 3 0,0-4-1 16,-6 7 2-16,3-2 9 0,-2 2 6 0,0 4-2 15,-3 2-5-15,-3 1-2 0,3 2-3 16,0 4-5-16,-2 4 0 0,5 5 0 0,-3 0 3 15,2 5 2-15,1 1 0 0,5 1 3 16,-8 4 1-16,7-4 0 0,-4 3 1 16,0 1 0-16,-1-6-2 0,3 4-2 0,-2-5-6 15,0-4 1-15,-1 2-1 0,-2-1 1 16,3-7 2-16,-8 0 10 0,8 3 9 0,-8-6 5 16,0-3 7-16,5-3 6 0,0-3 6 15,-3-3 5-15,6-4 5 0,-3-2 4 0,-5-1-52 16,8-3 0-16,-8 1 0 0,5-1 0 15,-5-2 0-15,0 6 0 0,2-1 0 0,-2 3 0 16,5 3 0-16,-5 1 0 0,0 4 0 16,5 1 0-16,-2 2 0 0,2 2 0 0,3 3 0 15,-1 5-118-15,6 1-263 0,5 0-171 16,-3 1-215-16,5 4-236 0,1-4-136 16,-1-1-24-16,0 3 83 0,1 0 170 0,-9 0 231 15</inkml:trace>
  <inkml:trace contextRef="#ctx0" brushRef="#br0" timeOffset="4883.32">20505 2650 535 0,'3'-2'733'16,"-3"2"165"-16,0 0 137 0,0-3-32 0,0 2-143 15,0 1-164-15,0 0-152 0,0-3-138 16,0 0-120-16,0 3-82 0,0 0-59 0,5 0-49 16,-5 0-32-16,2 0-26 0,-2 6-20 15,0-2-9-15,5 4-5 0,-5-1 0 0,5 2-2 16,-2 3 0-16,2 3 2 0,-2-1 0 15,2 1-1-15,-5 1 1 0,5 4 1 16,-3-4-1-16,-2 4 0 0,0-1 0 0,0 1-4 16,0-2-2-16,-2 0-5 0,2-2-2 15,-5-1-2-15,5-3-2 0,0-3 1 16,-5-2 4-16,5-2 5 0,0-1 2 0,0-4 3 16,-3-1 6-16,3-4 6 0,-5-2 7 15,5-2 10-15,5-6 10 0,-2-6 6 0,2 0 7 16,2-2 7-16,1-1 2 0,5-4 5 15,4 0 6-15,-1 1 3 0,1-1 0 0,-1 2-72 16,4-4-5-16,-2 6 0 0,-3 3 0 16,5-2 0-16,-7 8 0 0,7-3 0 15,-7 6 0-15,2 0 0 0,-2 5 0 0,5 3 0 16,-3-1-147-16,3 5-135 0,-3 3-206 16,0 3-322-16,3 0-271 0,-3 0-116 0,3 4-19 15,2-2 67-15,-4 4 195 0,1 1 327 16</inkml:trace>
  <inkml:trace contextRef="#ctx0" brushRef="#br0" timeOffset="5711.06">19771 4357 131 0,'-13'7'368'16,"1"4"52"-16,-1-2 31 0,5 0-76 16,-4 2-93-16,4-2-74 0,3 0-47 0,-3 3-25 15,1-2 1-15,7-4 14 0,-5 4 21 16,2 1 20-16,3-5 19 0,-5 1 16 15,5 1 15-15,0-1 24 0,0-1 31 0,5 3 39 16,-5-6 27-16,0 6 2 0,0-5-18 16,3 1-36-16,-3-3-55 0,0 4-61 0,5-4-54 15,-5 0-27-15,7 3-11 0,-2 0-6 16,3-4 0-16,5 5-2 0,-1 0-3 16,4-3-9-16,4 0-13 0,0 0-10 0,6-2-10 15,2-1-11-15,-3 0-7 0,3-1-9 0,5-5-4 16,-5 3-5-16,5-3-2 0,0-1 0 15,5-1-5-15,-2 2 1 0,4-2-1 0,6 1-1 16,0-4-2-16,7 2-3 0,0 0 1 16,1 2-2-16,2-2 0 0,2 1 0 15,-5-2-1-15,-4 4 0 0,-4 0 0 0,-4 2-1 16,-8-1 1-16,-8 2 0 0,-2 0-2 16,-10 2 2-16,0-2 0 0,-1 3 0 0,-4 0-3 15,-3 0 2-15,-2 0-5 0,2 0-7 16,0 0-6-16,-3 0-10 0,-2 3-15 0,5-2-25 15,-2-1-31-15,-3 3-42 0,0 0-69 16,5 0-93-16,-5-1-113 0,5-1-136 16,-5-1-158-16,0 0-161 0,0 0-86 0,-5-3 18 15,0-3 83-15,-3 3 139 0,1-1 180 16</inkml:trace>
  <inkml:trace contextRef="#ctx0" brushRef="#br0" timeOffset="6025.15">20607 4351 16 0,'-8'-3'518'0,"3"-3"139"0,5 3 104 0,-5-3 84 16,5 2-72-16,0 1-140 0,0-2-128 0,0 2-92 15,0-1-59-15,5 1-48 0,-5 1-47 16,8 0-37-16,-1 0-33 0,6 2-33 0,-3 2-32 16,0 0-20-16,3 0-12 0,0 4-6 15,-1 1-3-15,1-1-1 0,0 3-3 16,-3 3-6-16,3 0-6 0,-1 0-4 0,1-2-7 15,0 2-9-15,-6 4-5 0,1-4-6 16,0 1-1-16,-3 2-1 0,0 0-1 0,-5 0 3 16,-5-2-2-16,0 5-2 0,-3-4-4 15,-5 3-6-15,-2-1-8 0,2 2-18 16,-2-5-30-16,2-1-40 0,1 3-55 0,-6-2-84 16,8-4-166-16,0-2-232 0,-6-4-314 15,4-3-167-15,4-5-56 0,3 0 26 0,2 1 137 16,-2-1 228-16,5-2 334 0</inkml:trace>
  <inkml:trace contextRef="#ctx0" brushRef="#br0" timeOffset="6927.6">19763 3972 161 0,'3'-12'512'16,"-3"0"119"-16,0 3 93 0,5 2 29 0,-5 0-61 16,0-2-69-16,-5 4-55 0,5-3-57 15,-3 4-46-15,-2 0-45 0,0 0-53 0,5-1-61 16,-2 2-60-16,-3-1-39 0,5 1-28 16,0 1-26-16,0 2-21 0,-3-3-27 15,3 3-26-15,0 3-24 0,0-1-19 16,0 1-9-16,-5 7-7 0,5 0-6 0,0 2 0 15,-5 2 0-15,5 0-3 0,-3 4-4 0,3-3-6 16,3 4-2-16,-3-1-4 0,5-2-2 16,3 1-4-16,-1-3-6 0,3-2-2 15,-2-2-2-15,0-2 2 0,4-1 2 0,-4-2 4 16,5-1 5-16,-1-4 3 0,1-3 3 16,0-1 0-16,-3-5 1 0,8 0-4 31,-6-6-1-31,4 0-4 0,1-1 0 15,-1-3-4-15,-1-3 0 0,-2 4 3 0,4 0 2 0,-4 0 3 0,-3 7-1 0,0-1 0 0,-2 2 1 16,0 2-2-16,-1 4 1 0,-2 4-1 16,3 3 2-16,5 2 2 0,-6 0 0 0,1 7 1 15,5-1-2-15,-6 4-4 0,6 0-5 16,-3 0-3-16,0 0-4 0,0 1-7 0,1-4-5 16,-1 4-2-16,-3-5 1 0,1 0-6 15,0-2 2-15,-3-3 2 0,0 3 5 0,-3-6 10 16,6 0 11-16,-8 0 10 0,5-6 9 15,0 0 11-15,-2-3 11 0,2-3 11 16,-3-2 6-16,3-3 15 0,0-1 10 0,-2-4 6 16,2 0 3-16,-5-2-5 0,5-1-1 15,-2-2-6-15,-3 3-8 0,5-4-9 16,-3 3-15-16,-2 1-38 0,0 2 0 0,5 2 0 16,-5 2 0-16,8 3 0 0,-8 3-39 15,8 3-54-15,-3 3-42 0,2 0-56 0,3 6-104 16,1-2-165-16,-6 4-215 0,7 2-262 0,-4 1-157 15,0 0-46-15,4-3 59 0,-4 7 153 16,2-1 225-16,-2 1 286 0</inkml:trace>
  <inkml:trace contextRef="#ctx0" brushRef="#br0" timeOffset="7280.88">20599 3849 258 0,'3'-1'552'0,"4"-1"106"0,-7-1 71 0,5 0-19 16,-5 3-144-16,0-3-144 0,0 3-126 0,5 0-87 16,-5 0-36-16,3 3 7 0,-3 3 24 15,0-3 30-15,0 6 33 0,5 0 14 16,-5 0-15-16,0 1-44 0,0 3-44 0,-5 1-48 16,5 0-42-16,-3 3-27 0,-7-1-17 15,8 2-8-15,-6 1-5 0,-2-1-3 0,2 0 2 16,-4 2-1-16,4-5-1 0,0 6-4 15,3-5-3-15,-2-1-2 0,2-1-4 16,5-3 1-16,0 0 3 0,0 0 7 0,0-3 9 16,0-1 15-16,5-2 13 0,2-3 10 15,-2 0 4-15,8-2-4 0,0-2-9 16,2-2-13-16,-2-2-19 0,2 0-25 0,3-2-27 16,-3 0-38-16,-2-1-56 0,7 0-110 15,-7 2-196-15,-1-3-269 0,1-1-283 0,-3 2-128 16,-5 0-34-16,3-1 64 0,0 5 174 15,2-2 265-15</inkml:trace>
  <inkml:trace contextRef="#ctx0" brushRef="#br0" timeOffset="8637.14">22192 3576 553 0,'7'-10'714'15,"-2"4"114"-15,-2 1 69 0,-3 0-80 0,5 2-179 16,-5 6-140-16,5 2-93 0,-2 4-67 16,-3 5-38-16,5 5-16 0,-3 5-29 15,-2 3-52-15,5 5-57 0,3 1-38 0,-3 5-27 16,3 4-20-16,-1 1-17 0,-2 0-15 16,8-2-11-16,-5 2-5 0,4-3-3 0,-4-1-3 15,0-3 0-15,-1-4-1 0,3-3 2 16,-7-6-1-16,2 0 10 0,0-7 20 0,-5-1 32 15,3-3 44-15,-3-6 36 0,0 0 28 16,-3-6 13-16,-2-6-26 0,5 0-164 16,0-6 0-16,-5-6 0 0,5-4 0 0,0-3 0 15,5-4 0-15,3-3 0 0,-1-5 0 16,6-7 0-16,7-2 0 0,1-1 0 16,-1-2 0-16,5 3 0 0,8-1 0 0,-5 2 0 15,5 5 0-15,0 5 0 0,0-1 0 16,8 11 0-16,-3 1 0 0,-2 5 0 15,4 4 0-15,-2 5 0 0,-2 7 0 0,2 0-71 16,-3 3-226-16,-1 3-26 0,-1 3-26 0,0 1-11 16,-6-2 6-16,-6 2 31 0,-1 1 39 15,-2-3 63 1,-5 1 83-16,-6 2 93 0,-7-1 87 0,0 2 75 0,-5 4 73 0,-2 1 40 16,-6 2 13-16,0 5-11 0,-2-3-30 0,2 6-41 15,0-3-53-15,1 3-36 0,2 1-22 16,-1-4-13-16,11 4-10 0,0-3-8 15,0-1-4-15,6-2-4 0,6 1-4 0,1-3-2 16,2-3-17-16,5-3-8 0,1-3-5 16,-1-1-4-16,6-1-3 0,-6-6-4 0,5 0 14 15,-2 0 5-15,-3-6 4 0,-2-1 7 16,-3-1 5-16,3-3 9 0,-5-1 10 16,-5-6 15-16,-1 2 18 0,-2-1 19 0,-2 1 18 15,-3-2 13-15,-8-1 9 0,6 1 5 16,-3-2-2-16,-8 2-1 0,5 3-6 0,-4-3-4 15,-1 2-10-15,0 1-14 0,0 1-65 16,3 2-13-16,-2 3 0 0,-1-3 0 0,5 3 0 16,-4 6 0-16,6-3 0 15,-1 0 0-15,2 6-27 0,5 0-104 0,-3 0-52 16,-2 6-65-16,5 0-110 0,8-3-146 16,-8 3-193-16,12-3-235 0,-1 0-138 0,4 3-26 15,0-2 76-15,-2 1 143 0,7-1 209 0</inkml:trace>
  <inkml:trace contextRef="#ctx0" brushRef="#br0" timeOffset="9507.14">23769 3215 588 0,'-10'-25'889'0,"2"0"149"0,0 3 92 16,1 4 23-16,-1 0-289 0,-2 4-265 15,8 2-219-15,-4 5-141 0,6 3-84 16,0 4-47-16,0 4-23 0,0 6-14 0,6 6-4 16,-4 9 2-16,3 3-3 0,8 6-8 15,-6 2-14-15,1 7-11 0,5 3-9 16,-6-1-8-16,-1 3-7 0,-1 1-1 16,-5-2-5-16,0 2-1 0,-5-3-2 0,-1-3 1 0,-1-6 0 15,2 0-1-15,-3-3-1 0,6-6 1 16,-9-3 1-16,9-6 2 0,-3-4 2 15,-3-3 2-15,8-9 2 0,-5 3 3 0,5-9 6 16,-2-1 3-16,4-7 4 0,-2-2 5 16,5-4 1-16,3-6-1 0,4 1-3 0,1-5-7 15,2-3-5-15,6 5-3 0,-1-1-8 16,-2-1-3-16,7 5-3 0,-4 2-1 16,1 7-3-16,4 1-3 0,-1 7-2 0,-2 2 2 15,2 6 0-15,-4 2-1 0,-1 4-1 16,0 6 1-16,-2-2-1 0,-8 7 1 0,3 2 1 15,-3 2 1-15,-7 2 2 0,2 2 3 16,-10-1 7-16,2 3 11 0,-7-2 14 0,2 1 21 16,-4-1 17-16,-9 2 14 0,1-3 9 15,0-4-78-15,-6 1-12 0,4-2 0 16,-4-4 0-16,1-2 0 0,4-2 0 16,-1-5 0-16,4-1 0 0,-3-4 0 0,6-2 0 15,-3 1 0-15,6-6 0 0,4 1 0 0,6-5-88 16,4 0-236-16,6-2-113 0,4-7-133 15,9 3-146-15,4-4-143 0,11-2-130 16,-3-1-50-16,5-1 60 0,8-1 124 16,-3 2 174-16,-5-1 271 0,8 2 347 0,-3 0 316 15,-3 2 236-15,-7-3 188 0,0 4 166 0,-2 4 70 16,-11 0-37-16,-5 3-86 0,-2 3-99 16,0 0-104-16,-6 0-111 0,-1 6-112 15,-4 0-83-15,-2 6-60 0,0 0-39 0,-2 3-26 16,-4 6-15-16,1 3-71 0,5 1-70 15,-2 0 0-15,-3 0 0 0,10-1 0 16,-3 3 0-16,3-2 0 0,3-5 0 16,0 3 0-16,9-7 0 0,-1-1 0 0,4-4 0 15,0-1 0-15,6-4 0 0,-6-4 0 16,5-4-52 0,-4-1 6-16,-1-2 27 0,0-2 26 0,-2-4 20 0,-8 1 21 0,3-2-13 0,-8 3-35 15,-2-1 0-15,-3 0 0 0,-3-2 0 16,-2 2 0-16,-3 1 0 0,-4 3 0 15,-1 0 0-15,0 0 0 0,-7 5 0 0,5-1 0 16,-3 4 0-16,3-1 0 0,-6 3 0 16,9 0 0-16,-3 4 0 0,-3 0 0 0,10 1 0 15,-5 2 0-15,6-1 0 0,2 4-315 16,2-4-148-16,-2 5-157 0,10 0-194 16,-2-6-233-16,7-3-84 0,0 3 17 0,10-3 108 15,-2 0 166-15,8 0 226 0</inkml:trace>
  <inkml:trace contextRef="#ctx0" brushRef="#br0" timeOffset="9835.79">25161 3465 195 0,'15'-19'681'0,"5"-3"195"0,-7 3 166 16,-3 3 118-16,-2 1-121 0,-6 0-183 15,3 1-177-15,-5 4-155 0,5 1-137 0,-5 2-99 16,-5 0-72-16,5 5-56 0,-5 2-72 15,3 5-88-15,-6 4 0 0,-2 2 0 16,-3 7 0-16,3 6 0 0,-3 0 0 0,1 1 0 16,-1 7 0-16,0-1 0 0,6 2 0 15,-6 0 0-15,5 2 0 0,3-1 0 0,-2 0 0 16,7 0 0-16,0-3 0 0,0-1 0 16,5 0 0-16,-3-6 0 0,8 3 0 15,-2-6 0-15,0-2 0 0,-1-2 0 0,-2-5 0 16,8 1 0-16,-5-7 0 0,-1-1-40 15,1-5-107-15,-3-2-43 0,3-3-80 0,-1-2-125 16,-2-5-149-16,-5-3-182 0,0-1-206 16,0-5-130-16,-5 0-8 0,-2 0 88 0,-6-3 146 15,-2 3 203-15</inkml:trace>
  <inkml:trace contextRef="#ctx0" brushRef="#br0" timeOffset="10005.7">24996 3612 25 0,'-16'-7'542'0,"11"-2"152"0,-5 1 119 0,5 4 95 16,0-2-50-16,2 4-108 0,3 2-120 0,0 0-97 15,3 0-72-15,2 2-55 0,8-2-53 16,-6 3-75-16,9-3-57 0,1 0-44 16,4 0-42-16,-1 0-36 0,8-3-33 0,-3 3-30 15,8-2-32-15,3 0-43 0,-3 0-51 16,-3-1-72-16,-2 0-127 0,0 1-182 0,-7 2-244 16,-4-4-289-16,-1 4-124 0,-9-5-21 15,-2 5 78-15,-5 0 157 0,0 0 245 16</inkml:trace>
  <inkml:trace contextRef="#ctx0" brushRef="#br0" timeOffset="12189.58">26464 3023 104 0,'-5'0'302'0,"5"3"46"15,-3-3 1-15,-2 0-42 0,5-3-46 16,-5 3-35-16,5 0-29 0,-3 0-16 0,3 0-9 16,-5 0 0-16,5 0-5 0,0 0-3 15,0 0-3-15,0-3-6 0,0 3-6 0,0 0-4 16,0 0 0-16,0 0 2 0,0 0-2 16,5 0 1-16,-5 0 2 0,3 0 1 15,-3-2 1-15,0 1 3 0,0 1 7 0,0 0 7 16,0 0 10-16,0 0 12 0,0 0 7 15,0 0-1-15,0 0-11 0,0 0-20 0,0 0-23 16,0 0-26-16,0 0-28 0,0 0-21 16,0 0-16-16,0 0-10 0,5 0-12 15,-5 0-6-15,0 0-4 0,5 0-4 0,-2 0-3 16,2 0 0-16,2 0 0 0,1 0 0 16,5 0-1-16,-1 0-2 0,4 0-2 0,1 0-3 15,4-3 1-15,-1 0-3 0,8 3 1 16,2 0-1-16,-7-3 2 0,10 3-1 15,0-3-2-15,3 2 2 0,10 1-2 0,-1-2 0 16,4-1-2-16,1 3 2 0,4 0-2 16,-1 0 1-16,0 0 1 0,1 0-1 15,-3 3-1-15,2-1 1 0,-2-2-2 0,-6 1-2 16,-1 2 2-16,-4 0-1 0,-2-3 1 0,-5 6 0 16,-5-6 3-16,-7 3 6 0,-1-3 3 15,0 3 9-15,-7 0 7 0,0-3 8 16,-1 3 9-16,-4-3 6 0,0 0 6 0,-1 0 3 15,-2 0 3-15,3 0 0 0,-3 0-2 16,0 0-2-16,-2-3 0 0,-3 3-5 16,0 0-3-16,0 0-5 0,5 0-7 0,-5 0-6 15,0 0-9-15,0 0-8 0,0-3-5 16,0 3-7-16,0-3-9 0,0 3-14 0,2 0-21 16,-2-2-29-16,0 1-35 0,0 1-37 15,5-6-41-15,-5 6-48 0,5 0-47 0,-2-3-46 16,-3 3-43-16,0 0-35 0,0-4-26 15,0 4-29-15,0-5-37 0,0 5-55 16,0 0-89-16,0-4-39 0,-3 1 19 0,3 3 56 16,0 0 91-16,0 0 120 0</inkml:trace>
  <inkml:trace contextRef="#ctx0" brushRef="#br0" timeOffset="12612.28">27716 2930 191 0,'-13'-8'415'0,"6"-2"71"0,-6 4 53 0,0-4-56 16,6-1-68-16,-6 2-52 0,5 0-31 16,1-1-12-16,-6 1 6 0,10 0 15 0,-7 1 11 15,3 4 7-15,2-4-2 0,2 3-20 16,-2 2-33-16,2 2-45 0,-2-5-49 15,5 6-51-15,0 0-46 0,0-3-31 0,0 3-22 16,0 3-9-16,0-3-3 0,0 6 4 16,8-2 0-16,0 4 3 0,2 1-2 0,2 3-6 15,4-1-9-15,4 2-13 0,0-1-9 16,1 0 5-16,4 0 4 0,0 0 0 16,-4 0 1-16,2 0 2 0,-6 0-2 0,4 0-12 15,-9 0-1-15,-1 0 2 0,1 0 7 16,-4 0 8-16,-8 3 11 0,0 0 7 0,-8-2 1 15,-4 5-1-15,-4-4-16 0,1 0-12 0,-8 1-12 16,3-2-10-16,0-1-15 0,-1-2-22 16,1 2-25-16,0-1-45 0,4-2-87 15,-1-1-173-15,4-3-257 0,-2-1-323 0,10-2-150 16,-3 1-47-16,8-3 38 0,8-3 146 16,2 1 252-16</inkml:trace>
  <inkml:trace contextRef="#ctx0" brushRef="#br0" timeOffset="13509.01">28364 2845 106 0,'-13'-6'557'0,"0"0"111"0,6 0 71 0,-6-4 51 16,5 3-132-16,3-3-169 0,3-1-117 0,2 2-63 16,0 2-24-16,2-2-9 0,-2 1-11 15,10-4-11-15,-2 2-21 0,0 1-30 0,-1 2-34 16,6 0-32-16,-6-1-32 16,6 2-30-16,-5 2-19 0,5 1-15 0,-1 3-9 15,-4 0-7-15,5 3-3 16,-1 3-1-16,1 4 2 0,-5 1 1 0,-1 3 2 0,-7 4 0 15,5-2 2-15,-10 5 1 0,5 4 0 0,-7 0-2 16,-1-1-3-16,-5 4-3 0,1-1-4 16,-1-3-3-16,3-1-5 0,-3 2-2 0,3-4-1 15,-5-3-4-15,9-2-2 0,-1 1-1 16,-1-7 1-16,8-1-4 0,-5-4-4 16,5 0-6-16,0-3-9 0,5-4-12 0,8-3-13 15,-5-7-8-15,7 0-8 0,8-5-4 16,-3-2-3-16,3-5 3 0,2-3 10 0,1-1 9 15,-3-1 12-15,2-5 15 0,3 1 21 16,-8 1 17-16,6-1 14 0,-6 3 14 16,-5 2 11-16,3 3 5 0,-3 2 3 0,-2 6-2 15,0 2-1-15,-6 2-1 16,3 1-5-16,-7 3-2 0,2 5-5 0,-3-1-7 0,4 3-8 16,-6-3-7-16,5 5-4 0,-5 0 7 15,2 2 13-15,-2 3 21 0,-2 4 21 0,-3 3 23 16,-1 0 18-16,-1 6 8 0,4 3 1 15,-7-1-7-15,3 3-61 0,-1 0-65 16,0 2 0-16,3-1 0 0,0 3 0 0,3-1 0 16,2 1 0-16,2-2 0 0,3 2 0 15,3 0 0-15,5 2 0 0,4-5 0 16,-1 2 0-16,4 2-334 0,5-7-323 0,-4 0-378 16,-1-5-181-16,-5 2-58 0,5-2 29 15,-2-1 146-15,-3 0 263 0,3-3 385 0</inkml:trace>
  <inkml:trace contextRef="#ctx0" brushRef="#br0" timeOffset="17698.28">26560 3948 155 0,'0'0'244'0,"0"0"-2"15,-2 0-18-15,2 0-20 0,-5 0-14 0,5 0-9 16,0 0-4-16,-3 0-8 0,-2 0 3 15,5 0-4-15,0-2-6 0,0 0-4 0,-5 2-4 16,5 0-2-16,0 0-9 0,0 0-2 16,0 0 0-16,-3 0-1 0,3 0-2 15,-5 0-2-15,5 0-1 0,0 0 1 0,0 0 0 16,-2 0 0-16,2 0 5 0,0 0 4 16,0 0 12-16,0 0 12 0,0 0 8 0,0 0 8 15,0 0 2-15,0 0-5 0,0 0-8 16,0 0-13-16,0 0-14 0,0-2-17 15,0 2-19-15,0 0-18 0,0 0-20 0,0 0-18 16,2 0-14-16,-2 0-15 0,0 0-3 16,5 0 1-16,-2 0-1 0,2 2 2 0,3-2-1 15,-1 2 3-15,6 0-5 0,0 1-4 16,7 0-4-16,0 0-2 0,1 0-3 0,9 0-1 16,-2 3-3-16,0-3 0 0,5 3-1 15,5-2-2-15,-2 1-2 0,4-1 0 16,-2 4 0-16,3-1-1 0,0 1-2 15,-1-3 2-15,1 1 1 0,5 2-3 0,-6-4-2 16,9 1 2-16,-4 0-1 0,1 1-2 0,-5-5 1 16,-1 1-1-16,1-2 4 0,-8 0-1 15,0 0 2-15,-5 0 0 0,-3-2 2 16,3 2 5-16,-7-1 3 0,1-2 7 0,-6 0 8 16,-1 1 5-16,-2-1 5 0,-1 1 4 15,-4 2 5-15,-3-3 2 0,3 3-3 0,-1-1-5 16,-7 1-6-16,5-3-10 0,0 3-7 15,-2 0-7-15,-3 0-4 0,5 0-2 0,-2 0-1 16,-3 0-1-16,0 0 0 0,5 0-3 16,-5 0 0-16,0 0-4 0,0 0-6 15,0 0-7-15,5 0-5 0,-5 0-8 16,2 0-5-16,-2 0-4 0,0 0-3 0,0 0-2 16,0 0-1-16,0 0 2 0,0 0 2 0,5-2 6 15,-5 2 5-15,5-4 6 0,-2 2 3 16,-3 1 2-16,8-2 11 0,-3-3 6 15,0 5 5-15,-3-1 5 0,6-4 6 0,-8 3 4 16,5 2-7-16,0-4 0 0,-2 2-3 16,2 0-1-16,-3 2 4 0,-2-2 5 0,5 3 6 15,-5-2 4-15,0 2 7 0,0-3-1 16,0 3-1-16,0-3-4 0,0 2-5 0,0-2-7 16,0 0-3-16,0 1-2 0,0 1 1 15,0-2 0-15,-5-3 0 0,5 3 6 16,0 3 5-16,-2-6 3 0,-3 3-6 0,5-1-1 15,-8 2-5-15,3-4-2 0,-3 2-5 16,1 2 1-16,-6-3 9 0,0 0 2 0,1-2 6 16,-4 1 3-16,1 2 1 15,-3 2 0-15,6-4-2 0,-1 5-3 0,5-2-2 16,-4 1-3-16,4-1-3 0,5 3-4 0,-2-3-1 16,0 3-1-16,5 0-1 0,-2-1-1 15,2 1-3-15,0 0 2 0,2 0 1 16,-2 1 1-16,10-1 2 0,-7 3 2 0,10 2 1 15,-1-1 2-15,1 2-1 16,2-3-4-16,3 6-3 0,2-2 7 0,-4 3 2 0,4-1 1 16,0 0 1-16,1 6 2 0,-1 0 1 15,-2-3-8-15,-3 1 0 0,3 5 6 16,-8-3 4-16,3 2 9 0,-8-4 12 0,2 4 9 16,-7-2 8-16,0 1 3 0,-2 2 0 0,-8-5-8 15,-3 4-7-15,3-3-10 0,-8-1-16 16,5-1-14-16,-7 0-16 0,7-3-21 15,-2-1-37-15,2-1-53 0,1-1-102 0,1-6-196 16,-6 6-295-16,4-6-280 0,0-3-127 16,11 0-34-16,2-3 63 0,2 0 175 15,8 0 291-15</inkml:trace>
  <inkml:trace contextRef="#ctx0" brushRef="#br0" timeOffset="19141.39">28463 3821 258 0,'2'-7'427'0,"-2"2"86"0,0 1 36 0,0-5-23 0,0 8-40 16,0-3-38-16,0-3-30 0,0 6-11 15,0-3 6-15,0 4 13 0,0-4 0 16,0 3-14-16,-2 1-30 0,2-3-48 0,0 3-57 15,0 0-64-15,0 0-59 0,0 0-39 16,2 3-25-16,-2 2-15 0,0-1-11 0,5 6-7 16,-5-1-4-16,8 3-5 0,-3-1-10 15,3 4-10-15,-3 0-12 0,2 1-5 0,1-1-6 16,0 0-1-16,2 0-4 0,-3-4-1 16,1 1-3-16,0 0-3 0,4-3-6 15,-4 0-6-15,5-6-5 0,-6 3-6 0,6-5-7 16,0-1-4-16,2-1-1 0,3-5 3 15,-6 0 6-15,4-3 5 0,-4 0 9 0,1-3 8 16,0 1 7-16,-1-3 5 0,-2-2 4 16,1 0 8-16,-1-1 10 0,-5 1 11 0,2-2 12 15,-1 2 11-15,-4 0 14 0,3 4 7 16,-5 2 7-16,0-1 1 0,5 1-3 16,-5 4-10-16,3 0-15 0,-3 3-17 0,0 0-16 15,0 3-13-15,0 3-12 0,0 6-4 16,0 3-1-16,0 8 2 0,0-3-3 0,0 11-2 15,5-3 2-15,-5 5-2 0,5 4 1 16,-2-3-3-16,4 3-1 0,-2 2-2 16,3-3-2-16,-3 0-6 0,-3-2-5 0,4 2-3 15,-1-4-6-15,-3-4-3 0,-2 2 1 16,0-3 1-16,0 0 6 0,-2-4 5 16,-9-2 9-16,4 1 5 0,-6-1 4 0,-2-3 5 15,-3-2 2-15,3-4 2 0,-5-1 0 16,4 0 0-16,-7-5 4 0,8-3 2 15,-5-3-1-15,2-2 5 0,8 1 3 0,-8-9 5 16,11 3 3-16,-1-5 1 0,3 0 1 16,2 0-5-16,6-4-5 0,2-1-7 0,3-1-11 15,7 0-15-15,3 0-18 0,2 2-26 16,0 3-36-16,8-1-50 0,-2 3-82 16,1 2-135-16,-1 0-154 0,2 3-217 0,-8 0-242 15,6 2-98-15,-6 2 9 0,0 1 104 16,-2 1 148-16,-8 3 231 0</inkml:trace>
  <inkml:trace contextRef="#ctx0" brushRef="#br0" timeOffset="20356.13">26614 4831 416 0,'-8'0'542'0,"5"0"79"0,-2-2 35 16,5 2-101-16,-5 0-126 0,5 0-119 15,0 0-91-15,0 0-62 0,0 0-33 0,0 0-12 16,0 0 6-16,5 0 13 0,-5 0 15 15,8 2 21-15,-3-2 29 0,-2 4 29 0,7 2 25 16,2-4 12-16,-4 2-3 0,0 2-15 16,4-3-28-16,4 0-35 0,-4 3-40 15,6-2-32-15,2 1-23 0,3-2-13 0,3 2-14 16,2-5-10-16,5 2-7 0,7 0-12 16,6-2-9-16,2-2-7 0,6 0-4 0,4-3-5 15,3 2-2-15,5-2-2 0,3 1-3 16,-3-2-4-16,7 3 1 0,-7 0 4 15,0-3 4-15,0 3 1 0,-15 2 6 0,3-1 2 16,-11 2-1-16,-3-3-3 0,-4 3-5 16,-3 0 0-16,-5 0-2 0,-8 0-1 15,3 0 3-15,-13 0-1 0,3 0 2 0,-5 3 3 16,2-3 2-16,-8 0 1 0,6 0 0 0,-3 0 0 16,-5 0 1-16,0 0-5 0,5 0-1 15,-5 0-1-15,0 0-3 0,0 0 0 16,0 0 1-16,0 0-2 0,0 0-2 0,0 0 1 15,0 0 0-15,-5 0-3 0,5 0-3 16,-5 0-4-16,2 0-3 0,-2-3-4 0,-2 0-3 16,-1-1-5-16,-5 2-3 0,1-4 2 15,4-1 2-15,-5-2 2 0,1 1 6 16,-4-2 3-16,-1-2 5 0,4 1 4 16,-2 2 4-16,2-3 4 0,0 2 0 0,3-1 3 0,0 2 1 15,2 0 4-15,3 2 5 0,3 1 3 16,-3 3 4-16,2 0 2 0,-2-3-1 15,5 6-2-15,0-2 2 0,0 2 2 0,0 2 2 16,5-2 2-16,-2 6 3 0,-3-3 3 16,5 0-5-16,-3 0 0 0,3 1 0 0,3 2-1 15,-3-1 1-15,8 2 4 0,-1-1 1 16,-1 6 2-16,1-2-3 0,1 2 0 16,5 4 1-16,-3-4 2 0,-2 1 3 0,-1-1 4 15,1 6 5-15,-5-6 2 0,-1 3 3 16,1-2 0-16,-3 2 1 0,-2-2-12 0,-6 2-44 15,-2 0 0-15,-3-2 0 0,-4 2 0 16,-1 0 0-16,0-3 0 0,-2 0 0 0,0 0 0 16,-3-2-56-16,3 0-203 15,-3-1-159-15,5-2-228 0,-2-2-327 0,2-5-173 16,8 3-49-16,-2-2 39 0,7 8 129 0,0-6 221 16,7 6 348-16</inkml:trace>
  <inkml:trace contextRef="#ctx0" brushRef="#br0" timeOffset="21169.14">28618 4927 434 0,'7'-12'735'16,"-7"-3"155"-16,0 3 111 0,0 1 17 0,0 0-180 15,-2 1-193-15,-3 1-161 0,-1 0-124 16,4 0-81-16,-3 0-54 0,-3 3-34 15,3-1-24-15,-2 4-21 0,1-2-19 0,-4 5-15 16,-7 3-8-16,1 2-5 0,-9 4-2 16,5 4 0-16,-8 2 0 0,-3 6-52 0,3 2-45 15,3 1 0-15,2 4 0 0,-2 2 0 16,4-2 0-16,6 4 0 0,-3 1 0 0,6 4 0 16,4-3 0-16,3 2 0 0,5-2 0 15,0-1 0-15,0-2 0 0,5 1 0 16,3-4 0-16,2-1 0 0,-3-3 0 0,1-3 0 15,0-4 0-15,4-2-12 0,1-2-13 16,0-4 5-16,2-3 13 0,5-3 14 16,1-3 7-16,4-3 5 0,0-1 3 0,3-4-20 15,0-4-2-15,3 0 0 0,-8-4 0 0,4-2 0 16,4 0 0-16,-8-5 0 0,2-2 0 16,-4-5 0-16,-1 2 0 0,0-3 0 15,-7-3 0-15,5-2 0 0,-8 2 0 0,-5 3 0 16,2 0 0-16,-7 1 0 0,0 5 0 15,0 0 0-15,0 1 0 0,-7 5 0 0,7 3 0 16,-8-2 0-16,1 3 0 0,-4 4 0 16,1-1 0-16,-7 3 0 0,-4 3 0 0,1 3 0 15,0 0 0-15,-6 6 0 0,-2-3 0 16,-5 3 0-16,5 4 0 0,-2 4 0 16,-1 0 0-16,1 1 0 0,2 0 0 0,3 3 0 15,-3-2 0-15,7 2 0 0,3 0 0 16,3 0 0-16,8 2 0 0,-1 0 0 15,3-1 0-15,5-1 0 0,8 1 0 0,4-1 0 16,3 1 0-16,3 0 0 0,3-4 0 0,7-1 0 16,2 1 0-16,0-4 0 0,1-2 0 15,2 0 0-15,-5-3 0 0,7-3 0 16,-4 0 0-16,-3 0 0 0,5-3 0 16,-5-3 0-16,-3 2 0 0,-4-4 0 0,-1 1-309 15,-7 0-464-15,-6-2-335 0,1 0-144 0,-8 0-32 16,0 2 50-16,-8 1 172 0,-7 0 295 15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5-05-07T09:35:54.5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536 9383 77 0,'0'-17'556'0,"3"5"131"16,-3-2 94-16,0 0 76 0,0 2-98 0,0 1-163 16,0 2-119-16,0 2-81 0,0-1-62 15,0 4-49-15,0-2-43 0,-3 3-38 16,3 0-37-16,0 0-35 0,0 0-22 0,0 2-15 15,0 1-15-15,0 0-13 0,0 0-12 16,0 0-14-16,0 1-12 0,3-1-6 16,2 3-10-16,-5 0-5 0,8 2 1 0,-3-1 4 15,2 3 1-15,1 1 3 0,5 1 9 0,-1 6 8 16,6 0 1-16,-3 7 3 0,1 1 5 16,-4 8 3-16,6 5 0 0,-3 11 0 15,-2 2 4-15,-5 12 3 0,4 7 0 0,-4 6-1 16,-3 9 0-16,0 6 8 0,-2 7 7 15,2 6 3-15,-3-3 0 0,3 1-4 0,0-1-2 16,-2 1-14-16,2-2-10 0,-2 4-34 16,2 1-6-16,0-4 0 0,-3 3 0 15,-2-5 0-15,-2 1 0 0,2-3 0 0,-5-6 0 16,5-3 0-16,-5-2 0 0,5-6 0 16,0-8 0-16,-3-2 0 0,3-7 0 0,3-3 0 15,-3-8 0-15,5-10-166 0,2-1-165 16,6-7-197-16,-5-8-269 0,9-8-273 15,-1-7-101-15,4-3-8 0,10-12 78 0,-7-6 176 16,3-4 272-16</inkml:trace>
  <inkml:trace contextRef="#ctx0" brushRef="#br0" timeOffset="2136.42">21905 9204 194 0,'-5'-4'357'15,"-3"-2"46"-15,0 0-10 0,-4 1-49 16,4 1-54-16,3-2-43 0,-3 4-25 0,1 2-5 16,-1-1 7-16,3-2 5 0,0 3 1 15,2 0-4-15,-2 3-7 0,5-2-1 16,0-1 1-16,-2 0 4 0,-3 2 2 0,5-2-6 15,-5 3-15-15,2 0-19 0,-2 0-24 16,0-2-22-16,-3 4-19 0,6-2-12 16,-8 0-10-16,7-2-7 0,-5 4-10 0,3-2-11 15,-2 1-9-15,2-4-9 0,-3 6-6 16,8-6-1-16,-5 2 0 0,2-2-2 0,-2 1-1 16,5-1-4-16,-5 4-3 0,5-4-8 15,0 0-5-15,0 0-4 0,0 0 0 0,5 0 5 16,-5 0 7-16,8 0 11 0,-8 0 9 15,5 0 5-15,0 0 2 0,-2 0-1 16,2-4-9-16,-3 4-9 0,8 0-8 0,-2 0-7 16,0 0-7-16,7 4-3 0,3 1-3 15,7-3-1-15,3-1-1 0,13 5 0 0,12-3 1 16,8-1 0-16,5 0-3 0,15-2-2 16,6 0-2-16,-1 0-3 0,8 0-1 15,0 0-2-15,0 0-1 0,0 0 13 0,0 0 11 16,0 0 5-16,5 0 4 0,2 0 1 15,4 0 2-15,1 0-15 0,1 0-9 0,2 0-10 16,-2 0-7-16,5 0-4 0,-3-2-3 16,-3 0 0-16,1-1-1 0,0 1 4 0,-6-2-9 15,-7 4-3-15,0-3 0 0,-10 3 2 16,-3-2 1-16,-7-1 3 0,-8 3 12 16,-5 0 5-16,-2 0 4 0,-11 0 2 15,0 0 0-15,-7 0 0 0,2 0 1 0,-8 0 1 16,-2-4 0-16,3 4-1 0,-3-1 0 15,-3 1 2-15,-2 0-1 0,0 0 0 0,0-2 1 16,-2 2 0-16,-6 0 0 0,0 0 0 16,-2 0 1-16,-3 0 2 0,-2 0 1 15,0 0 1-15,-6-2 1 0,1-2 1 0,2 4-2 16,0 0-3-16,-5 0-3 0,3-3 1 0,0 3-2 16,-3-1-1-16,2 1-1 0,4 0 0 15,-9 0 2-15,-2 0 0 0,5 0-1 16,-2 0 2-16,-3 0-1 0,5 0 2 15,-5 0-2-15,5 0 0 0,2 0 0 16,1 0 0-16,0 0-2 0,-1 0 0 0,6 0-1 16,-3 0-1-16,0 0 0 0,-5 0-2 0,3 0 1 15,0 0-2-15,-3 1 1 0,-5-1 2 0,5 3 1 16,-3-3 4-16,-2 0 1 0,0 0 2 16,0 0-1-16,0 0-1 0,5 0-1 15,-5 0-5-15,0 0-1 0,0 0 0 0,3 0 1 16,2 4-1-16,3-2 0 0,4 0 1 15,-4-1 1-15,5 3-1 0,-1 1 1 16,1-2-1-16,0 3 0 0,-6-3 0 0,6 1 0 16,-10-1 0-16,7 1 0 0,-8-4 0 15,6 6-2-15,-3-6 1 0,-5 2 1 0,8-1 0 16,-8 2 2-16,5 0 0 0,-5 0 2 16,5-1 2-16,-3-1-1 0,-2-1-2 15,5 3-1-15,-2-3 1 0,2 3-1 0,-5 0 2 16,8-2 0-16,-8-1 3 0,5 2 2 15,-3 1 2-15,-2 0 1 0,5 0 2 0,-5-3 2 16,0 1 1-16,5 2 0 0,-5-1 1 16,3 1-1-16,-3 1 0 0,0 2 1 0,0 0 6 15,5 5 8-15,0-1 3 0,-5 6 1 16,3 0 1-16,2 5-2 0,-3 0-8 16,3 4-6-16,0 5-1 0,-2 2 4 0,5 2 5 15,-3 8 5-15,2-1 5 0,1 8 3 0,5 3-2 16,-3 1-4-16,0 5-4 0,3 4-6 15,-6 3-3-15,6 5-1 0,0 2 1 16,-6 1-22-16,6 1-1 0,0 2 0 0,-6-1 0 16,1 2 0-16,2-2 0 0,-7-2 0 15,2-1 0-15,2 1 0 0,-7-5 0 16,0-4 0-16,0-4 0 0,-2 0 0 0,-3-7 0 16,0-1 0-16,-3-3 0 0,3-4 0 15,-3-1 0-15,1-5 0 0,-1-3 0 0,0-5 0 16,3-3 0-16,-2-3 0 0,2-4 0 15,0-2 0-15,2-2 0 0,-2-4 0 0,5-1 0 16,-3-3 0-16,-2 1 0 0,5-3 0 16,0-3 0-16,0 4 0 0,0-2 0 15,0 3 0-15,5-6 0 0,-2 6 0 0,-3-8 0 16,8 7 0-16,-8-4 0 0,5 2 0 16,0-3 0-16,-3 6 0 0,-2-6 0 0,5 3 0 15,-5 0 0-15,0 0 0 0,0 1 0 16,0-2 0-16,0 3 0 0,0-2 0 15,-5 0 0-15,5 0 0 0,-7 0 0 0,2 0 0 16,2 0 0-16,-2 0 0 0,-8 0 0 16,6-2 0-16,-6 2 0 0,3 0 0 15,-3-1 0-15,-5 2 0 0,6-1 0 0,-4 0 0 16,1 1 0-16,-8-2 0 0,8 2 0 16,-5 1 0-16,7 0 0 0,-7-5 0 0,4 5 0 15,-1-5 0-15,1 1 0 0,-1 1 0 16,-4 0 0-16,1 1 0 0,0 0 0 0,-6-1 0 15,-2 2 0-15,-5-4 0 0,-2 3 0 16,-11 0 0-16,0 0 0 0,-10 0 0 0,-7 0 0 16,2 0 0-16,-8-2 0 0,-4 1 0 15,-6-4 0-15,3 6 0 0,-8-5 0 16,3 1 0-16,-8 4 0 0,-3-5 0 0,-7 1 0 16,-2 3 0-16,-1-1 0 0,-10-3 0 15,-2 3 0-15,-5-3 0 0,2 1 0 16,-2-1 0-16,-6-2 0 0,3 3 0 0,0-3 0 15,3 0 0-15,-6 0 0 0,4 1 0 0,1-1 0 16,6 0 0-16,-6 3 0 0,11-3 0 16,3 0 0-16,4 0 0 0,8 0 0 0,3 3 0 15,12-3 0-15,3 0 0 0,2 0 0 16,3 3 0-16,10-1 0 0,5-1 0 16,-2 5 0-16,12-3 0 0,3-2 0 0,5 4 0 15,12-2 0-15,6 1 0 0,5-4 0 16,2 5-12-16,13-2-177 0,5 1-132 0,5-4-221 15,3 0-341-15,12 0-229 0,3-7-89 16,10 1 0-16,8-5 97 0,-3 0 204 16,8-4 340-16</inkml:trace>
  <inkml:trace contextRef="#ctx0" brushRef="#br0" timeOffset="2963.42">22565 10450 439 0,'-5'-14'690'0,"5"-4"115"16,-5 5 88-16,2-2 22 0,-2 0-187 16,5 3-166-16,-2 6-123 0,-3-4-90 0,5 5-72 15,-6-2-68-15,6 2-57 0,0 3-47 16,0 0-32-16,0 2-22 0,0 2-16 16,0 0-7-16,6 3-8 0,-1 4-2 15,-3 4-3-15,3 1 1 0,-2 5-2 0,2 3-4 16,-5 5-3-16,5 1-3 0,-5 0-2 0,0 6-3 15,0 3 1-15,0-3-2 0,-5 2 0 16,0-2 0-16,2 1-1 0,-2-4 2 16,-2 1-1-16,1-6 1 0,4 0-1 0,-3-3 2 15,5-5 0-15,-8-2 0 0,8-4 2 16,-5-2 2-16,5-2 4 0,-2-4 0 16,2 0 2-16,-5-4 12 0,5-5 8 0,0-3 10 15,0-5 13-15,0 1 9 0,5-9 5 16,-3-1-3-16,11-4-3 0,-6-4-7 0,11-7-10 15,-2 1-7-15,4-4-8 0,5-1-6 16,1 2-6-16,-4-1-6 0,4 2-1 0,2 8-4 16,-3 1-4-16,-4 2-4 15,-1 5-5-15,0 4-5 0,1 6-8 0,-1 2-18 16,0 2-30-16,0 8-43 0,1 3-78 0,4 5-140 16,-4 1-182-16,4 4-216 0,-5-1-234 15,6 1-96-15,2-1 10 0,-1 3 105 0,1 1 166 16,-2-1 225-16</inkml:trace>
  <inkml:trace contextRef="#ctx0" brushRef="#br0" timeOffset="3321.03">23342 10557 540 0,'-5'0'821'16,"-10"-3"152"-16,2 3 103 0,-7 0-3 16,0 3-230-16,-6-1-237 0,3 0-215 0,-2 5-151 15,-1 0-99-15,6 3-62 0,5 2-38 16,-3 4-24-16,5 1 9 0,3 1 6 15,5 1 3-15,0 2 2 0,5-1-2 0,5-2 13 16,3 4-2-16,-1-2-4 0,6-3-7 16,5-3-11-16,-3 0-6 0,5-2-23 15,1 0-16-15,-1-5-12 0,0-2-2 0,6-2 0 16,-6-3 3-16,0-3 8 0,-2-3 8 16,-3-3 8-16,-2 0 5 0,-5-8 5 0,-1 0 4 15,-7-2 1-15,0-2 4 0,0-4 3 16,-7-1 8-16,-1-4 7 0,-5 5 5 15,-2-4 3-15,-3 3-2 0,-2 2-4 16,0-1-7-16,0 6-12 0,-1 2-8 16,1 5-21-16,0 2-12 0,2 7-10 0,3 0-9 0,-1 3-23 15,6 3-47-15,-3 0-68 0,6 7-116 16,7-5-154-16,0 2-179 0,7-2-211 0,6-2-127 16,0 0-7-16,7-2 77 0,6-1 134 15,-6 0 174-15</inkml:trace>
  <inkml:trace contextRef="#ctx0" brushRef="#br0" timeOffset="3880.14">23543 10135 516 0,'0'-22'773'16,"0"1"128"-16,0-1 92 0,0 9 10 0,0-2-219 16,-5 3-209-16,5 2-165 0,0 5-115 15,0 1-84-15,0 1-65 0,0 3-46 0,5 7-27 16,0 2-18-16,3 6-7 0,-6 6-2 15,8 6-6-15,-2 5-6 0,-1 2-10 16,6 7-6-16,-5 1-6 0,-1 4-4 0,4-2-4 16,-4 1-4-16,1 1 0 0,-3-3-1 15,-3 2-1-15,-2-3 0 0,6-4 0 0,-6-2 1 16,-6-2-1-16,4-5 0 0,-3-2 1 16,-3-2 3-16,3-4 1 0,-3-3 0 0,3-2 1 15,-2-3 2-15,7-7 1 0,-8 3 1 16,3-8 3-16,5-1 9 0,-2-1 5 15,2-8 3-15,2 0 1 0,-2-5 0 0,10-4 0 16,-2-3-8-16,5-3-8 0,2-4-2 16,3-1-4-16,4-2-1 0,4-3-4 0,2 0-2 15,0 3 1-15,-3-1-2 16,3 7 0-16,3 3-2 0,-9 3-1 16,4 5-1-16,-6 3 0 0,0 6 1 15,1 4-1-15,-1 2 2 16,-7 4-2-16,5 6 2 0,-8 0 0 15,0 5 1-15,-3 2 0 0,-1 1 0 0,-4 2 0 0,-2 1 0 0,0 3 0 0,-8-4 0 16,1 3 1-16,-3-1 0 0,-6 1 1 0,-4 4-2 16,0-5 2-16,-6 1 0 0,-1 0 0 15,-1-3-1-15,-3 1 1 0,-2-3-1 16,5-1 0-16,-5-2 1 0,5-4-1 0,3-3 1 16,4 0-1-16,-1-3-4 0,4-3-2 15,5 0-22-15,0-3-28 0,6-6-48 0,7 2-78 16,7-7-117-16,6-1-150 0,5-4-180 15,5-2-195-15,7-4-143 0,6-7-20 16,2 2 66-16,3-3 125 0,4 5 182 0</inkml:trace>
  <inkml:trace contextRef="#ctx0" brushRef="#br0" timeOffset="4222.72">24325 10477 390 0,'8'0'594'0,"-8"3"88"0,5 3 66 0,-10 3-50 0,2 3-123 16,-2 6-121-16,-2-2-84 0,-1 4-61 15,3 1-49-15,0 0-52 0,2 1-53 0,-2 1-52 16,5-4-45-16,0 0-27 0,8 0-14 16,-3-1-8-16,2-5-3 0,1 2-5 15,10-6 0-15,-3-1-1 0,5-1-1 0,-2-4 1 16,2-6 0-16,1 0 0 0,-1-3 2 16,0-4 2-16,-2-2 7 0,-3-3 24 0,-2-3 39 15,-5 3 42-15,-1-4 30 0,-2-3 26 16,-5 0 19-16,-5 1-5 0,5-3-20 15,-7 2-23-15,-6 3-21 0,0 1-18 0,3 2-20 16,-8 4-18-16,6 3-18 0,-3 0-15 16,-3 6-14-16,2 3-8 0,-1 2-5 0,7-1-5 15,-3 9-5-15,0-2-5 0,0 1-21 16,8 3-37-16,3 0-57 0,-3 1-99 0,5-1-147 16,7-5-201-16,-2 2-234 0,8-4-189 15,2 0-61-15,6-5 37 0,4 0 118 16,1-3 187-16,-4 1 248 0</inkml:trace>
  <inkml:trace contextRef="#ctx0" brushRef="#br0" timeOffset="4682.21">24899 10378 356 0,'20'-15'667'0,"1"-4"139"16,-1 3 117-16,-5 2 51 0,3 1-133 0,-5 1-151 15,-6 5-127-15,6 0-102 0,-10 2-94 16,2 5-85-16,0 0-68 0,-10 3-49 0,5 3-30 15,-8 9-22-15,-5 1-13 0,1 6-7 16,-1 5-6-16,-7 1-8 0,-1 3-9 0,1 1-6 16,0 4-13-16,5 0-10 0,-3 1-12 15,5-5-9-15,5 2-20 0,3-1 0 16,3-1 0-16,2-2 0 0,2-5 0 0,3-1-10 16,11-3-34-16,-4-5-28 0,6-3-31 15,2-4-29-15,1-5-29 0,-1-4-16 16,0-1-8-16,1-5 3 0,-1 0 6 15,-7-5-6-15,2 0-23 0,-2-5-48 16,-8 1-67-16,2-3-77 0,-7-4-79 16,-7 1-65-1,2 0-44-15,-8-6-8 0,-2 0 30 0,0 3 57 0,-8 0 87 0,2 1 102 0,-2 1 120 0,3 2 129 16,-5 7 119-16,4 1 105 0,4 2 81 16,-4-1 63-16,6 7 50 0,7 2 28 0,-4-1 13 15,7 3 4-15,-3 3 13 0,8-3 16 16,0 5 8-16,5-4-21 0,3 5-31 15,7-1-39-15,-2-1-53 0,5-1-62 0,2 1-61 16,3-2-42-16,2-2-33 0,0 0-24 16,3-2-22-16,5 1-22 0,-5-2-37 0,-2-3-56 15,-1 3-98-15,-2 0-169 16,-10-3-264-16,-1 2-299 0,1 2-138 16,-5-3-39-16,-3 0 51 0,-3 0 143 0,3 1 251 0</inkml:trace>
  <inkml:trace contextRef="#ctx0" brushRef="#br0" timeOffset="6689.35">20282 10684 438 0,'-8'-3'615'15,"-5"1"93"-15,3-3 71 0,-8 1-62 16,6 4-123-16,-1-3-106 0,-2 3-65 0,-1-2-40 15,-6-2-38-15,6 4-38 0,-9-3-47 0,5 3-48 16,-1-1-52-16,1-1-38 0,5 2-21 16,-3 0-9-16,3-3-8 0,2 0-13 15,0 3-6-15,6 0 0 0,2-1-1 0,-3 1-1 16,8 0 4-16,-5 0 0 0,5 0-3 0,-3 0-5 16,3 0-3-16,0 0-5 15,0-3-3-15,0 1-1 0,3 2 0 0,-3 0-4 16,0 0-4-16,5 0-6 0,-5 0-7 15,5 0-7-15,3 0-5 0,-1 0-13 16,6 0-7-16,0-3-3 0,2 0 1 0,3 2 0 16,-3-2 2-16,5 0 15 0,6 3 5 15,-1-5 5-15,3 4 1 0,0-2 1 0,0 0-1 16,5 1-6-16,0-1-1 0,0 3-4 16,0 0 0-16,0 0-4 0,3 5-2 0,2-2 0 15,2 1-1-15,1 1 2 0,5 2-2 16,-1 4 0-16,-1-4 1 0,1-1-1 15,1 3 0-15,2-2-3 0,-2 0 1 0,0-1-1 16,2 0 0-16,-2-2-2 0,-1-2-1 16,-1 4-1-16,-4-6 1 0,-2 3-1 0,3-3 0 15,-3-3-1-15,-2 3 2 0,-3-3 2 16,0-2-3-16,-5 3 2 0,5 0-2 0,-5-4 3 16,5 2-5-16,-3 2-1 0,-2-3-1 15,-5 3-2-15,2-5-2 0,1 7-1 0,-11-3 0 16,3 1 0-16,-6 2 0 0,-4-4-2 15,0 4-2-15,-1 0-4 0,-2 0 1 0,-5 0-3 16,3 0 2-16,2 0 2 0,-5 0 6 16,0 4 3-16,0-4 4 0,0 2 3 15,0 1 3-15,0-3 0 0,0 4 0 0,0-4 1 16,0 3-2-16,0-3-2 0,0 2-1 16,0-2 0-16,0 0-3 0,0 0-1 15,0 0-1-15,0 0 1 0,0 0 1 0,0 0-3 16,0-2-3-16,0 2-13 0,0-3-17 15,0-1-22-15,0 1-22 0,-5 1-22 0,5-5-30 16,0 4-26-16,0-3-31 0,0 0-39 16,0 0-45-16,-3-1-38 0,3-2-19 15,-5 1 3-15,3-2 23 0,-8 1 46 0,2 3 62 16,0-2 59-16,-4-2 52 0,-1 3 43 16,-2 3 29-16,-3-5 19 0,8 4 15 0,-8-2 19 15,5 1 20-15,1 3 23 0,-4-1 29 16,4-1 35-16,-1 1 30 0,0 1 27 15,3-3 26-15,0 4 20 0,0-2 10 0,0-2-4 16,2 4-11-16,0 1-29 0,8-2-35 16,-5 0-41-16,3 0-39 0,2 3-31 0,0 0-25 15,2-1-11-15,3 1-9 0,3 0-3 16,0 1-3-16,4-1 1 0,1 3 1 0,2 0-1 16,-2 1 3-16,0-2-1 0,-1 7 4 15,4-3 1-15,-6 4 3 0,0 2 7 0,3 3 5 16,-3 1 7-16,-3 3 1 0,1 1 3 15,-8 2-5-15,5 2-7 0,-5-2-9 0,-5-2-3 16,0 1-8-16,-3 1-3 0,1 1-4 16,-6-4-3-16,-2 0-11 0,-3-3-48 0,-5 2-106 15,0-3-211-15,3-2-354 0,-3-4-266 16,-2 2-133-16,-3-4-32 0,-5-4 64 16,5-3 190-16,-3 0 343 0</inkml:trace>
  <inkml:trace contextRef="#ctx0" brushRef="#br0" timeOffset="8317.36">19372 9549 446 0,'0'-9'651'0,"0"0"111"0,-2 3 86 16,-3 0-26-16,5 0-121 0,-8 2-126 0,8 1-100 16,-5 0-77-16,5 0-66 0,-3 3-68 15,-2-2-66-15,5 2-66 0,0 2-47 0,0-2-32 16,0 3-15-16,-2 3-1 0,-3 0-5 15,0 6-3-15,-3 1-1 0,0 2 1 0,3 3-4 16,-2 2-9-16,2 1-2 0,2 0-3 16,-2 1 0-16,5 2-1 0,0-1 1 0,0-2-4 15,0 0 0-15,0-2 0 0,5 0 1 16,-2-2-3-16,7-2 1 0,-3-2 0 16,6-2-1-16,-5-2 1 0,7-1-2 0,-2-4 0 15,4-4-2-15,-1 0-2 16,4-4 0-16,0-4-1 0,1-1 0 0,-1-2-2 0,0-2 1 15,3-2 0-15,-8-2 0 0,6 1 1 16,-9-2 0-16,4-1 1 0,-6 3 7 16,0-2 3-16,-5 5 7 0,3-2 4 15,-8 3 7-15,5 3 3 0,-3 0-2 0,-2 5-5 16,0-1-11-16,0 4-7 0,0 1-8 0,-2 1-3 16,2 7-1-16,-5-1 1 0,5 5 5 15,0 0 1-15,0 3 0 0,0 1 0 16,0 1-2-16,7 0-3 0,-7-2-4 0,10-2-5 15,-7 5-4-15,5-6-4 0,-3 0-2 16,2 0 2-16,-2-4 1 0,0-3 6 0,-2 1 5 16,5-1 5-16,-3-3 3 0,2-2 2 15,1-2 2-15,-3-3 1 0,3-1 0 16,4-3 0-16,-4-3 1 0,2-1-1 0,0-5 2 16,0-1 1-16,-2-1 6 0,0-1 4 15,-1 1 1-15,3-1 3 0,1-1 0 0,-6 1-2 16,2 2-6-16,6-2-3 0,-5 4-6 15,2-1-4-15,-8 3-7 0,6 3-7 0,2 3-22 16,0 0-30-16,-5 5-47 0,8-2-84 16,-5 6-143-16,4 0-194 0,-4 6-239 15,5-2-196-15,-1 2-73 0,1 0 24 0,-3 0 112 16,8 6 185-16,-5-1 248 0</inkml:trace>
  <inkml:trace contextRef="#ctx0" brushRef="#br0" timeOffset="8935.37">19967 9799 345 0,'0'-13'597'0,"5"1"91"0,-5 3 55 16,0 0-53-16,0 3-145 0,2 0-158 16,-2 0-112-16,5 5-75 0,-5-2-37 0,0 3-29 15,8 3-33-15,-3-2-31 0,3 5-26 16,-3 0-16-16,2 3-13 0,1 3-9 0,0 0 2 15,-3 1-2-15,2-1-2 0,-2 6 0 16,0-4-2-16,-2 3-1 16,-3-4-1-16,0 2 0 0,0-3 2 0,0 0-2 15,-3-2 0-15,3-1 20 0,-5 0 25 0,5-2 36 16,-5-2 46-16,5-5 49 0,-2 4 44 16,2-2 10-16,-5-4-5 0,5-2-11 0,0 1-22 15,-5-3-30-15,5 0-32 0,-3-1-21 16,-2-4-15-16,5-1-20 0,0 0-20 0,0 1-18 15,5-3-10-15,-2-1-9 0,2-2-7 16,2 2-7-16,6-1-10 0,0 4-21 16,2-3-36-16,3 3-48 0,-3 3-81 0,3 2-117 15,-3-1-142-15,5 5-153 0,-2 2-152 16,-3 1-146-16,-2 1-51 0,0 2 50 0,2 2 110 16,-2 5 155-16,-1-4 174 0</inkml:trace>
  <inkml:trace contextRef="#ctx0" brushRef="#br0" timeOffset="9200.36">20320 9892 207 0,'5'8'360'0,"-5"-4"71"0,0 1 26 0,2 1-12 16,-2-5-7-16,0-1-7 0,0 3-11 15,5-3-16-15,-2-3-29 0,-3 2-38 0,5-5-43 16,3 0-47-16,-1-3-45 0,-2 3-30 16,8-1-10-16,-5-1-4 15,-1 2 1-15,-2 0-2 0,3-1-6 0,0 5-18 16,-3-1-22-16,0 3-25 0,-3 0-17 0,3 0-12 15,-5 5-6-15,3 2-3 0,2 2-6 16,-5 2-5-16,-5 2-8 0,5 2-8 0,-3 0-7 16,-2 1-3-16,3 2-5 0,-8-1-5 15,7-2-3-15,-5 3-10 0,-2-2-27 16,3-1-61-16,-1 3-124 0,3-5-191 0,-3 0-277 16,1-1-227-16,-1-3-98 0,3-2-6 0,0 1 87 15,5-4 176-15,-3 1 266 0</inkml:trace>
  <inkml:trace contextRef="#ctx0" brushRef="#br0" timeOffset="10095.29">20701 9638 140 0,'5'-9'467'0,"-3"1"108"16,-2 1 86-16,0 1 5 0,0 3-58 16,5 0-67-16,-5 0-63 0,0 1-46 0,0 2-32 15,0 0-40-15,-5 0-47 0,5 0-57 16,0 5-60-16,0-5-57 0,-2 5-47 0,-3 2-28 15,0 2-18-15,2 3-9 0,-2 1-4 16,0 2-4-16,-3 3-7 0,1-2-6 16,7 4-2-16,-5-3-7 0,2 5-1 15,-2-6-3-15,5 4-1 0,-3-5-2 0,3-2 0 16,0 0 0-16,0-4 1 0,0-2 0 16,3-2 1-16,-3-1 1 0,5-4 2 0,3 0-3 15,-3-4 0-15,5-1-1 0,3-4-2 16,-3-2-2-16,5-1-2 0,-2-1 0 0,-1 1 2 15,4-6 0-15,-4 6 1 0,-4-1 0 16,5 1 0-16,-6 2 0 0,1 2 0 16,-3 4 1-16,3-2 1 0,2 6 0 0,-3 0 1 15,1 6 0-15,0-2 2 0,-1 6-2 16,3-1 2-16,-2 3 0 0,0 0 0 0,-1 0-2 16,3 0 1-16,-2 1-1 0,0 0-1 15,-3-5-1-15,-3 5 2 0,6-6 0 16,-3 0-1-16,3-5 2 0,-3 3 1 0,0-2-2 15,-3-3 2-15,3-3 3 0,-2 1 0 16,7-3-2-16,-7-4 0 0,4-1 3 0,-2-1 4 16,3-2 3-16,0-2 2 0,-3 0 1 15,2-1 0-15,3 2-2 0,-2-3-8 0,-5 5-6 16,9-3-7-16,-4 3-16 0,2 0-34 16,-2 5-63-16,4 1-106 0,-4 0-150 15,5 3-195-15,-6-1-214 0,9 4-153 0,-6 0-36 16,-3 1 57-16,1 5 122 0,0 0 187 15</inkml:trace>
  <inkml:trace contextRef="#ctx0" brushRef="#br0" timeOffset="10416.29">21224 9759 105 0,'0'3'480'0,"5"0"108"0,-5 0 79 16,5-3 30-16,-2 3-57 0,-3-2-73 0,7 1-64 15,-7-2-44-15,5 6-33 0,-5-3-46 16,5-2-58-16,-2 4-61 0,-3 1-56 0,0-2-50 15,0 4-34-15,5-2-22 0,-5 5-12 16,-5-2-14-16,5 3-12 0,-8 1-13 16,3 2-9-16,-2 0-7 0,-1 4-9 15,-5-2-8-15,6 3-3 0,-6-2-2 0,5 1-3 16,-4 2-1-16,4-6-2 0,0 4 0 0,3-1 0 16,0-2 2-16,-2 1 0 0,7-5 3 15,-5 2 2-15,5-1 2 0,5-4 5 16,-5 0 3-16,5 0 3 0,-3-3 2 0,3 2 0 15,3-7 2-15,0 3-7 0,2-2-7 16,0-2-17-16,0-2-38 0,0-2-67 16,3-2-142-16,0 0-236 0,-1-6-347 0,-4 0-208 15,0 2-83-15,-3-2 3 0,0 3 107 16,-3 3 219-16,-4 3 337 0</inkml:trace>
  <inkml:trace contextRef="#ctx0" brushRef="#br0" timeOffset="11877.3">26197 10541 244 0,'-5'-3'342'0,"2"3"48"0,-2 0-23 15,3-1-48-15,-3 1-40 0,0 0-32 16,2 0-20-16,-2-3-13 0,5 3-10 15,0 0-12-15,0 0-10 0,0 0-11 0,0 0-9 16,0 0-5-16,0 0 0 0,0 0 5 16,0 0 9-16,0 0 7 0,0 0 1 0,0 0 1 15,0 0-2-15,0 0-4 16,0 3-7-16,0-3-10 0,5 1-9 0,-2-1-10 16,-3 3-5-16,5-3-14 0,0 0-12 0,-5 0-16 15,2 4-2-15,6-4-11 0,-3 0-9 16,3 2-6-16,-1-2-6 0,6 2 0 15,5-2-10-15,-3 1-4 0,10-1-3 0,3 4-1 16,10-1-4-16,6-3-2 0,9 2-3 0,10-2-2 16,14 0 0-16,4 2 1 15,13 0 3-15,10 1 3 0,3-1 6 0,10 3 1 16,2 0-4-16,5-1-6 0,6 2-7 0,2-3-3 16,3 6-8-16,7-3-6 0,-2 1 0 15,-1 1-2-15,1-1 0 0,0 1-6 0,-11-1-4 16,-4-1-1-16,-11 3-3 0,-13-2 0 15,-7-2 0-15,-10-1 1 0,-15-1 0 16,-16-1 2-16,-5 3 5 0,-9-5 0 0,-12 0 1 16,-1 0 0-16,-11 0 1 0,3 0-1 15,-5 0-1-15,-6-5-2 0,1 5 0 16,-3-2-2-16,-3-5 1 0,4 7-5 0,-4-3-9 16,3-3-11-16,0 3-14 0,-2 2-14 0,2-1-20 15,-3-4-30-15,3 5-44 0,3-4-73 16,-3-1-94-16,-5 5-101 0,5-5-110 15,-2 0-104-15,-3 0-79 0,-3 0-63 16,-2-3-7-16,5 0 56 0,-5 0 98 16,-3 2 119-16,-4-3 127 0</inkml:trace>
  <inkml:trace contextRef="#ctx0" brushRef="#br0" timeOffset="12155.39">29247 10486 429 0,'-22'-6'561'0,"1"-3"100"0,1 3 66 0,-3-1-46 15,3-1-66-15,-1 1-76 0,1 3-54 16,7 1-39-16,-2-3-45 0,3 5-46 0,-1-3-50 15,10 0-55-15,-2 1-56 0,0 3-50 16,5 0-38-16,0 0-31 0,5 0-26 16,3 3-18-16,5 1-13 0,7 1-10 0,0 4-5 15,6 0-2-15,7 3-1 0,-6 2 0 16,7 4 0-16,-7-3 1 0,4 7 0 0,-3-2 0 16,-3 1 2-16,-2 3 0 0,-3-2-3 15,-7 2-1-15,0 1 1 0,-6-4 0 16,-1 1-1-16,-12 2 1 0,-1-3 1 15,-6-2 1-15,-7-1 2 0,5-2 3 0,-11-2-2 16,8-2-20-16,-2-1-45 0,0-2-109 0,-1-5-187 16,1 4-286-16,0-7-291 0,-1 2-138 0,6-3-36 15,-3-3 63-15,6-1 163 0,4-1 272 16</inkml:trace>
  <inkml:trace contextRef="#ctx0" brushRef="#br0" timeOffset="13424.71">29801 9741 109 0,'5'-22'536'0,"3"-1"84"0,-1-4 55 0,11 6 39 16,-10-1-158-16,5 3-168 0,-3 1-120 15,2 6-58-15,1 2-32 0,-5 4-16 16,2 0 2-16,-2 6 11 0,-6 6 20 0,3 0 12 15,-5 12 13-15,0-1 6 0,-5 7-14 16,-3 1-33-16,1 5-38 0,-1-2-36 0,-2 7-32 16,2-5-27-16,-4 0-18 0,4 1-10 15,0-2-4-15,1-2-5 0,2-3-2 0,2-3 0 16,-7-4-1-16,8-3-2 0,-4-3 1 16,6-2-1-16,0-3 1 0,0 0 1 0,0-3 0 15,6-6-2-15,1-3 1 16,1 0-3-16,4-6-2 0,9-5-3 0,-6-1-2 15,10-1 2-15,1-8-3 0,-1 2 1 0,-2-4 2 16,5-3-1-16,-5-2 2 0,0 4 3 16,-5 1 10-16,-3-2 17 0,-3 7 21 15,4 2 17-15,-11 2 15 0,2 7 10 0,1 3-5 16,-8 0-11-16,0 5-18 0,0 5-15 16,0 3-8-16,-2 3-6 0,-6 7 0 0,3 2 4 15,-3 3 7-15,1 4 3 0,-4 2-3 16,4 3-3-16,2-1-1 0,2 2-5 0,-2-1-6 15,5 0-3-15,5-3-10 0,-2 3-20 16,9-6-42-16,1 3-66 0,5-8-121 0,5 2-187 16,2-6-243-16,3-5-258 0,5-5-139 15,-5-2-31-15,3-2 68 0,-4-1 159 16,-6-4 234-16</inkml:trace>
  <inkml:trace contextRef="#ctx0" brushRef="#br0" timeOffset="13639.29">30431 9861 311 0,'0'-9'772'0,"0"-1"162"0,0 3 108 15,0-2 59-15,0-1-193 0,0 2-265 0,0-1-233 16,5 2-153-16,0-1-97 0,-2 4-62 16,4-2-32-16,-2 4-14 0,8 2-6 15,-5 2-4-15,10 4-3 0,-11 3-1 16,1 1 0-16,-1 4-1 0,-2 1 1 0,-2 4-2 16,-3 3-1-16,-3 0-6 0,-2 2-6 15,-2-2-6-15,-6 3-6 0,5-3-4 0,-4-1-4 16,-1 1-7-16,0-2-24 0,-2-3-57 15,8-3-116-15,-4-3-172 0,9-1-249 16,-3-5-303-16,5-5-138 0,0 0-30 0,7-5 69 16,6 4 147-16,0-5 236 0</inkml:trace>
  <inkml:trace contextRef="#ctx0" brushRef="#br0" timeOffset="14195.6">30792 9804 175 0,'7'-15'707'0,"-2"0"158"0,3 6 88 15,-8 0 47-15,5 2-155 0,0 2-274 16,-5-1-237-16,0 6-158 0,0 0-84 16,3 0-46-16,-3 8-21 0,0-1-11 15,0 2-5-15,5 3 0 0,-3 3-2 0,-2 0 0 16,5 1 1-16,1-1-3 0,-4-1 1 16,6 1 2-16,2 0-1 0,-3-6 1 0,6 0-2 15,-5-2 2-15,7-2-4 0,-2-2 1 16,4-3-3-16,-1-3 1 0,-4-2 0 15,1-5-1-15,2 1 11 0,-7-3 18 0,5 0 26 16,-1-2 25-16,-4-4 24 0,5 2 25 0,-6-1 13 16,3-5 2-16,-2 6-2 0,-3-1-4 15,-2 3-2-15,4-4-5 0,-2 6-3 0,-5 3-10 16,6 2-15-16,-4 1-19 0,-2 0-22 16,0 3-19-16,0 3-21 0,0 3-13 0,-2 3-7 15,-4 3-1-15,6 4 0 0,-5 5 3 16,5 1 1-16,-2 3 1 0,-3 2 1 15,5 4-1-15,0 2-1 0,0 2-4 0,0 2 2 16,-3-1-5-16,3-1-2 0,0 2 0 16,-5-1-2-16,0 0-1 0,2-3 0 15,-2 2 1-15,0-7 0 0,-2 3-3 0,-1-6 3 16,3-4 3-16,-5 0 1 0,-3-5 6 16,0-4 5-16,1 0 3 0,-3-7 3 0,-3-2 8 15,5-2 8-15,-2-7 9 0,-3 3 12 16,8-4 11-16,-3-2 6 0,3 0-6 0,0-3-62 15,0 0-3 1,2-2 0-16,8-1 0 0,-2 2 0 0,4-4 0 0,3 1 0 0,3 2 0 16,7-1 0-16,3 1-51 0,7 1-124 15,-2 3-92-15,8 2-147 0,-1 2-177 16,3 2-200-16,-3 0-191 0,4 2-110 0,-4-1 2 16,0 6 99-16,-2 0 167 0,0 6 220 15</inkml:trace>
  <inkml:trace contextRef="#ctx0" brushRef="#br0" timeOffset="14424.04">31353 10075 30 0,'8'12'450'0,"-3"-4"120"0,2 1 90 0,1-3 37 16,-3-3-72-16,3 3-95 0,2-3-93 15,-8-2-67-15,3-1-39 0,3 3-21 0,-3-1-13 16,-2-2-9-16,4 0-22 0,-7 0-35 16,5 3-38-16,-5-3-36 0,0 1-30 0,0 5-26 15,-5 0-18-15,-2 6-11 0,-6 4-9 16,3 1-7-16,-16 3-11 0,1 5-15 15,0-1-11-15,-6 3-10 0,6-2-10 0,-3 0-22 16,2-1-36-16,1-2-66 0,10-4-114 16,-3 0-161-16,8-5-234 0,0-3-268 0,2-4-120 15,8-6-14-15,8 0 70 0,2-3 138 16,5-4 228-16</inkml:trace>
  <inkml:trace contextRef="#ctx0" brushRef="#br0" timeOffset="15295.01">32143 9705 444 0,'18'-24'657'0,"-3"6"107"0,-2-3 72 0,-1 8-55 16,-4-2-134-16,0 6-153 0,-3 1-107 15,-5 4-64-15,0 0-37 0,0 3-30 0,-13 2-27 16,0 5-31-16,3 1-29 0,-15 5-27 16,-1 0-19-16,1 7-14 0,-6 2-17 0,1 1-14 15,2 5-13-15,-5 2-15 0,8-1-12 16,2 4-5-16,2-1 0 0,4 3-1 16,4 0 1-16,3 0 1 0,5-2-2 0,0 2-4 15,5-5-2-15,5-1-3 0,0-1 2 16,2-4 2-16,1-5 4 0,5-2 4 15,-1-4 4-15,4-1-2 0,4-10-3 16,5-1-7-16,1-1-9 0,2-7-10 0,-3-1-7 16,3-6-4-16,-5-1-4 0,7-4-3 0,-7-1-4 15,3-5-1-15,-1-2-6 0,-2-3-5 16,0-2-4-16,-8-3-1 0,5 0 1 16,-7 2 2-16,2 0 4 0,-5 0 4 0,-7 4 4 15,5 1 4-15,-8 2 2 16,0 3 3-16,0 2 0 0,-3 3 2 0,-2 2-1 15,-8 6-2 1,1 1 1-16,-4 2 0 0,4 7 0 16,-9 1 2-16,1 1 3 0,0 7 2 0,-6 0 2 0,6 4 3 0,0 0 2 0,-1 4 1 0,1 2 2 15,0-3 4-15,4 4-1 0,-1-1 2 16,4 1-1-16,0-3 3 0,6 2 11 16,4-2 6-16,-2 1 15 0,5-1 10 0,8 0 12 15,-1 0 9-15,6-1 4 0,0-3-1 16,7 3-9-16,8-3-12 0,-3-3-12 15,3 0-14-15,-2-2-26 0,7-1-10 0,-5-4 0 16,-3-1-8-16,3-1-57 0,-3-3-64 16,-4 1-105-16,-1-3-202 0,-2-1-319 0,-11-3-304 15,1 0-132-15,-3-2-25 0,-5 0 55 0,-10 3 183 16,0-1 309-16</inkml:trace>
  <inkml:trace contextRef="#ctx0" brushRef="#br0" timeOffset="21858.87">27094 10649 429 0,'0'-1'646'0,"0"-2"97"15,0 1 67-15,0-1-50 0,0 0-168 16,0 3-165-16,5-1-110 0,-5 1-57 0,2-3-19 16,-2 3-1-16,0-3 3 0,0 3 0 15,0 0-13-15,0 0-15 0,0 0-24 0,0 0-29 16,0 0-28-16,0 0-23 0,0 0-18 15,0 0-20-15,0 0-18 0,0 0-5 16,0 0-1-16,0 3 4 0,0 0 6 0,0-2 2 16,0 2 3-16,5 2-3 0,-5-1 1 15,5 5-3-15,-2 0-3 0,2 3-3 0,-2-1-5 16,2 1-6-16,0 3-11 0,-3 1-10 16,-2 2-4-16,5-1-5 0,-2 0-1 15,-3-1-2-15,0 3 0 0,5-2 0 0,-5 2-3 16,0 2 0-16,0 4-2 0,-5 0 2 15,5 0 3-15,0 7 2 0,-3 2 5 0,-2 4 7 16,5 2 10-16,-7 6-7 0,2 4-26 16,2 8 0-16,-2 1 0 0,2 5 0 15,-2 7 0-15,0-3 0 0,5 5 0 0,-2-1 0 16,-3 2 0-16,5 0 0 0,0 3 0 16,0 0 0-16,5 3 0 0,-3 0 0 0,3 0 0 15,3 0 0-15,5 2 0 0,-6-4 0 16,1-3 0-16,5-1 0 0,-3-4 0 15,-3 3 0-15,1-5 0 0,5-4 0 0,-6 2 0 16,1-10 0-16,0-1 0 0,-3-5 0 16,2-5 0-16,-2-7 0 0,0-1 0 0,-2-6 0 15,-3-7 0-15,0 0 0 0,0-4 0 16,0-3 0-16,0-1 0 0,-3-2 0 0,-2 0 0 16,0-2 0-16,3 0 0 0,-3-5 0 15,0 4 0-15,-3-4 0 0,8 3 0 16,-3-5 0-16,-2 2 0 0,0-2 0 0,-2-1 0 15,-1 1 0-15,0 0 0 0,1-3 0 16,-3 5 0-16,-3-1 0 0,5-3 0 0,1 6 0 16,-6-6 0-16,5 6 0 0,-4-3 0 15,4 4 0-15,-5-1 0 0,6-1 0 0,-1 4 0 16,-2-2 0-16,0-3 0 0,0 3 0 16,2-1 0-16,-5 0 0 0,6-1 0 15,-6-1 0-15,5 0 0 0,-4 1 0 16,-1-2 0-16,0 1 0 0,-2-1 0 0,-5 0 0 15,2 2 0-15,-2-4 0 0,-3 2 0 0,-3 0 0 16,1-3 0-16,-3 1 0 0,-5 2 0 16,0-1 0-16,0 0 0 0,-8-1 0 0,1-2 0 15,-1 4 0-15,-5 0 0 0,-2 0 0 16,-5-2 0 0,-1 4 0-16,-4-4 0 0,-3 1 0 0,0 2 0 0,-5-2 0 0,-8-1 0 15,6 2 0-15,-11-3 0 0,-2-3 0 16,-6 6 0-16,1-3 0 0,-8 0 0 0,-5-3 0 15,5 0 0-15,-8 0 0 0,-4-3 0 16,4 0 0-16,-10 0 0 0,6 0 0 16,-9-3 0-16,1 0 0 0,-5 0 0 0,4 2 0 15,-4-4 0-15,-3 1 0 0,-5 0 0 16,8-1 0-16,-3-1 0 0,-3 0 0 16,4-1 0-16,-6 0 0 0,0 4 0 0,5-6 0 15,-10 3 0-15,5 3 0 0,0-4 0 0,0 1 0 16,0 1 0-16,-3 1 0 0,3 0 0 15,0-1 0-15,3 3 0 0,-3-2 0 16,0 3 0-16,5-2 0 0,-5 0 0 0,0 0 0 16,7 2 0-16,-2 2 0 0,-2-3 0 15,10 0 0-15,-6-1 0 0,6 3 0 0,0-3 0 16,-1 2 0-16,4-1 0 16,-4-2 0-16,6-1 0 0,-5 1 0 0,-3-2 0 15,-5 0 0-15,-5 0 0 0,0 0 0 16,0-1 0-16,-2-3 0 0,-4 3 0 0,1-1 0 0,3-1 0 15,-3 0 0-15,-3 2 0 0,3-3 0 16,3 1 0-16,-4 2 0 0,-1-2 0 0,7 1 0 16,0 1 0-16,5 0 0 0,-3 1 0 15,6-2 0-15,2 1 0 0,-2 4 0 16,7-1 0-16,-2-1 0 16,0 2 0-16,2-2 0 0,3 3 0 15,2 3 0 1,5-3 0-16,3 0 0 15,5 5 0-15,3-2 0 0,2 0 0 0,10 2 0 0,-2 0 0 0,7 0 0 0,-4 0 0 0,4 2 0 0,0 0 0 16,6-2 0-16,-6 5 0 0,3 0 0 0,2-3 0 16,1 3 0-16,-3 3 0 0,2-5 0 15,3 3 0-15,0 0 0 0,5 3 0 16,-5-3 0-16,5 1 0 0,0-2 0 0,3 2 0 16,-3 1 0-16,0 0 0 0,0-3 0 15,0 4 0-15,-3-2 0 0,1 0 0 0,-3-2 0 16,0 2 0-16,0 0 0 0,-3-2 0 15,-2 1 0-15,7 0 0 0,-7 0 0 0,5 0 0 16,-2-2 0-16,-3 1 0 0,2 2 0 16,-5-1 0-1,1 0 0-15,-1 0 0 0,-5 0 0 0,6 3 0 16,-1-6 0-16,-2 3 0 0,2 1 0 0,1-2 0 0,1 0 0 16,4 1 0-16,2 0 0 0,0 0 0 0,5 3 0 15,0-3 0-15,2 1 0 0,6-2 0 0,0 2 0 16,4 1 0-16,4-1 0 0,-3-2 0 15,2 5 0-15,0-3 0 0,-2-1 0 0,2 5 0 16,-2-2 0-16,2 0 0 0,-2 2 0 16,2-5 0-16,6 4 0 0,-1-1 0 15,3-1 0-15,2-1 0 0,-2-1 0 16,5 3 0-16,-2-6 0 0,2 3 0 16,0 1 0-16,-1-5 0 0,-1 4 0 0,-3-2 0 15,5 1 0-15,-8-1 0 0,8 2 0 0,-2-2 0 16,-3-1 0-16,4 2 0 0,1-1 0 15,6-1 0-15,-1 0 0 0,2-1 0 0,3 0 0 16,-2 0 0-16,5 1 0 0,-6 0 0 16,6-3 0-16,0 1 0 0,-1-1 0 15,1 3 0-15,2-3 0 0,3 3 0 0,-5-3 0 16,7 0 0-16,0 0 0 0,0 0 0 16,3-3 0-16,0 3 0 0,8 0 0 15,-3-3 0-15,-1 3 0 0,4 0 0 0,2-1 0 16,0 1 0-16,-5 0 0 0,5-3 0 15,0 0 0-15,0 1 0 0,-3-2 0 0,-2-2 0 16,5 0 0-16,-5 0 0 0,3 0 0 16,-3-2 0-16,5 3 0 0,-3-5 0 0,-2 4 0 15,5-3 0-15,0 0 0 0,0 0 0 16,0-3 0-16,5-3 0 0,-2 4 0 16,2-6 0-16,-3 4 0 15,3 0 0-15,0-2 0 0,-2 0 0 0,2-1 0 0,-5 1 0 16,8-3 0-16,-8 0 0 0,7-2 0 0,-7-1 0 15,5-1 0-15,0-5 0 0,-2 2 0 16,-3-4 0-16,5 0 0 0,-3-5 0 0,-2-4 0 16,0-2 0-16,0-5 0 0,0-2 0 15,0-5 0-15,0 3 0 0,0-1 0 16,0-4 0-16,0 3 0 0,-2 2 0 0,2 3 0 16,0 3 0-16,0 2 0 0,0 1 0 15,2 7 0-15,-2-1 0 0,0 1 0 0,6 1 0 16,-6 4 0-16,5-2 0 0,-3 2 0 15,3 0 0-15,-5-3 0 0,8-2 0 32,-3 2 0-32,-2 0 0 0,4-3 0 0,-2 1 0 0,3-3 0 0,2-3 0 0,-2 2 0 15,-1-2 0-15,1-5 0 0,-3 4 0 0,3-3 0 16,-8-4 0-16,7-1 0 0,-7 3 0 16,5 2 0-16,-5 0 0 0,0 1 0 0,5 5 0 15,-5 3 0-15,3 3 0 0,-3 2 0 16,0 0 0-16,5 2 0 0,-3 3 0 0,-2 3 0 15,6 2 0-15,-6-4 0 0,5 1 0 16,-3 7 0-16,3-5 0 0,-2 2 0 16,2 3 0-16,3-4 0 0,-3 1 0 0,-3 2 0 15,3 1 0-15,0 1 0 0,-2-2 0 16,2 4 0-16,-5-1 0 0,5 0 0 0,-2 7 0 16,-3-3 0-16,0 0 0 0,5 0 0 15,-3 2 0-15,-2-2 0 16,5-1 0-16,-5-2 0 0,5 1 0 0,-5-2 0 0,3-2 0 15,2-1 0-15,-5-5 0 0,8 5 0 16,-8-2 0-16,5-2 0 0,-3 0 0 16,-2 4 0-16,5-2 0 0,-5 2 0 0,5 4 0 15,-2-3 0-15,-3 3 0 0,0 3 0 16,5-1 0-16,-5 0 0 0,2 7 0 0,-2-6 0 16,0 8 0-16,0-4 0 0,0 2-139 15,6 3-282-15,-6-3-247 0,0 3-330 0,0 0-178 16,7 3-52-16,-2 5 33 0,-5 2 147 15,-5 2 240-15,-2 2 350 0</inkml:trace>
  <inkml:trace contextRef="#ctx0" brushRef="#br0" timeOffset="23469.84">11488 9858 35 0,'-20'-6'568'0,"0"-1"134"0,0-3 76 15,-1 1 44-15,1 0-112 0,-6 4-213 0,4-3-182 16,-4 0-114-16,1 4-54 0,-3-4-20 16,0 4-1-16,-3-2 16 0,4 3 19 15,-1 0 25-15,-5 0 18 0,5 0 11 16,-3 3 0-16,3 0-12 0,-5 0-20 0,0 6-28 15,0-6-27-15,0 4-20 16,-2-2-14-16,7 4-22 0,-5-2-18 0,2 4-12 0,3-4-7 16,0 4-10-16,3 4-5 0,-3 0 15 15,0 2 15-15,-2 2 8 0,2 7 1 16,0-1 5-16,0 3 5 0,-3 2-3 16,3 5-8-16,3-2-4 0,2 5 0 0,-2 0-2 15,-1 1-6-15,11 3-1 0,-3-1-4 0,3 1-6 16,2-2-6-16,6 1-6 0,7-5-8 15,0 4-6-15,0-7 0 0,7 2-4 0,1-1-1 16,5-4-2-16,-1-2 0 0,4 0 0 16,-4-1-2-16,9-5 0 0,-1 2 1 15,-2-2 0-15,4-1 1 0,4-6-1 0,2 2 1 16,5-5-2-16,0 1 18 0,0-2-8 16,8-5-10-16,-3 0 0 0,7-3 0 15,4 0 0-15,-1-3 0 0,3 0 0 0,-3-3 0 16,5 0 0-16,-4-2 0 0,1-1 0 0,-1 0 0 15,-4 0 0-15,-4 0 0 0,-6 0 0 16,4-1 0-16,-4 1 0 0,-4-2 0 16,-9 1 0-16,4-2 0 0,-6 3 0 0,1-3 0 15,-4-1 0-15,-7-3 0 0,8 3 0 16,-10-5 0-16,5 1 0 0,-6-2 0 0,1-3 0 16,-3 0 0-16,2 0 0 0,-7-5 0 15,6 0 0-15,-12 1 0 0,6-1 0 16,-7-1 0-16,2 1 0 0,-5-1 0 0,-1-1 0 15,-4-1 0-15,3 3 0 0,-1-1 0 16,-2 2 0-16,-3 2 0 0,-3 0 0 0,9 2 0 16,-9 1 0-16,6 1 0 0,-3 2 0 15,3 3 0-15,0 2 0 16,-3 1 0-16,5 3 0 0,-7 0 0 0,7 0 0 16,-7 8 0-16,0-4 0 0,0 5-119 0,-1 5-301 15,1-4-212-15,0 5-299 0,-1-2-206 0,3 4-66 16,3 1 16-16,-5 3 124 0,0-5 218 15,-1 5 319-15</inkml:trace>
  <inkml:trace contextRef="#ctx0" brushRef="#br0" timeOffset="24456.91">9429 10326 324 0,'-16'-10'587'0,"-1"0"99"0,-4 1 72 15,6 0-23-15,-5-3-122 0,2 6-119 0,-2-1-86 16,7-1-48-16,-2 4-25 0,2-1-27 16,0 1-36-16,6 1-39 0,-1 0-38 15,3 1-35-15,5-1-31 0,-3 2-21 16,-2 1-14-16,5-3-14 0,5 3-12 0,-2 0-10 15,-3 0-7-15,5 0-4 0,8 3-4 16,-3-2 0-16,8 2-1 0,2-1-1 0,0-2-6 16,8 6-5-16,5-5-2 0,0 2-3 15,0 2-6-15,8-1-5 0,0 2-1 16,4 0 0-16,4 2-5 0,-4-1-1 0,4 0 0 16,1 2 1-16,-1-1-3 0,-4 0-4 15,4-2 1-15,-9 2 0 0,1-4-1 0,-3 2-2 16,0-2 1-16,-7 1 1 0,2-2-1 15,-8-2-1-15,-5-1 0 0,1 3 0 0,-9-3-2 16,1-3-5-16,0 2-3 0,-6-5-4 16,1 0-5-16,-3-2-3 0,-2 1-2 15,-3-2 0-15,0-4 2 0,0 4 1 0,-8-1 5 16,3-2 3-16,-3 3 3 0,1-4 3 16,-6 1 3-16,0 3-1 0,-2 0 3 0,-3-2 0 15,3 2 0-15,-5 0 1 0,7 0 0 16,-7 3 2-16,7 0 0 0,0 0 1 15,-2 0 1-15,7 5-1 0,-2-1 0 16,8-1 0-16,-6 3-2 0,3-3 0 0,0 3-1 16,5-3 0-16,0 3 1 0,-3 0 1 0,3 0 1 15,3 0-1-15,-3 0 1 0,5 0 2 16,0 0 3-16,-2 3 1 0,9 0 2 16,-4 0 2-16,5 3-1 0,-1 2-1 0,1-3 2 15,2 3 3-15,-2 1 2 0,0 0 8 16,2 2 8-16,-5 1 10 0,-2 3 12 0,-1 0 12 15,-2-2 8-15,-2 2 4 0,-3 0-1 16,0 1-6-16,0 0-10 0,-8 0-14 16,3 1-14-16,-2-4-10 0,-1 5-5 15,-5-3-6-15,1-2-11 0,-4 3-18 0,-1-2-31 16,1-2-44-16,1-2-64 0,-3 2-102 0,6-1-169 16,-1-3-238-16,-2 1-302 0,7-2-146 15,-2-2-38-15,7 2 47 0,3 2 148 0,8 0 237 16</inkml:trace>
  <inkml:trace contextRef="#ctx0" brushRef="#br0" timeOffset="25171.07">10846 10347 338 0,'7'-3'562'0,"-7"1"116"16,6 0 98-16,-6 0-36 0,0 2-77 0,0-3-100 16,-6 3-85-16,4 3-64 0,-6-1-51 15,-2 0-43-15,-5 3-42 0,-3-2-35 0,3-2-32 16,-5 2-50-16,-1 0-41 0,1-1-35 16,0-2-24-16,-1 3-26 0,4-3-20 15,-4 0-2-15,9 0-10 0,-4-3-17 0,4 3-28 16,7-2-41-16,-6-4-72 0,6 2-113 15,0-5-137-15,5-1-145 0,0-2-148 16,5 0-98-16,3-3-29 0,0 2 57 0,-3 1 114 16,2 3 160-16,1 0 193 0,-3 5 181 15,3-4 157-15,-3 5 127 0,-3 2 106 0,3-2 84 16,-5 3 53-16,5 3 24 0,-2-2 5 16,-3 4-10-16,5 1-26 0,-5 0-37 15,0 4-32-15,5 2-20 0,-5 0-12 0,3 0-14 16,-3 4-26-16,0 0-28 0,0-2-34 15,5 3-41-15,-5-3-48 0,2 2-46 0,3-1-20 16,3 0-27-16,-3-2-38 0,-3 0-60 16,9-1-87-16,-4 0-117 0,1-2-164 0,5-4-191 15,-1 4-209-15,4-8-80 0,4 4 16 0,-2-2 78 16,2 1 135-16,0 2 191 0</inkml:trace>
  <inkml:trace contextRef="#ctx0" brushRef="#br0" timeOffset="25399.08">11125 10547 132 0,'8'-2'510'0,"-3"-2"125"0,-2 4 110 15,2-3 54-15,-3 2-58 0,-2-2-73 0,0 3-73 16,-2 0-66-16,-3 0-65 0,-3 3-72 16,-5-3-68-16,-2 1-63 0,-3 2-63 0,-2 1-45 15,0-2-37-15,4 0-25 16,-4-1-24-16,0 3-24 0,2-1-30 0,-2-1-38 15,4-2-48-15,-1 2-73 0,4 0-136 16,-2-2-212-16,2 0-297 0,0-2-222 0,6 0-90 16,1 2-1-16,6 0 99 0,6-2 192 0,-1-1 299 15</inkml:trace>
  <inkml:trace contextRef="#ctx0" brushRef="#br0" timeOffset="33163.01">11636 10351 276 0,'0'-4'453'0,"5"-1"83"0,-5 1 47 16,0 1-47-16,0-2-61 0,0 3-64 16,0 0-53-16,0-1-30 0,0-2-17 15,0 5-4-15,0 0-1 0,0-2 4 0,0 2 3 16,0-2-18-16,0 2-22 0,0 0-31 16,0 0-33-16,0-4-34 0,0 4-37 15,0 0-26-15,0 0-16 0,0 0-14 16,0 0-7-16,0 0-6 0,0 0-5 0,0 0-5 15,5 0-8-15,-5 0-3 0,2 0-4 16,-2 0-4-16,0-1-7 0,0 1-3 0,6 0-2 16,-4 0-2-16,3 0-4 0,8 0 2 0,2 0 3 15,5 1 1-15,11-1 1 0,-3 0-1 16,12 4 0-16,1-2-2 0,5 0-4 16,7 3-2-16,1-2-16 0,6-1-8 15,7 0-7-15,-1 3-1 0,2 2-2 16,6-2 0-16,5 2 14 15,2 2 7-15,0-1-3 0,5-1 1 0,1 2-1 0,-6 0-1 0,-2 0-3 16,-3-2 0-16,-5-1 0 0,-2 2-1 16,-3-4-3-16,-5 5-1 0,-3-5 2 15,-5 1-3-15,-4-3 1 0,-4 0 1 0,-9 1 1 16,2-3 0-16,-10 3 1 0,-3-3 2 16,1 0 2-16,-11 0 2 0,0 0-2 0,-2 0 6 15,-3 0-1-15,-7-3-3 0,4 3-3 16,-2-3-6-16,-5 1-5 0,0 0-14 0,5-3-17 15,-5 1-23-15,0 1-25 0,0-3-23 16,0 2-18-16,-5-4-15 0,5 4-10 16,0-1-6-16,0-2-10 0,0 1-6 0,0-3-6 15,0 0 2-15,0 2 11 0,-5-2 21 0,5-3 34 16,-7 0 34-16,-1 0 32 16,3-4 31-16,-8 4 31 0,6-1 31 0,-9-2 33 15,4 3 31-15,-1 0 24 0,0 0 9 16,6 2-6-16,-6 1-9 0,0 1-16 0,6-1-19 15,-1 5-17-15,3-1-9 0,2 0-5 16,-2 1-7-16,3 2-8 0,2 1-9 0,0 1-9 16,2 0-7-16,-2 0-1 0,8 3 1 15,2 3 2-15,0 2 4 0,3 1-1 16,0 0 3-16,5 6 1 0,-3 1 6 0,0 2 8 16,3 3 14-16,-6-2 17 0,-4 6 15 15,0 0 12-15,-1-1 5 0,-7 3-3 0,0-3-10 16,-7 2-12-16,-1-1-14 0,0 2-17 15,-4-3-13-15,-6-3-13 0,3 0-19 0,-6-1-31 16,4-4-57-16,-4-1-90 0,6 0-215 16,-5-3-374-16,-1-5-310 0,1-1-145 15,2-2-38-15,-2-8 40 0,7 0 186 0,3-4 363 16</inkml:trace>
  <inkml:trace contextRef="#ctx0" brushRef="#br0" timeOffset="34375.92">11788 9549 59 0,'-13'3'532'0,"11"-3"114"16,-3 2 73-16,0-2 50 0,5 1-122 16,0-1-164-16,0 6-136 0,0-3-79 0,5 0-41 15,2-3-16-15,-1 6-12 0,1-3-6 16,6-2-6-16,0 2-2 0,2-3-4 16,-2 3-10-16,7-3-17 0,-5-3-22 0,8 3-22 15,-3-4-28-15,-5 1-28 0,6-3-20 16,-1-3-12-16,0 0-11 15,1 0-4-15,-1-4-3 0,-2 1-2 0,-3 0-1 0,3-3-1 16,-3 4 6-16,-2-3 3 0,-6 2 9 16,1-1 9-16,2 4 10 0,-7-1 7 15,2 2 7-15,-5 4 5 0,0-4 0 0,0 4-1 16,-5-1-5-16,2 1-5 0,-7 1-9 16,2 0-6-16,-7 0-7 0,-3 3-6 0,3 0-3 15,-5 3-3-15,2 0-1 0,-5 3 1 16,-2 0 1-16,-1 1 2 0,-2 5 0 0,1 0 5 15,1 3 3-15,-2 0 4 0,3 3 4 16,4-1 4-16,1 5 3 0,-5-4-3 16,10 6 2-16,-3-2-3 0,3 0-4 0,2 0-3 15,5-1-3-15,3 0-2 0,-2-3-2 0,7 1-2 16,5 0-2-16,-3-4-1 0,8 1-3 16,0-1-1-16,8-3-4 0,3 0-11 15,4-5-12-15,3 1-22 0,0-4-25 16,0 1-30-16,5-5-33 0,-8-1-35 0,8-3-60 15,-5-3-80-15,0-2-82 0,-3-3-88 0,1 0-96 16,-1-6-89-16,-4 2-45 16,-1-3 3-16,0 0 31 0,-5-2 57 0,3-3 105 15,-3 3 128-15,-2-1 149 0,2 2 155 0,3-1 173 16,-10 3 172-16,5 0 143 0,-1 2 112 16,-4 1 65-16,-1 3 25 0,-1 1-11 15,-4 3-35-15,3 2-52 0,0 0-60 0,-2 2-67 16,2 2-69-16,-5-2-71 0,2 4-66 15,3 0-46-15,1 0-30 0,-4 4-14 0,3 2-9 16,3 5-4-16,-3-2-10 0,-3 5-16 16,3 1-14-16,-5 4-15 0,6-1-12 15,-4 3-3-15,-2 0-5 0,0 1 0 0,0-3-2 16,0 3 3-16,-2-1 0 0,-4-3-3 16,6-1-4-16,0-2 0 0,-5-3-1 0,5-2 0 15,0-1 1-15,0-3 3 0,0-3 3 16,0 0 7-16,0-3 9 0,0 0 5 0,0-4 7 15,5-4 10-15,1 2 14 0,-4-9 6 16,6 1 4-16,-3-4 6 0,8-1 5 0,-6-2-2 16,6-1-6-16,2 1-8 0,-2-4-8 15,5 0-10-15,-3 1-35 0,3 3-11 0,-3 0 0 16,-2 5 0-16,7 2 0 0,-5 2 0 16,-2 0-62-16,5 3-36 0,-3 5-39 15,-3 4-42-15,1 0-40 0,-5 4-65 0,5 2-95 16,-6 0-113-16,1 4-133 0,-3-2-141 15,2 1-131-15,-1 2-66 0,-4-5 42 0,3 1 105 16,0 1 151-16,-5 1 176 0</inkml:trace>
  <inkml:trace contextRef="#ctx0" brushRef="#br0" timeOffset="34732.53">12697 9515 448 0,'0'-5'601'15,"0"1"113"-15,6 1 77 0,-6 0-47 0,0 3-91 16,-6-2-103-16,6 2-77 0,0 2-62 15,-5 1-58-15,-2 3-55 0,4 0-52 0,-2 4-56 16,-2-1-57-16,1 3-50 0,-1 0-37 16,7 3-20-16,-5-3-11 0,5 0-4 0,0 2-3 15,0-2-2-15,0 0-2 0,5-2-5 16,-5-1-7-16,2 0-13 0,3-3-10 16,3 0-10-16,2-5-7 0,0 1-2 0,3-4 4 15,0 1 9-15,-1-8 10 0,1 3 11 16,0-4 9-16,-3-2 12 0,3-3 10 0,-6 0 13 15,4 2 12-15,-4-2 14 0,-2 2 12 16,-2-2 13-16,-3 0 13 0,5 3 4 0,-3 2 3 16,-2-2-4-16,0 6-8 0,0-3-17 15,-2 3-17-15,2-2-20 0,-5 6-18 16,5-2-23-16,0 1-24 0,0 1-29 0,0 2-38 16,0 0-50-16,-3 0-75 0,-2 0-98 15,0 2-121-15,-3 1-150 0,3 1-179 16,3-2-157-16,-6-2-31 0,3 5 51 0,0-2 108 15,-3 3 161-15,6 0 207 0</inkml:trace>
  <inkml:trace contextRef="#ctx0" brushRef="#br0" timeOffset="35717.3">12837 9506 406 0,'0'-8'639'0,"0"4"125"0,0-2 107 0,0 3-13 16,-5-3-84-16,5 4-115 0,0-1-98 15,0 1-79-15,0-1-73 0,0 3-74 0,0-1-81 16,0 1-67-16,0 0-56 0,0 0-47 15,0 0-31-15,5 1-20 0,-5 4-14 0,3 3-8 16,2-2-3-16,-5 6-3 0,5 3 1 16,-3 0-1-16,-2 1-1 0,0 5 0 15,0-3 0-15,-2 4 1 0,-3 0-1 0,-3-1 3 16,3 1 1-16,3-1-2 0,-9-1 1 16,4-4-1-16,-1 1 1 0,3-1-3 0,-3-4 0 15,1 0 2-15,2-2-1 0,2-2 3 16,-2-4-1-16,0 1 8 0,5-2 6 15,-3-2 6-15,3-1 8 0,-5-1 7 0,5-3 4 16,0-4 2-16,5 0 2 0,-5-4 3 16,3-1 2-16,2-2-2 0,-5-3 0 0,8-3-10 15,-1 0-43-15,4-3 0 0,-4 2 0 16,1-2 0-16,4 3 0 0,-4-1 0 0,5 3 0 16,-1-2 0-16,-4 8 0 0,10-2 0 15,-3 3 0-15,5 3-43 0,1 1-125 16,4 1-50-16,-2 5-61 0,2-1-82 0,1 3-89 15,-1 0-75-15,-2 3-58 0,2-3-39 16,-4 2-4-16,-6-2 46 0,3 3 87 0,-3-3 104 16,-5 3 123-16,0-3 135 0,-5 0 137 15,1 0 127-15,-4 0 114 0,-2 0 91 16,0 0 66-16,0 1 46 0,-2 1 32 0,-4 4-4 16,1 0-36-16,3 3-48 0,-6 1-54 15,-2-2-67-15,2 5-80 0,1-1-58 0,7 0-39 16,-5 0-30-16,5 0-22 0,0-3-11 15,0 2-9-15,0 2-8 0,5-4-3 0,2 0-8 16,1 2-4-16,2-4-8 0,-2-1-7 16,-1 0-3-16,1-3-2 0,0 0 1 15,2-3 3-15,-3-3 9 0,1-3 7 0,-3 3 10 16,-2-6 10-16,2 3 14 0,0-3 15 16,-3 0 11-16,-2 0 5 0,0 2 2 15,0-2-5-15,0 1-3 0,0 0-10 0,-2-1-8 16,2 5-3-16,-5-5-5 0,5 9-5 15,0-6-9-15,0 6-7 0,0-6-7 0,0 6-10 16,0 0-3-16,0 3-7 0,0 0-8 16,0 3-7-16,-5 0-7 0,5 1-5 0,0-2-9 15,0 3-4-15,0-4-2 0,0 4-4 16,0-5 1-16,0 3-1 0,0-3 3 16,0-2 4-16,5 2 8 0,0-1 9 0,2-2 7 15,-4-2 10-15,7-1 5 0,-2 2 5 16,-1-5 5-16,1 2 4 0,-3-4 7 0,-2 2 5 15,2-2 9-15,2-1 7 0,-7 0 8 16,0-3 6-16,0 6 6 0,0-3 1 0,0 0 0 16,0 3-7-16,0 0-7 0,-2 0-11 15,-3 2-14-15,5-2-21 0,-5 3-24 16,2 1-31-16,3 1-40 0,-5-2-64 0,2 3-97 16,-2 0-114-16,-2 0-124 0,2 0-142 15,-8 3-148-15,5-3-120 0,1 1 4 0,2 1 74 16,-3 1 115-16,8 4 156 0</inkml:trace>
  <inkml:trace contextRef="#ctx0" brushRef="#br0" timeOffset="36275.04">13401 9488 14 0,'0'-2'497'16,"5"-2"139"-16,0 1 116 0,-2-2 97 15,-3 3-40-15,5-1-76 0,-5 2-93 0,0 1-83 16,0-3-82-16,0 3-83 0,0-2-98 16,0 2-97-16,0 2-75 0,2 1-52 15,-2 3-29-15,5 2-16 0,-5 4-8 0,0 3-5 16,5 3 0-16,-5 4-1 0,-5 0-1 16,5 2-2-16,0 2 2 0,-7 1-1 0,2-3 0 15,2 1 0-15,-7 0-1 0,7-3 1 16,-4-4-1-16,2 3 5 0,0-8 4 15,-3 3 5-15,3-8 7 0,2 1 10 0,-2 0 13 16,5-5 10-16,0-1 6 0,-2-1 1 16,2-4-1-16,0-3-7 0,2-2-10 0,-2-2-6 15,8-3-6-15,2-4-4 0,-2-6-5 16,7 4 2-16,3-7 7 0,2 2 5 0,0-4 5 16,6 3 7-16,-3 0-20 0,2-1-36 15,-5 6 0-15,8-3 0 0,-2 4 0 16,-6 0 0-16,8 5 0 0,-8 1 0 0,6 0 0 15,-6 4 0-15,0 1 0 0,-2 2-15 16,-3 0-151-16,6 5-104 0,-9 0-174 16,1 0-270-16,0 3-320 0,-6-3-137 0,1 0-32 15,0 0 54-15,-3 2 162 0,-5-2 281 0</inkml:trace>
  <inkml:trace contextRef="#ctx0" brushRef="#br0" timeOffset="39413.54">13647 10357 147 0,'0'0'190'0,"0"-3"-31"0,0 3-38 16,-5-3-39-16,5 3-36 0,-2-4-24 0,2 4-9 16,-5-3 0-16,5 1 4 0,-3 0 11 15,-2 2 17-15,5-2 26 0,-5-1 20 16,2 3 23-16,3-3 20 0,-5 1 10 16,3 0 6-16,-3 0 0 0,0-1 3 0,2 3 0 15,-2-5 2-15,-3 5 11 0,3-2 10 16,-2 0 13-16,2 2 5 0,2-4-3 0,-5 4-4 15,3 0-8-15,0-1-11 0,-2-2-14 16,4 3-11-16,-2 0-8 0,0 0-8 0,5 0-9 16,-8-2-7-16,8-1-4 0,-2 3-2 15,2 0 0-15,-5 0 2 0,5 0 7 0,0-3 6 16,0 3 6-16,0 0 8 0,0 0 5 16,0-1 3-16,0-2 3 0,0 3 0 15,0 0-7-15,0 0-11 0,-5 0-15 0,5-2-13 16,0-1-21-16,0 3-17 0,0 0-11 15,0-1-9-15,0 1-5 0,0 0-3 0,0 0-5 16,0 0 0-16,0 0-1 0,0 0 0 16,0 0-2-16,0 0-4 0,0-3 1 15,0 3-2-15,0 0-2 0,0 0-2 0,0 0 0 16,0 0 1-16,0 0 0 0,0 0 0 16,0 0-3-16,0 0 0 0,5 0-2 0,-5 0 0 15,0 0-2-15,0 0-3 0,0 0 3 16,0 0-1-16,0 0 0 0,0 0 1 0,0 0-1 15,0 0 3-15,0 0-1 0,0 0 0 16,0 0 1-16,0 0 2 0,0 0 0 16,0-3-2-16,0 3 2 0,0 0 1 15,0 0 0-15,0 0-1 0,0 0-1 0,0 0 0 16,5 0-2-16,-5 0-2 0,2 0-1 16,-2 0-1-16,0 0 2 0,0 0 1 0,0 0 1 15,0 0 3-15,0 0 2 0,0 0 1 16,0 0-1-16,0 0-2 0,0 0-1 0,0 0 0 15,0 0-4-15,0 0-1 0,0 0 0 16,0 0-1-16,0 0 2 0,0 0-1 16,0 0 3-16,0 0 0 0,0 0 4 0,0 0 2 15,0 0 1-15,0 0 1 0,0 0 1 16,0 0-2-16,0 0-3 0,0 0-2 0,0 0-1 16,0 0-2-16,5 0-3 0,-2 0-2 15,-3 0-3-15,5 0 4 0,3 0-2 16,-1 3-2-16,6 0 1 0,0-2-2 0,-1-1 1 15,9 5-2-15,-1-2 1 0,0 1-1 16,8 1-1-16,-2-1 15 0,2 4 6 0,5 0 3 16,0-4 0-16,0 6 4 15,0-3 2-15,0 3-14 0,0-4-5 0,0 3-5 16,-5 3 2-16,5-3-4 0,-5 0-2 0,0 1 2 16,-3-4-1-16,3 5-2 0,-10-4 0 15,2 0 1-15,-5-2-1 0,-2-1 0 0,-5-1 0 16,-3 2 3-16,2-5 0 15,-2 5 0-15,-2-5 3 0,2 0 3 0,-5 2 5 0,0-2 2 16,5 0 2-16,-5 0 3 0,3 0 0 16,-3 0 1-16,0 0-3 0,0 0-2 15,0 0 0-15,0 0 1 0,0 0-2 0,0 0 0 16,0 0 1-16,0 0 1 0,-3 0-1 16,3 0-13-16,-5 0-4 0,5 0 0 15,0 0 0-15,0 0 0 0,-5 0 0 0,2 0 0 16,3 0 0-16,-5 0 0 0,-2 0 0 0,2 0 0 15,-3 0 0-15,0 3 0 0,-4-2 0 16,-1 5 0-16,-7-1 0 0,-1 2 0 16,-7-1 0-16,3 4 0 0,-3-2 0 0,0 1 0 15,-5 1 0-15,0-1 0 0,0-1 0 16,0 2 0-16,-3-3 0 0,-2 0 0 0,5 0 0 16,0 1 0-16,0-5 0 0,5 3 0 15,3-1 0-15,-3-1 0 0,8 2 0 16,-1-5 0-16,4-1 0 0,1 3 0 0,4-1-16 15,-1-2-49-15,5 0-34 0,1 0-41 16,2 0-59-16,5-2-97 0,-3-1-142 0,6-1-173 16,2-3-216-16,2 2-201 0,6-4-66 15,7 3 40-15,1-1 120 0,-1 2 177 16,5 1 241-16</inkml:trace>
  <inkml:trace contextRef="#ctx0" brushRef="#br0" timeOffset="40155.66">14331 9916 128 0,'5'-28'429'0,"2"4"83"15,-2-2 72-15,-2 1-13 0,2 1-71 16,0 0-79-16,-2 3-64 0,-3 2-39 0,5-1-28 15,-5 3-16-15,5 1 3 0,-3-2 12 16,-2 6 25-16,0-1 10 0,0 1-7 0,0 2-17 16,0 0-25-16,0-2-30 0,0 4-39 15,0-2-24-15,0 7-11 0,0-6-10 16,0 6-7-16,5 0-9 0,-5-3-13 0,3 3-13 16,-3 0-14-16,0-3-14 0,0 6-91 15,5-4 0-15,-5 4 0 0,0 0 0 16,0-2 0-16,0 2 0 0,0 0 0 0,0 0 0 15,0 2 0-15,0 2 0 0,0 8 0 16,-5 9 0-16,5 4 0 0,-3 15 0 16,-2 6 0-16,-2 10 0 0,2 9 0 0,-3 6 0 15,3 8 0-15,5-1 0 0,-3 8 0 0,3-6 0 16,3 5 0-16,-3-3 0 0,5-3 0 16,3-2 0-16,-3 0 0 0,0-6 0 15,2-3 0-15,1-3 0 0,0-6 0 0,4-2 0 16,4-7 0-16,-4-4 0 0,1-8 0 15,0-2 0-15,-1-8 0 0,4-3-106 0,-4-7-236 16,-4 0-159-16,2-8-231 0,-2-6-295 16,-1-6-126-16,1 0-28 0,5-3 57 15,-6-2 159-15,6-2 249 0</inkml:trace>
  <inkml:trace contextRef="#ctx0" brushRef="#br0" timeOffset="41604.61">14557 9645 169 0,'-16'-19'431'0,"6"1"70"16,-5-1 48-16,2 1-50 0,6-1-87 15,2 1-86-15,-3 3-63 0,3 2-38 0,2-2-14 16,-2 6-5-16,5-1-5 15,0 1 3-15,-2 2 1 0,2-2 2 0,0 6 3 16,2-3-1-16,-2 3 0 0,0-1 4 0,0 4 11 16,0-2 1-16,-2-1-9 0,2 3-14 15,0-3-19-15,0 3-29 0,-5 0-38 0,5-1-31 16,0 1-17-16,5 0-16 0,-3 0-14 16,6 0-9-16,5 0-6 0,4 0-5 15,4 0-5-15,-1 0-3 0,8 1-3 0,-3-1-1 16,8 3-4-16,0-3 1 0,0 3-2 15,3-3 0-15,5 0-1 0,-1-3-1 0,6 3 0 16,2-3-4-16,3 2 0 0,-3 1 1 16,6-3 2-16,-1 3-10 15,5 0-1-15,-2-2 4 0,3-1 2 0,-3 3 5 0,7 0 1 16,-2 3 12-16,3-1 4 0,2-2-1 16,0 3-2-16,7-2-3 0,-7 5-1 0,8-4-5 15,0 2 0-15,-1-1-2 0,1 3-1 16,7-3-2-16,3 1 0 0,0 1-2 15,7-1-3-15,-2 4 7 0,3-2 6 0,2 2 3 16,0 1 3-16,0 0 3 0,5 4 3 16,-5-1-9-16,0 0-9 0,5 0-7 0,-5 0-2 15,0 0-6-15,0 0-4 0,-6-2 0 16,4-3 2-16,-3-1 2 0,-5 0 1 16,-3-2 5-16,-7-1 2 0,-6 2 1 0,-2-5 1 15,-5 3 3-15,-2-3 4 0,-6 1 0 0,0 2 4 16,-5-1 1-16,1 2 4 0,-4-1 1 15,1 0 4-15,0 2 3 0,-6-4 2 16,-4 2 2-16,2 3 0 0,-5-3-1 0,-5 0-3 16,5 0-2-16,-5 0 0 0,-3 1 0 15,3-2 3-15,-7 1 2 0,-1 0 6 0,0 0 8 16,-2-2 7-16,-3 2 9 0,-2-1 7 16,0 1 4-16,-1-2 3 0,1-1-1 15,-5 0 1-15,-1 3 0 0,1-3 2 0,-3 0 5 16,3 0 5-16,-8 0 4 0,5 0-62 15,-3 0-20-15,-2 0 0 0,0 0 0 16,0 0 0-16,0 0 0 0,0 0 0 0,0 0 0 16,0 0 0-16,0 0 0 0,0 0 0 0,0 4 0 15,-2-4 0-15,2 4 0 0,0 1 0 16,0 1 0-16,0 6 0 0,0 3 0 16,0 1 0-16,-5 8 0 0,5 2 0 0,0 2 0 15,-3 2 0-15,-2 7 0 0,0 2 0 16,-3 5 0-16,3 2 0 15,-2 5 0-15,-1 2 0 0,3 5 0 0,-3-4 0 0,1 4 0 16,2 3 0-16,-3-2 0 0,8 3 0 0,-2-4 0 16,-4 5 0-16,1-2 0 0,3-2 0 15,-3 5 0-15,5-8 0 0,0 6 0 16,-5-5 0-16,5-2 0 0,0 1 0 0,0-4 0 16,0-1 0-16,0-6 0 0,-3-1 0 15,3-4 0-15,-5-4 0 0,5-1 0 16,0-7 0-16,-2-1 0 0,2-6 0 0,0-2 0 15,-6-1 0-15,6-5 0 0,0 0 0 16,0-4 0-16,0-1 0 0,-5-4 0 0,5 2 0 16,0-5 0-16,0 1 0 0,-2 1 0 15,-3-3 0-15,-3-3 0 0,-5 1 0 0,-2 1 0 16,-5-5 0-16,-6 2 0 0,1 2 0 16,-8-4 0-16,-3 1 0 0,-4 1 0 15,-6-3 0-15,-2 1 0 0,-3 0 0 0,-2-1 0 16,-1-2 0-16,-7 6 0 0,0-3 0 15,1 2 0-15,-12-1 0 0,-4-1 0 0,-8 2 0 16,-5-1 0-16,-10 1 0 0,-10-4 0 16,-5 1 0-16,-11-2 0 0,-2 1 0 0,-12-4 0 15,2 1 0-15,-8-1 0 0,-10-1 0 16,0-2 0-16,-5 3 0 0,-5-1 0 0,5-2 0 16,-3 0 0-16,-2 1 0 0,3 0 0 15,2-2 0-15,5 3 0 16,-3 1 0-16,11 0 0 0,0 0 0 15,7 5 0-15,3-5 0 0,5 2 0 16,12 3 0 0,6 0 0-16,12-2 0 0,11 2 0 0,5 2 0 0,12-2 0 0,5 1 0 0,16 2 0 15,5 1 0-15,10-3 0 0,5 4 0 0,5 1 0 0,13-2 0 16,-3 0 0-16,5 0 0 0,10 1 0 16,-2-2 0-16,5-2-143 0,5 0-110 15,3-1-163-15,7-4-247 0,6 0-303 0,-1-6-171 16,5 3-52-16,3-1 32 0,3 0 142 0,-3 0 247 15,-8 3 322-15</inkml:trace>
  <inkml:trace contextRef="#ctx0" brushRef="#br0" timeOffset="42495.3">15151 10236 8 0,'-5'-9'566'0,"2"2"157"0,-7-1 107 0,3 3 77 16,-6 1-56-16,-2 1-156 0,-6 1-140 0,1 4-93 15,-5 4-56-15,-1 0-35 0,3 6-35 16,-5 0-45-16,3 4-59 0,0 7-52 15,4-4-47-15,1 5-41 0,7 0-31 0,1 3-23 16,9 0-16-16,3-2-13 0,3 2-9 16,2-1-12-16,10 1-11 0,-2-6-11 0,7 2-7 15,0-7-3-15,1-2 4 0,4-1 6 16,0-4 9-16,-4-4 9 0,4-4 5 16,-2-2 5-16,2-4 1 0,1-7 2 0,-3 0 1 15,2-4 1-15,-5-4 0 0,6 0 2 16,-3-2 1-16,-3 4 0 0,-2-1 1 15,-3 1-2-15,3 3 1 0,-6 2 1 0,-1 0-2 16,-6 7 0-16,2 0-1 0,1 3-7 0,2 3-2 16,-2 0-3-16,-1 6 0 0,1 3 1 15,5 1 1-15,-6 2 7 0,6 3-1 0,-3-1-4 16,0 1-2-16,-5-3-7 0,3 0-7 16,0 0-10-16,2-3-3 0,-8-2 0 0,3 1 1 15,-2-5 6-15,2-2 8 16,-5-2 9-16,0-5 8 0,5 0 6 0,-5-5 8 15,-5-1 6-15,5-1 8 0,0-2 10 0,-5 0 9 16,2 1 9-16,3-4 4 0,-5 8 4 16,5-2 4-16,-2 0 1 0,-3 6-2 0,5-1-1 15,-5 2-6-15,5 1-10 0,-3 1-11 16,-5 1-12-16,3 2-11 0,-7 2-6 16,4-2 2-16,-5 3 2 0,1-2-12 0,4 2-20 15,-5 0-30-15,6 0-43 0,-1 0-68 16,-2 3-123-16,7-3-181 0,-2 0-259 15,5-3-268-15,5 0-117 0,3 0-23 0,10 0 78 16,-3 0 166-16,5 0 269 0</inkml:trace>
  <inkml:trace contextRef="#ctx0" brushRef="#br0" timeOffset="42960.11">15641 10310 263 0,'5'-12'802'0,"3"3"189"15,-3 2 114-15,-2 0 71 0,2-4-158 16,-5 8-280-16,5-6-246 0,-3 5-165 0,-2 2-99 15,0-1-64-15,5 2-44 0,-5 1-35 16,5 1-31-16,-2 4-21 0,2 2-11 0,-2 2-7 16,2 3-2-16,0 6-2 0,-3 2 3 15,3 1-2-15,-2 1-1 0,2-1-4 16,0 3 1-16,-5 0-2 0,3 0 0 0,-3-3-2 16,0 1 0-16,0-2 1 0,-3-1-2 15,3-2-1-15,-5-3-1 0,5 1 1 0,0-5 0 16,0-4 1-16,0 2 2 0,0-4 2 15,0-1 1-15,0-3-1 0,5-3 4 16,-2-1 2-16,2-4 3 0,2-1 3 0,1-3 5 16,2-2 4-16,0-4 2 0,3 2 1 15,5-4-1-15,-3-2 0 0,3 4 2 0,-3-4 0 16,0 5-2-16,3-1-1 0,-3 0-2 16,3 3-6-16,-3 2-7 0,3 2-14 15,-5 2 0-15,-3 2 0 0,3 4 0 0,-1 1 0 16,-4 4 0-16,5 4 0 0,-6 0-1 15,-2 1 1-15,3 5 1 0,-3 0-1 0,-2 6 0 16,-3-2 0-16,0 5 0 0,0-1-1 16,-3 1-29-16,3 3-26 0,-5-2-37 15,5-1-43-15,-3 0-45 0,-2-2-59 0,5-3-88 16,0-1-104-16,0-6-122 0,5 1-147 16,-2-5-148-16,5-2-124 0,4-6 2 0,1 0 77 15,5-3 127-15,-3-2 175 0</inkml:trace>
  <inkml:trace contextRef="#ctx0" brushRef="#br0" timeOffset="43213.1">16342 10417 465 0,'21'-24'623'0,"4"0"102"0,-10-1 87 0,5 1-48 15,-2 5-97-15,-2 0-78 0,-4 7-56 16,-4-3-40-16,-3 6-41 0,3 2-49 16,-3-1-62-16,-5 4-78 0,0 1-58 0,0 3-28 15,0 3-11-15,-5 1-1 0,-3 7 2 16,3-1-2-16,-5 8-149 0,0 1-16 0,-6 2 0 15,9-1 0-15,-4 4 0 0,-4 0 0 16,8 0 0-16,-1 0 0 0,3-2 0 16,0 1 0-16,2-1 0 0,-2-2 0 0,5-1 0 15,5-2 0-15,-2-3 0 0,2-2 0 16,0-2 0-16,-2-1 0 0,4-3-149 0,-7-4-260 16,5-2-141-16,-5-2-169 0,-5-7-180 15,-2-2-171-15,-9-3-45 0,-4-3 65 16,0-3 136-16,-6 4 193 0,-2-4 222 0</inkml:trace>
  <inkml:trace contextRef="#ctx0" brushRef="#br0" timeOffset="43981.02">16129 10369 241 0,'-8'-15'551'16,"8"3"75"-16,0 0 41 0,8 0-34 15,5 4-162-15,7-1-188 0,0 2-129 0,11 2-75 16,-3 4-49-16,0-5-32 0,5 6-22 16,-5-6-9-16,5 6-8 0,0 0-1 15,-6 0 7-15,4 0 13 0,-3 3 9 0,0-3 13 16,-3 3 19-16,1-3 20 0,-3 0 23 15,2 0 29-15,0 0 36 16,-2 3 42-16,-3-3 41 0,-2 0 46 0,-2 0 48 0,-4 0 43 16,1 0 16-16,-5 0-7 0,-1 0-26 15,-2 0-37-15,0 0-51 0,-2 0-58 0,-3 3-44 16,5-3-34-16,-5 1-22 0,-5 7-21 16,5 1-17-16,-3 1-9 0,-2 4-6 0,-2 3-7 15,2 2-8-15,-3-1-6 0,0 6 0 16,3-2-4-16,-2 0-2 0,2 0-2 0,-3-1 0 15,3 1 0-15,2-2-1 0,-2-3-3 16,3-1-3-16,-3-4 0 0,5-3 1 16,0 2 0-16,-6-7 1 0,6 2 3 0,0-5 2 15,0 2 3-15,0-6 0 0,6 2 2 16,-6-5 5-16,5 2 11 0,-3-7 16 16,3 0 15-16,3-1 17 0,0-2 14 15,2-3 8-15,0 0-1 0,3-2-3 0,-1 0-9 16,1-3-22-16,2 1-58 0,5 0 0 15,-7 0 0-15,5 2 0 0,-3 0 0 0,-2 2 0 16,0 3 0-16,-6 0 0 0,6 1 0 0,0 6 0 16,-6 2 0-16,6 4-36 0,-5 1-138 15,7 0-53-15,-5 4-72 0,-2 2-81 0,7 5-79 16,-10-2-62-16,8 1-41 16,-6 0-11-16,1-1 36 0,-8 1 80 0,5-1 106 15,-5 0 130-15,0 0 142 0,-5 0 136 0,-3 0 112 16,3-2 94-16,-2 2 71 0,-1-1 39 15,3 2 12-15,-3-3-7 0,3 5-27 0,3-2-40 16,2-1-47-16,0 0-51 0,2 3-54 16,3 0-46-16,3 1-34 0,2-1-21 15,0-3-10-15,0 0-3 0,-2 0 4 16,0-2 12-16,4-3 15 0,-4-4 10 0,-1 0 10 16,-1 0 5-16,1-7 0 0,1 1-5 15,-3-6-9-15,2-1-6 0,-1-2-7 0,1-1 0 16,-7-3 3-16,5-1 2 0,-2 1 0 15,-3-3-20-15,0 0-59 0,0 4 0 0,0 0 0 16,-8 2 0-16,8 4 0 0,-7 0 0 16,-1 3 0-16,-2 1 0 0,-5 3 0 0,2 5 0 15,0 3 0-15,0 3 0 0,-2 2 0 16,3 4 0-16,4 0 0 0,-5 0 0 16,6 0-38-16,1 0-94 0,4 0-30 0,-3 0-37 15,5-2-69-15,5-4-123 0,-3 2-174 16,6-4-231-16,5-4-216 0,0 0-84 0,7-1 15 15,5-7 108-15,3 4 179 0,5-5 254 16</inkml:trace>
  <inkml:trace contextRef="#ctx0" brushRef="#br0" timeOffset="44367.03">17533 9857 541 0,'13'-29'709'0,"-5"0"118"0,4 2 81 16,1 1-61-16,5 2-166 0,-3 2-129 0,-2 3-88 16,7 1-59-16,-5 3-31 0,-4 2-18 15,-1 1-34-15,0 3-60 0,-2 3-47 16,-3 5-37-16,2-1-30 0,-4 4-18 16,2 2-12-16,-5 6-10 0,0 4-62 0,-5 5-46 15,-5 5 0-15,-3 6 0 0,-5 0 0 0,-2 6 0 16,-3 7 0-16,-2 1 0 0,-1 4 0 15,-7 1 0-15,5 4 0 0,3 0 0 16,-3-1 0-16,0 0 0 0,3 1 0 0,-1-4 0 16,3-1 0-16,3-4 0 0,2-4 0 15,-2-2 0-15,7-4 0 0,0-3 0 0,3-2 0 16,0-2 0-16,3-6 0 0,7-3-64 16,0-5-161-16,0-1-54 0,5-4-82 15,2-4-104-15,1-4-107 0,10 0-103 0,-3-7-87 16,-2 1-51-16,7-9-3 0,-5-3 35 15,3 0 65-15,2-1 107 0,1-6 117 0,4 0 111 16</inkml:trace>
  <inkml:trace contextRef="#ctx0" brushRef="#br0" timeOffset="45423.03">17607 10282 29 0,'33'-40'401'0,"-2"-2"138"0,-3 7 120 0,-3 1 48 16,-2 2 2-16,-5 6-18 0,-3 1-24 16,-2 7-47-16,-6 3-52 0,1 2-53 0,-3 1-65 15,2 6-80-15,-1-1-93 16,-6-1-75-16,0 6-61 0,5 0-44 0,-5-1-29 15,-5 3-15-15,5 5-1 0,-6 0 6 0,-1 4 8 16,-1 3 15-16,1 6 11 16,-11 3-13-16,3 5-79 0,-11 5 0 0,1 3 0 0,2 8 0 15,-8-1 0-15,3-1 0 0,1 3 0 16,-1-2 0-16,-3 0 0 0,8 0 0 16,-2-5 0-16,-1-1 0 0,11 2 0 0,-3-7 0 15,3 0 0-15,3-7 0 0,4-1-108 16,3 1-85-16,2-6-16 0,6-5-20 0,-3-1-53 15,13-3-94-15,-6-4-120 0,11-4-135 16,-3 0-120-16,5-7-70 0,1 0 5 0,-3-2 95 16,2-3 159-16,-5-4 218 0,-2 4 240 15,0-1 229-15,-6 1 190 0,1-3 147 16,-8 3 106-16,5 0 67 0,-5 5 20 16,0 0-30-16,5-2-59 0,-5 6-74 0,0-3-91 15,2 6-101-15,-2-3-95 16,0 2-68-16,0 1-44 0,6 1-29 0,-6 2-16 0,2 1-10 15,3 1-5-15,0 4-6 0,-2-2-7 16,7 2-3-16,0 1-4 0,3 2-5 0,5 0-3 16,-3-3-2-16,5 3-2 0,0-5-1 15,1 4-3-15,-1-10 0 0,-2 5 0 0,-3-3 1 16,3-3 1-16,-3-3 1 0,-2-3 2 16,0 0 0-16,-6-7 2 0,6 1-1 15,-6-3-1-15,-1 2 3 0,-4-4 3 0,3 1 4 16,-5-3 4-16,0 3 6 0,-5-1 6 15,3 4 3-15,-4-2 2 0,-1 3 1 0,2-1 0 16,-3 4-5-16,3 5-3 0,-5 1-5 16,0 3-2-16,-5 0-3 0,2 4 0 15,0 4 1-15,0-1-1 0,-2 3-1 16,2 2-3-16,1 0-1 0,-1 0-4 0,5 0 2 16,1 4 3-16,-1-4 7 0,3 6 3 15,-2-7 7-15,7 4 6 0,0 2 1 0,0-6-6 16,0 1-3-16,0 0-4 0,7-1 2 15,-2-2-2-15,3 1 1 0,5-3 2 0,2 0-8 16,3 0-18-16,-3-2 0 0,10-2 0 16,1 1 0-16,-4-4 0 0,6-4-35 0,-2 1-21 15,2-2-11-15,-3-4-11 0,3-3-14 16,-10 0-14-16,7 0-20 0,-4-6-20 16,-1 2-19-16,-5-2-22 0,5 0-16 0,1-1-1 15,-9-3 11-15,9 3 22 0,-3-1 31 16,-8-2 35-16,8 6 41 0,-11 1 42 0,6 1 38 15,-6 2 35-15,6 0 29 0,-8 3 25 16,-2 0 20-16,4 0 14 0,-2 0 7 0,1 2 3 16,-4-1 8-16,3 1 7 0,-5 1 4 15,5-2-2-15,-5 6-13 0,3 0-19 16,-3-1-28-16,0-2-30 0,0 5-24 0,0 2-19 16,-3 4-9-16,-2 3-2 0,5 3-3 15,-7 4 3-15,-4 5 0 0,4 4-6 0,-1 2-3 16,-5 2-11-16,1 1-2 0,4 4 0 15,-5-2 0-15,1 1 0 0,2-2 0 16,-3-1 0-16,0-4 0 0,6-2 0 0,-4-3 0 16,4-3 0-16,4-5 0 0,-2-2 0 15,0-1 0-15,5-9 0 0,-2-1 0 0,4-1 0 16,-2-9 0-16,10-5 0 0,-2-2 0 16,7-2 0-16,3-8 0 0,5 2 0 0,2-7 0 15,3 1 0-15,3-1 0 0,-4 0 0 16,7 1 0-16,-1 1 0 0,0 1 0 15,2 2 0-15,3 2 0 0,-2 1 0 0,-3 3 0 16,0 5 0-16,-5-1-128 0,-3 5-327 16,1 0-303-16,-4 0-318 0,-1 3-138 15,-9-1-29-15,1-1 45 0,0 2 164 0,-8 2 306 16</inkml:trace>
  <inkml:trace contextRef="#ctx0" brushRef="#br0" timeOffset="47170.95">20086 10751 74 0,'-8'-6'142'0,"3"2"-7"16,-2-1-9-16,-1 1-9 0,0-2-8 16,-2 4 2-16,8-2-12 0,-3-2 8 0,-3 3 8 15,3-3 13-15,-3 3 13 0,8 1 2 16,-5-2 16-16,5 4-6 0,-2-3-6 0,-3 0-10 15,5 3-10-15,0 0-7 0,0-2-4 16,0 2 3-16,0 0 7 0,0 0 13 16,0 0 12-16,0 0 12 0,5 0 8 0,-3 0 3 15,-2 0-14-15,5 0-8 0,-5 0-8 0,5 0-4 16,-2 0-9-16,-3 0-6 0,0 0 2 16,0 0-5-16,0 0-2 0,0 0 0 15,0 0 7-15,0 0 11 0,0 0 9 16,-3 0 14-16,-2 0 22 0,5 0 7 0,-7 0-5 15,-1 0-12-15,-2 2-17 0,-5-2-21 16,-3 0-36-16,-5 0-25 0,-2 0-12 0,-8 0-8 16,0-2-2-16,-8 2 0 0,-5 0 0 15,-7-2 2-15,-3 2-4 0,-2-2-7 0,-11-1-6 16,-2 1-5-16,-3 0-5 0,1-1-5 16,-1-1-2-16,0 4 0 0,6 0 0 15,7-3-4-15,2 3-1 0,14 0-3 0,9 0-5 16,3 0-6-16,8 0-5 0,4 0-10 15,6 0-9-15,2 0-11 0,6 0-12 0,-1-2-13 16,3 2-17-16,0-4-32 0,10 4-68 16,0-3-103-16,3 3-136 0,-1-3-199 0,9 0-270 15,1 0-115-15,-1 3-7 0,1 0 73 16,4 6 124-16,-1-3 202 0</inkml:trace>
  <inkml:trace contextRef="#ctx0" brushRef="#br0" timeOffset="199906.74">9279 2213 421 0,'2'-22'792'0,"-2"1"137"0,0 2 79 16,0 1 49-16,0 4-280 0,0 3-250 16,0 4-185-16,0-2-115 0,0 3-62 0,-2 0-31 15,2 5-11-15,0 2-5 0,0 2-8 16,0 6-8-16,2 5-4 0,-2 2-4 16,8 5-4-16,-3 6-6 0,0 4-8 0,-2 3-11 15,2 5-9-15,-3 4-2 0,3 4-8 16,3 2-5-16,-3 4-2 0,-5-1 4 15,0 3 4-15,0 4 0 0,0-7 2 0,-5 4-4 16,-3-4-2-16,1 1-4 16,2-7-7-16,-8 0-3 0,5-3-7 0,-4-6 1 0,4-4 0 15,0-4 3-15,1-5 2 0,2-5 4 16,-3-3 10-16,3-1 4 0,5-6-46 0,-3-1 0 16,-2-5 0-16,5-6 0 0,-5-2 0 15,5-5 0-15,-2-5 0 0,2-9 0 0,2-1 0 16,3-8 0-16,3-11 0 0,5-7 0 15,-1-3 0-15,9-14 0 0,7-2 0 16,5-4 0-16,0-3 0 0,0-1 0 0,7 2 0 16,-7 1 0-16,8 4 0 0,-3 5 0 15,-2 6 0-15,-3 8 0 0,0 6 0 0,-5 9 0 16,-3 6 0-16,-5 5 0 0,1 6 0 16,4 4 0-16,-5 6 0 0,1 1 0 15,-6 4 0-15,5 2 0 0,1 3 0 16,4 3 0-16,-5 2 0 0,1 2 0 0,4 2 0 15,-5 4 0-15,1 1 0 0,-1 6 0 0,0 1 0 16,-7 3 0-16,2 4 0 0,-10 1 0 16,3 5 0-16,-8 2 0 0,-3 3 0 0,-7-1 0 15,3-1 0-15,-9 4 0 0,-1-4 0 16,1-1 0-16,-4-2 0 0,-5 0 0 16,-1-6 0-16,-2 2 0 0,0-5 0 0,-5 0 0 15,0-1 0-15,0-8 0 0,0 2 0 16,0-2 0-16,5-7 0 0,-5 2 0 0,5-7 0 15,3-1-127-15,5-6-273 0,-1-1-205 16,6-4-287-16,5-8-220 0,7-4-84 0,6-2 7 16,7-6 114-1,5-1 207 1,6-4 307-16</inkml:trace>
  <inkml:trace contextRef="#ctx0" brushRef="#br0" timeOffset="201098.26">10539 2238 480 0,'7'-25'659'15,"-2"0"103"-15,3 4 73 0,-3 0-52 0,-3 5-155 16,4-2-140-16,1 2-88 0,-2 3-52 16,0 1-37-16,-2 6-33 0,2-4-33 0,-2 2-34 15,2 1-43-15,-5 2-35 0,5 4-16 16,-3 1-3-16,-2 1 3 0,5 7 5 0,-5-1 5 16,0 8 3-16,0 3-2 0,-5 7-7 15,3 3-7-15,-8 9-8 0,-6 3-6 16,4 1-17-16,-1 7-15 0,-2 1-53 0,-3-5-15 15,8 5 0-15,-3-3 0 0,0-3 0 16,8-3 0-16,-2-1 0 0,2-6 0 16,2-1 0-16,-2-6 0 0,10-1 0 0,-2-4 0 15,2-5 0-15,2-1 0 0,6-3 0 16,5-3-38-16,2 0-12 0,3-5-2 0,2-1-4 16,3-3-3-16,0 0 1 0,3-3 0 15,2-1 7-15,-5 1 7 0,0 0 14 16,-3-1 8-16,-5 2 8 0,-5 2 6 0,-2-6 5 15,0 6 7-15,-6 0 15 0,-1 0 17 16,-6 6 20-16,-6-4 16 0,-1 5 12 0,-6 3 5 16,-7 0 2-16,0 2 1 0,-8 2-92 15,-5 0 0-15,0-2 0 0,0 0 0 0,-8 3 0 16,5-6 0-16,-2 0 0 0,3-2 0 16,-3-1 0-16,5-1 0 0,5-5 0 15,2 0 0-15,1-5 0 0,10-2 0 0,7-5 0 16,3-3-106-16,5-6-159 0,8-4-47 15,4-3-49-15,9-3-52 0,-1-3-40 16,0-2-23-16,6-1-11 0,-1 2 12 0,-5 2 37 16,8 1 53-16,-7 2 55 0,-1 2 54 15,5 1 55 1,-4 4 51-16,-1 1 54 0,-5 2 58 0,3 1 60 0,-3 2 60 16,-2 3 56-16,0-3 56 0,-6 3 45 0,3 0 31 0,-7-2 12 15,4 3 2-15,-7-2-1 0,6 0-1 16,-12 2 8-16,6-2 12 0,-7 3 8 15,-1 0-3-15,1-1-15 0,-6 1-31 16,-5 2-38-16,-2-2-43 0,-3 3-36 0,-7 0-29 16,-4 3-19-16,-1 0-11 0,-6 2-13 0,1 4-11 15,-6-3-12-15,5 3-10 0,3 3-12 16,5-3-23-16,5 0-43 0,8 0-87 16,7 0-158-16,-2 1-224 0,10-2-282 0,5 1-204 15,5 0-78-15,10 0 23 0,6 0 123 16,4 0 207-16,8 4 278 0</inkml:trace>
  <inkml:trace contextRef="#ctx0" brushRef="#br0" timeOffset="202394.65">11473 2360 180 0,'0'-18'446'0,"3"2"97"15,2 4 73-15,-5 0-16 0,5 0-47 0,-3 3-58 16,-2-1-53-16,6 2-38 0,-6 4-21 15,0-3-9-15,0 5-12 0,0-4-24 0,0 4-30 16,0 2-36-16,0 0-27 0,0 5-29 16,0 2-23-16,0 5-14 0,0 5-10 15,0 5-13-15,-6 2-26 0,-1 7-29 0,2 0-30 16,-3 7-23-16,1-1-20 0,1 3-14 0,-4-1-5 16,0 2-5-16,-3-4 0 0,6 0 0 15,-6 0 1-15,5-2 0 0,-4-3-1 16,2-4 0-16,-1 2 1 0,-4-7 0 0,8-1-2 15,-6-4-1-15,5-3-1 0,-2 0 0 16,3-6-1-16,-1-2 0 0,0-4-2 0,-2 0 1 16,8-6-5-16,-4-4-4 0,6-2-5 15,0-6-4-15,0-6-1 0,8-4-1 0,5-3 3 16,5-3 4-16,-3-11 3 0,10 1 3 16,1-6 2-16,2-7 5 0,0 1 0 15,5-2 1-15,0-2 0 0,0-1-3 0,0 4-2 16,-5 0-1-16,5 6-1 15,-6 4 0-15,-1 7 1 0,-1 2 1 0,-4 8 1 0,1 2 1 16,-1 5-1-16,-1 4 0 0,-2 4 1 16,7 0 0-16,-2 7 1 0,-3 0 1 15,6 3 1-15,2 4-1 0,-3 0 1 0,3 3 0 16,-2 4 0-16,-6 1 1 0,8 4 3 16,-8 1 3-16,0 4 3 0,1 0 4 0,-3 3 7 15,-3 5 3-15,-5-2 3 0,-2 5-1 16,-1 2 1-16,-7-2-2 0,0 1 2 15,0 3-2-15,-5 0 4 0,-3 2 4 0,-4 1 1 16,-3-4 6-16,2 3 4 0,-2-3 5 16,-6 4-30-16,-2-6-19 0,3 3 0 15,-3-1 0-15,-2-1 0 0,-1-4 0 0,-7 2 0 16,5-2 0-16,-7-1 0 16,-3-4 0-16,5 1 0 0,-8-2 0 0,6-1 0 0,-3 0 0 15,-3-8 0-15,0 4 0 0,3-5 0 16,3 0 0-16,2-4 0 0,0-4 0 0,5 1 0 15,-3-5 0-15,11-5 0 0,-1 1-444 16,6-6-297-16,8-4-295 0,2-6-162 0,5-1-34 16,7-3 48-16,6 2 150 0,0 1 239 15,7-1 328-15</inkml:trace>
  <inkml:trace contextRef="#ctx0" brushRef="#br0" timeOffset="207260.91">9375 3498 408 0,'13'-12'594'0,"-5"2"86"0,-3-1 62 15,2 1-68-15,-7 1-125 0,5-1-108 16,-2 4-60-16,-3-1-3 0,5 2 14 0,-5 0 7 15,0 3-9-15,0-1-25 0,-5 0-47 16,5 3-65-16,0-3-62 0,0 3-49 16,-3 3-39-16,-2 0-27 0,3 3-15 0,-8 4-10 15,-6 7-4-15,4 3-2 0,-9 5 1 16,1 8 6-16,-5 3 8 0,-3 2-8 0,0 2-7 16,-3 3-3-16,-2-2-6 0,5 1-9 15,0-5-17-15,0 3-1 0,3-5 0 16,0 1-2-16,2-4-1 0,-3-2-2 0,6-2 0 15,0-4 1-15,2-3 0 0,-2-1-1 16,4-4 1-16,4-1 1 0,4-6-2 16,-5 0-1-16,6 0-1 0,-3-6-2 15,7 0-4-15,-2 0-7 0,-3-6-9 0,3 0-5 16,-2-3-8-16,7-4-1 0,-3-4 0 0,3-1 4 16,0-7 7-16,3 2 10 0,-3-4 6 15,5-1 4-15,-3-2 4 0,-2 3 2 0,5 4 0 16,-5-2 5-16,0 2 4 0,0 1 4 15,5 4 6-15,-5 3 8 0,3 0 6 16,-3 3 2-16,0 2 0 0,0 2-1 0,0 1-5 16,0 0-4-16,0 1-27 0,0 2-1 15,0 1 0-15,-3 0 0 0,3 0 0 0,-5 4 0 16,0 5 0-16,-5 4 0 0,0 6 0 16,-5 2 0-16,2 4 0 0,-2 2 0 15,-3-1 0-15,5 4 0 0,-7 0 0 0,7-2 0 16,-2 2 0-16,-5 2 0 15,7-4 0-15,0 1 0 0,1-1 0 0,-4 1 0 16,4-2 0-16,-1-2 0 0,5-4 0 0,1-4 0 16,-1-1 0-16,3-6 0 0,0 0 0 15,5-6 0-15,-3 4 0 0,3-7 0 0,3 2 0 16,2-3 0-16,8-3 0 0,2-1 0 16,5-4 0-16,6-3 0 0,7-1 0 0,2-2 0 15,8-3 0-15,1 2 0 0,-4-4 0 16,6 2 0-16,2-2-110 0,-2 1-181 0,5 3-140 15,-8-2-193-15,3 5-243 0,-6-6-203 16,-2 3-68-16,-2 5 5 0,5-1 116 0,-8 1 200 16,0 4 273-16</inkml:trace>
  <inkml:trace contextRef="#ctx0" brushRef="#br0" timeOffset="208779.7">10485 3547 281 0,'5'-12'519'0,"-2"-4"97"0,2 4 74 15,-5-3-34-15,5 3-86 0,-5 2-73 16,3 1-43-16,-3 2-5 0,0 2-2 0,0 0-12 16,0 2-22-16,0-2-36 0,-3 4-54 15,3-2-62-15,-5 3-51 0,5-2-36 16,0 2-26-16,0 0-23 0,0 0-20 0,0 0-25 15,-5 5-16-15,5 0 2 0,-3 7 5 0,3 3 6 16,-5 10 4-16,-2 5-79 0,2 8-2 16,-3 2 0-16,0 5 0 0,1 6 0 15,-6 0 0-15,5 2 0 0,-4-1 0 16,7 3 0-16,-8-2 0 16,5-1 0-16,1-2 0 0,2-2 0 0,2-2 0 0,-2-5 0 15,-3-4 0-15,3 2 0 0,5-7 0 16,-2-4 0-16,-3-4 0 0,5-2 0 0,-5-4 0 15,5 0 0-15,-3-6 0 0,-2-1 0 16,5-2 0-16,0-3 0 0,0 0 0 0,-3-5 0 16,3 1 0-16,-5-4 0 0,5 1 0 0,-5-8 0 15,3 0 0-15,-9-3 0 0,4-4 0 16,-1-4 0-16,1-1 0 0,-1-3 0 16,-2-3 0-16,2-1 0 0,-4-4 0 0,4 1 0 15,0 2 0-15,3 1 0 0,-2 3 0 16,2 0 0-16,2 7 0 0,-2-1 0 0,2 7 0 15,-2 0 0-15,5 0 0 0,-5 4 0 16,5 2 0-16,0 1 0 0,0 1 0 0,0 1 0 16,0 0 0-16,0 3 0 0,0-2 0 15,0 2 0-15,0 0 0 0,0 2 0 16,0 1 0-16,0 4 0 0,0 2 0 0,0 4 0 16,5 0 0-16,-5 4 0 0,5 2 0 15,-2 2 0-15,-3 1 0 0,5 0 0 0,3 2 0 16,-3 1 0-16,-3-1 0 0,3-3 0 15,3 3 0-15,0-4 0 0,2-1 0 16,-3-4 0-16,1 3 0 0,5-6 0 0,-1 0 0 16,-2 0 0-16,8-4 0 0,3-3 0 15,-1-5 0-15,0 0 0 0,6-2 0 0,-4-6 0 16,4 0 0-16,-1-1 0 0,1-4 0 16,-3-1 0-16,2 1 0 0,-5-5 0 15,1 2 0-15,-1-2 0 0,0-1 0 0,-7 3 0 16,2 1 0-16,-2 0 0 0,-6 3 0 15,6 0 0-15,-8 3 0 0,3-1 0 0,-1 4 0 16,-1-2-228-16,1 4-208 0,1-1-235 16,5 0-303-16,-6-1-182 0,6 5-50 0,-8 1 35 15,3 4 145-15,-8 4 233 0,0-2 325 16</inkml:trace>
  <inkml:trace contextRef="#ctx0" brushRef="#br0" timeOffset="210172.7">11956 3513 333 0,'0'-9'473'0,"0"-3"74"0,-3 2 47 16,3-2-72-16,-5 3-72 0,5 0-57 15,0-2-41-15,0 2-14 0,0 0 4 16,0 0 20-16,0 0 21 0,5 5 3 0,-5-4-13 15,0 4-23-15,0-4-35 0,0 4-48 16,0 1-57-16,0-2-39 0,3 5-30 0,-3-3-33 16,0 3-29-16,0 0-23 0,5 3-18 15,-3 5-2-15,4 4-3 0,1 4 4 16,6 9 5-16,0 3 5 0,2 3 2 0,3 8-12 16,-3 5-6-16,3 1-8 15,2 1-6-15,-5 4-3 0,5-1-5 0,-2 1-2 16,-3 0-3-16,6-1 1 0,-3-3 13 0,-3 0 5 15,-3-2 5-15,4-1 6 0,-4-7 1 16,6 0-1-16,-10-1-13 0,7-10-9 0,-10 2-4 16,8-3-5-16,-11-7-3 0,9-2 0 15,-9-2-2-15,3-5-3 0,3-1 3 16,-1-1 2-16,4-9 0 0,4-3 0 0,-2-3 0 16,7-3 1-16,0-2-5 0,0-5-4 15,1-5-3-15,-1-6-1 0,6 2 2 0,-6-5 2 16,0-2 7-16,0 4 3 0,-4-2 7 15,1 4 11-15,-4-1 12 0,-5 6-32 0,-1 2 0 16,-1 4 0-16,-4 1 0 0,3 2 0 16,-5 7 0-16,0-2 0 0,0 3 0 0,0 1 0 15,0 1 0-15,0 5 0 0,0 0 0 16,-7 5 0-16,1 2 0 0,-1 5 0 0,-1 6 0 16,1 3 0-16,-4 2 0 0,-1 5 0 15,4 1 0-15,0-1 0 0,1 4 0 16,-1-1 0-16,-2 3 0 0,8-6 0 15,-4 3 0-15,1-1 0 0,3-2 0 0,2-3 0 16,0-4 0-16,0-2 0 0,0-1 0 16,0-3 0-16,0-3 0 0,0 1 0 0,-5-7 0 15,5 1 0-15,0-3 0 0,0-3 0 16,-3 3 0-16,-2-4 0 0,-2-4 0 0,1 0 0 16,-6-1 0-16,-4-2 0 0,4-2 0 15,-3-3 0-15,-3 0 0 0,-3-3 0 0,1-1 0 16,0-4 0-16,-1 0 0 15,-4-1 0-15,5 2 0 0,-1-2 0 0,6 2 0 16,-3-2 0-16,3 2 0 0,2 6 0 0,1-2 0 16,4 0 0-16,-5 3 0 0,6 0 0 15,-6 0-74-15,6 2-825 0,-11 4-307 0,3-3-125 16,2 1-5-16,-7 3 73 0,4 5 210 16,-7 0 351-16</inkml:trace>
  <inkml:trace contextRef="#ctx0" brushRef="#br0" timeOffset="-117609.5">19934 11114 37 0,'-3'-12'693'0,"-2"2"218"15,5 1 128-15,-3 1 69 0,-2 1-66 0,5 2-275 16,-5 3-281-16,5-3-208 0,-2 2-110 15,-3 3-48-15,5 3-17 0,-5 2 0 0,2 2 10 16,3 3 12-16,-5 2 4 0,5 4-1 16,0 4-4-16,0 1-8 0,0 4-12 15,0 1-13-15,0-2-12 0,5 4-14 0,-5 2-9 16,3-1-5-16,2 1 1 0,2 1-2 16,3-1-6-16,-2-1-35 0,0-1-9 15,7-4 0-15,-5-3 0 0,0 2 0 16,3-6 0-16,0-6 0 0,-1 0 0 0,4-5 0 15,1-2 0-15,-1-4 0 0,4-4 0 16,5-2 0-16,1-6 0 0,-3-3 0 0,2-2 0 16,0-4 0-16,-2-4 0 0,3-2 0 15,-1-1 0-15,-5-3 0 0,1 1 0 0,-6-1 0 16,-2 1 0-16,-1 1 0 0,1-1 0 16,-8 6 0-16,-2 1 0 0,4 4 0 0,-7-2 0 15,0 8 0-15,0 1 0 0,0 0 0 16,-2 3 0-16,2 0 0 0,-5 5 0 0,5-1 0 15,0 2 0-15,-3 2 0 0,-2 1 0 16,0 1 0-16,2 2 0 0,-7 6 0 16,3 1 0-16,-1 2 0 0,0 3 0 15,-4 2 0-15,4 2 0 0,-5 0 0 0,8 3 0 16,-2 2 0-16,2-2 0 0,5 2 0 0,0-1 0 16,5 1 0-16,2 0 0 0,6 1 0 15,0-3 0-15,2-3 0 0,5 2 0 16,3-5 0-16,0 2 0 0,2-3 0 15,-4-3 0-15,4 0 0 0,-5-5 0 0,1 0-234 16,-6-3-596-16,-2 1-318 0,2-5-129 16,3 3-10-16,2-3 68 0,-5-3 173 0,-2 3 287 15</inkml:trace>
  <inkml:trace contextRef="#ctx0" brushRef="#br0" timeOffset="-115431.06">7597 6040 187 0,'-2'-15'838'0,"-3"2"190"0,5 1 108 0,-8-1 60 15,3 3-101-15,5 1-349 0,-8 4-301 16,8-2-170-16,-5 1-89 0,3 3-45 15,2 2-26-15,0 1-16 0,0 0-5 0,-5 4-2 16,5 5-1-16,0 7 0 0,0 3 0 16,-3 5-4-16,-2 4-9 0,5 6-15 0,0-3-46 15,0 6-17-15,0-4 0 0,0 2 0 16,0-2 0-16,5 1 0 0,-2-6 0 16,-3-1 0-16,5-1 0 0,2-2 0 0,-2-5 0 15,3 1 0-15,-3-7 0 0,-2-1 0 0,4-1 0 16,3-4 0-16,-2 0 0 0,0-3 0 15,4-1 0-15,1-3 0 0,2-4 0 16,-2-4 0-16,7-1 0 0,1-5 0 0,-1-5 0 16,0-4 0-16,6-5 0 0,-6-3 0 15,0-3 0-15,6-3 0 0,-6-3 0 0,-5-1 0 16,6-1 0-16,-9 5 0 0,1-1 0 16,0 1 0-16,-6 4 0 0,1 1 0 15,-3 5 0-15,3 3 0 0,-3 3 0 16,-3 5 0-16,-2-2 0 0,5 7 0 0,-5-1 0 15,0 2 0-15,5 6 0 0,-5-4 0 0,0 3 0 16,0 5 0-16,0-3 0 0,0 3 0 16,0 0 0-16,0 3 0 0,-5 2 0 15,5 5 0-15,0 4 0 0,-5 3 0 0,5 7 0 16,-7 2 0-16,7 3 0 0,-3 2 0 16,-2 4 0-16,5-2 0 0,0 1 0 0,-5-2 0 15,5 5 0-15,5-4 0 0,-5-2 0 16,5 1 0-16,-2-2 0 0,4 0 0 15,-2-2 0-15,8 1 0 0,-5-2 0 0,4-3 0 16,4 0 0-16,-4-2 0 0,6-3 0 16,-3 3 0-16,6-4 0 0,-1-3 0 15,0 3-113-15,1-5-316 0,-1 0-125 0,-2-1-151 16,2-2-161-16,0-7-175 0,1 3-59 0,7 0 58 16,-3-6 124-16,3 0 172 0,2 3 212 15</inkml:trace>
  <inkml:trace contextRef="#ctx0" brushRef="#br0" timeOffset="-114997.64">9228 6578 89 0,'-3'-2'646'0,"-9"-2"180"16,-6 4 147-16,3-5 107 0,-11 1-75 15,-2 0-204-15,3 2-195 0,-3-4-152 0,-5 2-127 16,8-1-95-16,4-2-66 0,1-1-53 16,0-2-46-16,7-2-38 0,5 0-32 15,3-4-29-15,10 0-22 0,8-9-17 0,2 1-12 16,6-3 3-16,4 2 8 0,-5 1 0 15,6 2 8-15,-6 3 10 0,-5 7 20 0,-2 0 20 16,0 0 28-16,-8 2 43 0,-3 1 53 16,-2-1 40-16,-7-2 27 0,-1 2 11 15,-10 1 6-15,-2 4-5 0,-3 1-29 0,-2 4-26 16,-8 0-97-16,7 0-37 0,-7 0 0 16,10 0 0-16,3 4 0 0,2-4 0 0,3 2 0 15,-3-2-197-15,8 3-205 0,0-3-248 16,-5-5-334-16,10 1-179 0,-3-2-57 15,0 0 27-15,8 3 141 0,0-3 242 0,0 0 347 16</inkml:trace>
  <inkml:trace contextRef="#ctx0" brushRef="#br0" timeOffset="-111642.83">10135 6336 95 0,'2'-26'543'0,"-2"-1"116"15,5-3 84-15,-2 7 57 0,-3-1-128 16,5-1-134-16,0 4-78 0,-2 2-37 0,-3 4-26 16,0 0-15-16,5 4-21 0,-5 3-38 15,0-1-59-15,0 2-59 0,2-1-39 0,-2 1-26 16,5 4-20-16,-5-1-16 0,0 2-15 15,0-1-17-15,0 0-15 0,0 2-15 16,0-2-11-16,0 3-13 0,0 3-11 0,0-2-2 16,0 7 4-16,0 5 8 0,0 0 3 15,0 9 5-15,0 2 6 0,0 4 2 16,-5 5-5-16,3 2-2 0,-3 2-3 16,-3 2-1-16,-5-1-2 0,6-1-3 0,-6 2-3 15,0-2-5-15,6-5-1 0,-6 1-2 0,5-5-4 16,3-1-1-16,-2-4 0 0,-1-2 0 15,3 0-1-15,-3-8-1 0,8 2 0 0,-7-6 1 16,7 0 1-16,0-2 2 0,-5-2 0 16,5-1 1-16,5-4-6 0,-5-3-12 15,2-1-10-15,3-5-8 0,3-4-4 0,5-7-6 16,-1-1 1-16,1-1 9 0,7-4 5 16,1-1 5-16,4 2 2 15,-2-5 3-15,2 4 1 0,3 0 2 0,-2 0 4 0,2-1 2 16,-3 0 3-16,0 3-1 0,-2 0 4 15,3 3 0-15,-6-1 2 0,-5 2-1 0,3 4 1 16,-3-1 0-16,-2 3 3 0,0-2 0 16,-6 3-1-16,1 2 4 0,-3 2 2 15,3 0 6-15,-3 2 9 0,-5 4 8 16,5-2 13-16,-5 4 9 0,0-2 6 0,0 3 1 16,-5 0-6-16,5 0-9 0,-8 0-10 0,-2 4-12 15,0 1-10-15,-8 2-8 0,5 5-1 16,-7 0-2-16,0 3-2 0,-3 1 0 0,0 4 2 15,3-3 2-15,-1 5-2 0,6-4 0 16,-5 6-1-16,7-1-2 0,-2 1-1 16,2 1-1-16,0-1-1 0,8-2 0 0,-2 3 0 15,-1-4 0-15,8-2-1 0,0-1-7 16,0 0-16-16,8 1-22 0,-1-1-29 0,1-3-35 16,5-2-49-16,4 0-68 0,4-1-103 15,-1-3-140-15,5-5-162 0,-2-1-173 16,3-6-150-16,2 2-71 0,-3-5 45 15,0 3 119-15,-2-3 172 0,3-1 197 0</inkml:trace>
  <inkml:trace contextRef="#ctx0" brushRef="#br0" timeOffset="-111053.83">10645 6515 147 0,'5'-7'532'16,"-2"1"139"-16,-3 3 110 0,5-3 35 0,-5 5-86 16,0-1-131-16,0 2-117 0,0 2-83 15,0 5-69-15,0-1-57 0,0 6-45 0,-5 1-27 16,5 4-35-16,0 3-48 0,0 1-35 15,0 4-20-15,0-3-12 0,-3 2-10 0,3 4-7 16,-5-3-6-16,5 2-3 0,-5 0-6 16,3-3-7-16,-3-1-3 0,2 2-3 15,-2-6 0-15,-3-1-1 0,3 0 3 0,3-3 3 16,-3-3 3-16,0-3 2 0,2 1 1 16,-2-3-1-16,-3-4 1 0,3-1 0 15,-2 0-2-15,-1-4 1 0,3-3 2 0,2 0-3 16,-2-4 4-16,0-3 0 0,3-6 0 15,4-3-4-15,3-1-3 0,3-7-1 0,-3 0-4 16,8-5-4-16,2 0-1 0,-2-3 0 16,2 0 1-16,3-3 0 0,2 2 1 15,-5-1 0-15,3 2 0 0,2 4 1 0,-5 0-1 16,3 1 0-16,-2 4-2 0,-4 1 1 16,1 3-3-16,2 3-1 0,-2 3-2 0,0 3 0 15,-6 3 0-15,6 3-1 0,-6 0 3 16,4 5 0-16,-4-2 1 0,9 3 0 15,-9 3 1-15,3 0 0 0,-2 6 0 0,5-2 2 16,-6 4 2-16,1 2 3 0,-1-4 4 16,4 6 2-16,-9 3 6 0,3 0 8 0,3 5 8 15,-8-2 11-15,0 1 12 0,0 5 12 16,0-3 8-16,-3 6 6 0,-7-2 2 0,3 4 2 16,-1-5-5-16,0 1-2 0,-4-1-2 15,-1 1-3-15,0-3-19 0,1-4-58 0,-4 1 0 16,4-1 0-16,-4-3 0 0,-1-2 0 15,4 0 0-15,-2-4 0 0,-3 0 0 16,3 0 0-16,-3-6 0 0,3 0 0 0,-1 0 0 16,-1-3-140-16,4-3-122 0,-2 0-125 15,2-3-177-15,0-3-231 0,1-4-246 0,9 1-93 16,-2-1-3-16,13 1 97 0,-3 3 177 16,10 0 256-16</inkml:trace>
  <inkml:trace contextRef="#ctx0" brushRef="#br0" timeOffset="-109989.59">11488 6331 430 0,'-12'-7'585'0,"4"2"89"16,1 0 69-16,1 2-77 0,4 2-131 15,-3-2-135-15,2 3-104 0,3 0-57 0,0 0-32 16,3 3-11-16,2-2 10 0,-3 4 21 16,9 3 15-16,-4-4-8 0,8 4-18 15,-2-4-27-15,5 4-40 0,-3-4-36 0,6 1-24 16,4-2-17-16,-2-2-13 0,10-1-13 15,-3 0-10-15,-2-4-9 0,5-1-7 0,3 1-6 16,-3-6-7-16,0 3 0 0,0-5-1 16,-5 3-4-16,-3-3 0 0,3-3-1 0,-2 3 1 15,-6-6-1-15,0 2-1 0,0-1 0 16,-2-3 1-16,-8 1 0 0,3-2-1 16,0-1 5-16,-6 1 7 0,4 1 6 15,-9 2 7-15,3-3 8 0,-2 5 9 16,-3-1 2-16,0 1 3 0,-3 1 2 0,-2 1 0 15,3 0 1-15,-3 2-2 0,-3-1 0 0,3 1-4 16,-3 0-4-16,1 5-4 0,-4-2-6 16,4 0 0-16,-1 6-5 0,1-3-5 0,-6 3-5 15,0 2-2-15,0 2-3 0,-2 2-3 16,-3 3-4-16,-2 6 5 0,-3 0 0 16,-2 4 4-16,-1 5 3 15,-1 1 5-15,1 3 6 0,-2 3 3 0,-5 4 4 0,8 2 1 16,2-2 0-16,-2 2-4 0,-1 3-6 0,6-3-1 15,5-1-3-15,-3 1-2 0,10-2-1 16,1-2 3-16,-1-2 2 0,3-1 6 0,5 0 8 16,7-1 9-16,-1-1-39 0,6-1-6 15,3-3 0-15,3 1 0 0,3-7 0 16,1 3 0-16,9-4 0 0,-3-5 0 0,5 0 0 16,0-5 0-16,2-4 0 0,4 0 0 15,-4-4 0-15,-2-5 0 0,5 0 0 0,-5 0 0 16,3-5 0-16,-6 0-6 0,1-3-351 15,-6-3-182-15,3 4-270 0,-8-2-273 0,1-1-107 16,-4 3-7-16,4 4 73 0,-6-1 176 16,3 1 286-16</inkml:trace>
  <inkml:trace contextRef="#ctx0" brushRef="#br0" timeOffset="-107204.27">10612 6884 7 0,'0'-6'161'0,"0"2"-13"0,-2 1-44 0,-3-2-38 0,5 4-20 16,0-2-16-16,-5 0-2 0,5 1-3 0,0 2 6 15,0 0 3-15,0 0-4 0,0 0-5 16,0 0-10-16,0 0-10 0,0 0-13 16,0 0-14-16,0 0-17 0,0 0-27 0,0 0-42 15,0 0-41-15,0 0-17 0,0 0-3 16</inkml:trace>
  <inkml:trace contextRef="#ctx0" brushRef="#br0" timeOffset="-106479.08">10610 6967 7 0,'0'-4'238'0,"2"2"37"0,-2-1-4 16,0 0-15-16,0 1-15 0,0 0-2 16,0 0 4-16,0 2 13 0,0-3 14 0,0 3 10 15,0 0-2-15,0-3-8 0,5 3-10 16,-5-2-18-16,0 2-19 0,0-2-23 0,0 2-22 15,0 0-26-15,0 0-29 0,0 0-23 16,0 0-22-16,0 0-15 0,0 0-7 16,0 0 0-16,0 0 5 0,0 0 5 0,0 0 7 15,0 0 2-15,0 0 1 0,0 0 2 16,0 0 2-16,0 0 2 0,0 0 4 16,0 0 5-16,0 0 2 0,0 0 2 0,0 0-2 15,0 0-9-15,0 0-10 0,0 2-10 16,0-2-14-16,-5 2-10 0,5 1-7 0,0 0 0 15,0 1 2-15,-2 4 3 0,2-2 3 16,-5 7 0-16,5-7-2 0,-5 6-5 16,5 0-3-16,-8 0-2 0,8 1-6 0,-8 1-1 15,8-1-1-15,-5-2-4 0,3-1-3 16,-3 0-3-16,5 0-2 0,0-1-2 0,-6-3 0 16,6 3-3-16,-2-6-3 0,2 3-1 15,0-2-1-15,0 1-10 0,0-5-11 16,0 3-18-16,0 0-27 0,0-3-43 0,0 0-66 15,0 0-104-15,2-3-147 0,4 0-202 16,-1-3-219-16,-3-3-89 0,3 6-1 0,8-3 74 16,-10 3 139-16,7 3 21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7:10.43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 134 452 0 0,'-9'-50'6333'0'0,"0"-4"4510"0"0,7 47-8715 0 0,-2-11 1689 0 0,2 14-1697 0 0,1 8 252 0 0,3 9-1741 0 0,-1 0-1 0 0,2 1 1 0 0,4 15-1 0 0,0-1-103 0 0,65 262 1139 0 0,8 43-1679 0 0,2 278 13 0 0,-49 7 0 0 0,-16-261 0 0 0,-3-97 0 0 0,48 741 0 0 0,-38-797 337 0 0,-17-165-1400 0 0,1 1 0 0 0,3-2 0 0 0,16 41 0 0 0,-27-77 482 0 0,1 0 1 0 0,0 0-1 0 0,0 1 0 0 0,0-1 1 0 0,0 0-1 0 0,1 0 0 0 0,-1 0 1 0 0,1 0-1 0 0,-1 0 0 0 0,1 0 1 0 0,0-1-1 0 0,-1 1 0 0 0,1-1 1 0 0,0 1-1 0 0,3 1 0 0 0,-4-3 253 0 0,0 1 0 0 0,1-1-1 0 0,-1 0 1 0 0,0 0 0 0 0,0-1 0 0 0,0 1-1 0 0,0 0 1 0 0,0 0 0 0 0,0 0 0 0 0,1-1-1 0 0,-1 1 1 0 0,0-1 0 0 0,0 1 0 0 0,0 0-1 0 0,0-1 1 0 0,0 0 0 0 0,0 1 0 0 0,0-1-1 0 0,0 0 1 0 0,-1 1 0 0 0,1-1 0 0 0,0 0-1 0 0,0 0 1 0 0,-1 0 0 0 0,1 0 0 0 0,0 0-1 0 0,-1 0 1 0 0,1 0 0 0 0,-1 0 0 0 0,1 0-1 0 0,-1 0 1 0 0,1-1 0 0 0,12-28-3830 0 0,-2-12 1019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7:11.8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30 196 872 0 0,'-49'-13'3309'0'0,"0"-2"0"0"0,-64-29 0 0 0,106 41-2730 0 0,0-1 1 0 0,1 0-1 0 0,-1 0 0 0 0,1-1 1 0 0,0 0-1 0 0,-7-7 0 0 0,10 9 24 0 0,1 1 0 0 0,-1-1 1 0 0,1 0-1 0 0,0 0 0 0 0,0 0 0 0 0,0 0 0 0 0,0 0 0 0 0,0 0 0 0 0,1-1 0 0 0,0 1 1 0 0,-1-1-1 0 0,1 1 0 0 0,1-1 0 0 0,-1 1 0 0 0,0-5 0 0 0,1 7-484 0 0,1 0-1 0 0,-1 0 1 0 0,1 0 0 0 0,0 0-1 0 0,-1 0 1 0 0,1 0 0 0 0,0 1-1 0 0,0-1 1 0 0,-1 0-1 0 0,1 0 1 0 0,0 1 0 0 0,0-1-1 0 0,0 0 1 0 0,0 1 0 0 0,0-1-1 0 0,0 1 1 0 0,0 0-1 0 0,0-1 1 0 0,0 1 0 0 0,0 0-1 0 0,0-1 1 0 0,2 1 0 0 0,30-6 79 0 0,-31 5-95 0 0,67-5 273 0 0,1 2 0 0 0,89 8 1 0 0,-48 0-149 0 0,380-3 198 0 0,506 20 914 0 0,-65 73-401 0 0,-31-2-753 0 0,-512-69-149 0 0,604-43 1 0 0,-846 6 417 0 0,159-35 0 0 0,-302 48-455 0 0,-2 1 0 0 0,1-1 0 0 0,-1 1 0 0 0,0 0 0 0 0,0-1 0 0 0,0 0 0 0 0,0 1 0 0 0,0-1 0 0 0,0 0 0 0 0,0 0 0 0 0,0 0 0 0 0,0 0 0 0 0,0 0 0 0 0,-1-1 0 0 0,1 1 0 0 0,0 0 0 0 0,-1-1 0 0 0,1 0 0 0 0,-1 1 0 0 0,1-1 0 0 0,-1 0 0 0 0,2-2 0 0 0,-23 69 0 0 0,-21 134 0 0 0,30-139 0 0 0,-9 62 0 0 0,-5 125 0 0 0,23-165 0 0 0,3-1 0 0 0,18 129 0 0 0,133 510 0 0 0,-58-314 0 0 0,126 317 0 0 0,-207-686 0 0 0,-11-33 0 0 0,-1 1 0 0 0,1-1 0 0 0,-1 0 0 0 0,0 1 0 0 0,0-1 0 0 0,-1 0 0 0 0,1 1 0 0 0,-1-1 0 0 0,0 1 0 0 0,0-1 0 0 0,-1 1 0 0 0,1-1 0 0 0,-1 1 0 0 0,0-1 0 0 0,0 0 0 0 0,0 1 0 0 0,-1-1 0 0 0,1 0 0 0 0,-1 0 0 0 0,0 0 0 0 0,-1 0 0 0 0,1 0 0 0 0,0 0 0 0 0,-1-1 0 0 0,0 1 0 0 0,0-1 0 0 0,0 0 0 0 0,0 0 0 0 0,-1 0 0 0 0,-6 5 0 0 0,-14 10 0 0 0,-1-1 0 0 0,0-1 0 0 0,-2-1 0 0 0,1-2 0 0 0,-38 14 0 0 0,-149 41 0 0 0,178-58 0 0 0,-126 30 0 0 0,-1-6 0 0 0,-200 14 0 0 0,-335-9 0 0 0,573-34 0 0 0,-1752-1 0 0 0,1401-10 0 0 0,-1103-7 0 0 0,1547 13-20 0 0,-22 0-83 0 0,-104-14-1 0 0,139 9 33 0 0,17 5-259 0 0,0 0 1 0 0,0-1 0 0 0,0 1 0 0 0,0-1 0 0 0,0 1-1 0 0,0-1 1 0 0,0 0 0 0 0,0 1 0 0 0,0-1 0 0 0,1 0-1 0 0,-1 0 1 0 0,0 0 0 0 0,0 1 0 0 0,0-3 0 0 0,0 2-11 0 0,1 0 0 0 0,0 0 0 0 0,0-1 0 0 0,0 1 0 0 0,0 0 0 0 0,1 0 0 0 0,-1 0 0 0 0,0 0 0 0 0,0-1 0 0 0,1 1 0 0 0,-1 0 0 0 0,1 0 0 0 0,-1 0 0 0 0,1 0 0 0 0,-1 0 0 0 0,1 0 1 0 0,0 0-1 0 0,-1 0 0 0 0,1 0 0 0 0,0 0 0 0 0,0 1 0 0 0,0-1 0 0 0,-1 0 0 0 0,1 0 0 0 0,0 1 0 0 0,0-1 0 0 0,0 1 0 0 0,0-1 0 0 0,2 0 0 0 0,42-28-6951 0 0,28-8 890 0 0,-19 13 3689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7:12.8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261 1432 0 0,'12'-20'25416'0'0,"-3"18"-24748"0"0,880 7 985 0 0,-436 4-2347 0 0,-452-8 690 0 0,1-1 0 0 0,-1 0 1 0 0,0 0-1 0 0,1 0 0 0 0,-1-1 1 0 0,0 1-1 0 0,1 0 0 0 0,-1 0 0 0 0,0-1 1 0 0,1 1-1 0 0,-1-1 0 0 0,0 1 1 0 0,1-1-1 0 0,-1 0 0 0 0,0 1 1 0 0,0-1-1 0 0,0 0 0 0 0,0 0 1 0 0,0 0-1 0 0,0 0 0 0 0,0 0 1 0 0,0 0-1 0 0,0 0 0 0 0,1-2 1 0 0,-1 1-11 0 0,0-1 0 0 0,-1 1 0 0 0,1-1 1 0 0,0 1-1 0 0,-1-1 0 0 0,0 1 1 0 0,0-1-1 0 0,0 0 0 0 0,0 1 0 0 0,0-1 1 0 0,0 1-1 0 0,-1-4 0 0 0,-2-7-32 0 0,-1 0 0 0 0,0 0 0 0 0,-11-22 1 0 0,15 35 47 0 0,-4-8 44 0 0,-1 1 0 0 0,0 0-1 0 0,0 0 1 0 0,0 1 0 0 0,-1-1-1 0 0,0 1 1 0 0,0 0-1 0 0,-1 1 1 0 0,0-1 0 0 0,0 1-1 0 0,0 1 1 0 0,0-1 0 0 0,-11-4-1 0 0,0 2 231 0 0,0-1 0 0 0,0 2 0 0 0,0 1 0 0 0,-35-7 0 0 0,52 12-272 0 0,0 0 0 0 0,0-1 0 0 0,0 1 0 0 0,0 0 0 0 0,0 0 0 0 0,0 0 0 0 0,0 0 0 0 0,1 0 0 0 0,-1 0 0 0 0,0 0 0 0 0,0 0 1 0 0,0 0-1 0 0,0 0 0 0 0,0 1 0 0 0,0-1 0 0 0,0 0 0 0 0,1 0 0 0 0,-1 1 0 0 0,-1 0 0 0 0,2 0 2 0 0,0-1-1 0 0,0 1 1 0 0,0-1 0 0 0,0 1 0 0 0,0-1 0 0 0,0 1-1 0 0,0-1 1 0 0,0 1 0 0 0,0-1 0 0 0,0 1-1 0 0,1-1 1 0 0,-1 1 0 0 0,0-1 0 0 0,0 1 0 0 0,1-1-1 0 0,-1 1 1 0 0,0-1 0 0 0,1 0 0 0 0,-1 1 0 0 0,0-1-1 0 0,1 1 1 0 0,-1-1 0 0 0,1 1 0 0 0,34 27 229 0 0,-31-25-224 0 0,23 14-14 0 0,39 21 0 0 0,-47-29 15 0 0,0 1 0 0 0,-1 1-1 0 0,0 1 1 0 0,-1 0 0 0 0,17 16 0 0 0,-32-26 27 0 0,-1-1 0 0 0,1 1 0 0 0,-1 0 0 0 0,1-1 0 0 0,-1 1 0 0 0,0 0 1 0 0,1 0-1 0 0,-1 0 0 0 0,0 0 0 0 0,0 0 0 0 0,-1 0 0 0 0,1 0 0 0 0,0 0 0 0 0,-1 0 0 0 0,1 1 1 0 0,-1-1-1 0 0,0 0 0 0 0,1 0 0 0 0,-1 0 0 0 0,0 1 0 0 0,-1-1 0 0 0,1 4 0 0 0,-2-3-3 0 0,1 0 0 0 0,0 1-1 0 0,-1-1 1 0 0,0 0-1 0 0,0 1 1 0 0,0-1 0 0 0,0 0-1 0 0,0-1 1 0 0,-1 1-1 0 0,1 0 1 0 0,-1-1 0 0 0,-4 4-1 0 0,-4 2-206 0 0,0 0 0 0 0,-1-1 0 0 0,0-1 0 0 0,0 0 0 0 0,0-1 0 0 0,-17 6-1 0 0,10-6-1628 0 0,0-1-1 0 0,-25 2 1 0 0,12-5-3914 0 0,-1 0 1 0 0,0-2-1 0 0,-61-11 1 0 0,59 6 3547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6:58.39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7 40 1564 0 0,'23'-39'20481'0'0,"-35"61"-17548"0"0,3-6-2288 0 0,1 1-1 0 0,0-1 1 0 0,1 1 0 0 0,1 1-1 0 0,1 0 1 0 0,0-1-1 0 0,2 1 1 0 0,0 1-1 0 0,-1 20 1 0 0,4-30-1080 0 0,0 1 0 0 0,1 0 0 0 0,1-1 0 0 0,-1 1 0 0 0,1 0 0 0 0,1-1 0 0 0,7 18 0 0 0,16 16-5155 0 0,-20-35 3343 0 0,1-1 1 0 0,0 0-1 0 0,12 9 1 0 0,20 11-6240 0 0,-20-13 5232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7:13.4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241 1580 0 0,'2'-11'1833'0'0,"0"5"40"0"0,-1 0 0 0 0,0 0 0 0 0,-1 0 0 0 0,1 1 0 0 0,-1-1 0 0 0,0 0 0 0 0,0 0 0 0 0,-1 0 0 0 0,0 0 0 0 0,0 0 0 0 0,0 1 0 0 0,-4-11 1 0 0,4 15-1722 0 0,1 0 0 0 0,0 0 0 0 0,0 1 0 0 0,0-1 0 0 0,0 0 1 0 0,-1 1-1 0 0,1-1 0 0 0,0 0 0 0 0,-1 1 0 0 0,1-1 0 0 0,0 1 1 0 0,-1-1-1 0 0,1 0 0 0 0,-1 1 0 0 0,1-1 0 0 0,-1 1 0 0 0,1-1 1 0 0,-1 1-1 0 0,1 0 0 0 0,-1-1 0 0 0,0 1 0 0 0,1-1 0 0 0,-1 1 1 0 0,-1-1-1 0 0,-2 16 793 0 0,7 33-949 0 0,0-36 15 0 0,1-1 0 0 0,0 1 0 0 0,1-1 0 0 0,0 0 0 0 0,1 0 0 0 0,0 0 0 0 0,11 13 0 0 0,-16-21-12 0 0,1-1 0 0 0,0 1 0 0 0,0-1 0 0 0,0 0-1 0 0,0 0 1 0 0,0 0 0 0 0,0 0 0 0 0,1 0 0 0 0,-1-1-1 0 0,1 1 1 0 0,-1 0 0 0 0,1-1 0 0 0,0 0 0 0 0,0 0-1 0 0,-1 0 1 0 0,1 0 0 0 0,0 0 0 0 0,0-1-1 0 0,0 1 1 0 0,0-1 0 0 0,0 1 0 0 0,0-1 0 0 0,0 0-1 0 0,0-1 1 0 0,0 1 0 0 0,0 0 0 0 0,0-1 0 0 0,0 0-1 0 0,0 1 1 0 0,-1-1 0 0 0,1 0 0 0 0,0 0 0 0 0,0-1-1 0 0,-1 1 1 0 0,4-3 0 0 0,3-3-2 0 0,0 0 0 0 0,0 0 0 0 0,-1-1 0 0 0,-1 0 0 0 0,1 0 0 0 0,-1-1 0 0 0,-1 0 0 0 0,1 0 0 0 0,-2-1 0 0 0,1 0 0 0 0,-1 0 0 0 0,7-21 0 0 0,-7 16 31 0 0,-1-1 0 0 0,0 0 0 0 0,-2 0 0 0 0,1 0 0 0 0,-2-1 1 0 0,0 1-1 0 0,-1 0 0 0 0,-2-22 0 0 0,2 38-28 0 0,0-1 0 0 0,0 0 0 0 0,0 1 0 0 0,0-1 0 0 0,0 0 0 0 0,0 1 0 0 0,0-1 0 0 0,0 0 0 0 0,-1 1 0 0 0,1-1 0 0 0,0 0 0 0 0,0 1 0 0 0,-1-1 0 0 0,1 1 0 0 0,0-1 0 0 0,0 0 0 0 0,-1 1 0 0 0,1-1 0 0 0,-1 1 0 0 0,1-1 0 0 0,0 1 0 0 0,-1-1 0 0 0,1 1 0 0 0,-1 0 0 0 0,1-1 0 0 0,-1 1 0 0 0,0-1 0 0 0,0 1 0 0 0,0 1 0 0 0,0-1 0 0 0,1 0 0 0 0,-1 0 0 0 0,0 1 0 0 0,0-1 0 0 0,1 1 0 0 0,-1-1 0 0 0,1 1 0 0 0,-1-1 0 0 0,0 1 0 0 0,1-1 0 0 0,-1 1 0 0 0,1-1 0 0 0,-1 1 0 0 0,1 0 0 0 0,-2 1 0 0 0,-16 35 0 0 0,15-24 23 0 0,1 0 0 0 0,0-1 1 0 0,1 1-1 0 0,1 0 0 0 0,0 0 0 0 0,0 0 1 0 0,1 0-1 0 0,1 0 0 0 0,0 0 0 0 0,1 0 1 0 0,1-1-1 0 0,8 22 0 0 0,-9-27-257 0 0,0 0 1 0 0,1 0-1 0 0,0 0 1 0 0,1-1-1 0 0,0 0 1 0 0,0 1-1 0 0,0-2 1 0 0,1 1-1 0 0,10 8 0 0 0,-11-10-439 0 0,1-1 0 0 0,-1 1 0 0 0,1-1 0 0 0,0-1 0 0 0,0 1 0 0 0,0-1 0 0 0,1 0 0 0 0,-1 0 0 0 0,0-1 0 0 0,1 0 0 0 0,-1 0 0 0 0,13 0 0 0 0,-14-2-449 0 0,0 0 1 0 0,0 0-1 0 0,0 0 1 0 0,0-1-1 0 0,0 0 0 0 0,0 0 1 0 0,-1 0-1 0 0,1-1 0 0 0,-1 0 1 0 0,0 1-1 0 0,0-2 1 0 0,0 1-1 0 0,0 0 0 0 0,0-1 1 0 0,-1 1-1 0 0,0-1 0 0 0,4-5 1 0 0,2-5-666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7:13.6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51 1340 0 0,'4'-25'8207'0'0,"-3"0"8176"0"0,-1 40-14593 0 0,2 56 1732 0 0,-1-58-3662 0 0,0-1 0 0 0,1 1 0 0 0,1-1 0 0 0,0 0 0 0 0,0 0 1 0 0,11 23-1 0 0,15 19-3302 0 0,51 65-21441 0 0,-65-100 22977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9:52.7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2 89 624 0 0,'1'-7'1660'0'0,"-2"-1"-1"0"0,1 1 1 0 0,-1 0 0 0 0,0-1-1 0 0,0 1 1 0 0,-5-14 0 0 0,5 20-1459 0 0,0-1 1 0 0,1 1 0 0 0,-1-1 0 0 0,0 1-1 0 0,0 0 1 0 0,0-1 0 0 0,0 1 0 0 0,0 0-1 0 0,0 0 1 0 0,0 0 0 0 0,-1 0-1 0 0,1 0 1 0 0,0 0 0 0 0,0 0 0 0 0,-1 0-1 0 0,1 0 1 0 0,-1 1 0 0 0,1-1 0 0 0,-1 0-1 0 0,1 1 1 0 0,-1 0 0 0 0,1-1-1 0 0,-1 1 1 0 0,1 0 0 0 0,-1 0 0 0 0,0-1-1 0 0,1 1 1 0 0,-1 0 0 0 0,1 1 0 0 0,-1-1-1 0 0,0 0 1 0 0,1 0 0 0 0,-1 1 0 0 0,1-1-1 0 0,-1 1 1 0 0,1-1 0 0 0,-1 1-1 0 0,-1 1 1 0 0,-2 0 39 0 0,1 1-1 0 0,-1 0 1 0 0,1-1 0 0 0,0 2-1 0 0,0-1 1 0 0,1 0 0 0 0,-1 1-1 0 0,1-1 1 0 0,-1 1-1 0 0,1 0 1 0 0,0 0 0 0 0,1 0-1 0 0,-1 1 1 0 0,1-1 0 0 0,0 1-1 0 0,0-1 1 0 0,0 1 0 0 0,0 0-1 0 0,1 0 1 0 0,0-1-1 0 0,-1 8 1 0 0,-1 12 97 0 0,0 1 0 0 0,2-1 0 0 0,2 27 0 0 0,-1-37-149 0 0,32 458 1922 0 0,-9-173-1250 0 0,15 670 1530 0 0,-27 2-1856 0 0,-10-807-610 0 0,-48 1362 75 0 0,-21-486 0 0 0,48-699 0 0 0,-101 746 0 0 0,34-667 324 0 0,18-95-1249 0 0,31-109-3979 0 0,37-214 4255 0 0,1 0 0 0 0,-1 0 0 0 0,1 0 0 0 0,0 0 0 0 0,-1 0 0 0 0,1-1 0 0 0,0 1 0 0 0,0 0 0 0 0,0 0-1 0 0,1 0 1 0 0,-1 0 0 0 0,1 3 0 0 0,10-18-8272 0 0,3-18 2416 0 0,-4 5 5315 0 0,3-19-850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9:53.7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8 48 1168 0 0,'1'-1'590'0'0,"0"0"0"0"0,0-1 0 0 0,0 1 0 0 0,-1-1 0 0 0,1 1 0 0 0,-1-1 0 0 0,1 1 0 0 0,-1-1 0 0 0,0 0 0 0 0,1 1-1 0 0,-1-1 1 0 0,0 1 0 0 0,0-1 0 0 0,0 0 0 0 0,0 1 0 0 0,0-1 0 0 0,-1-2 0 0 0,-9 9 2828 0 0,-4 13-2462 0 0,13-17-791 0 0,-34 51 3253 0 0,-49 98 0 0 0,49-74-2426 0 0,3 1 0 0 0,-26 100 0 0 0,49-139-894 0 0,-5 53 0 0 0,3-13 464 0 0,11-78-552 0 0,0 0 0 0 0,0 0 0 0 0,0 0 0 0 0,0 0 0 0 0,0 0 0 0 0,0 0-1 0 0,0 0 1 0 0,0 0 0 0 0,0 0 0 0 0,0 0 0 0 0,0 0 0 0 0,0 0-1 0 0,1 0 1 0 0,-1 0 0 0 0,0 0 0 0 0,0 0 0 0 0,0 0 0 0 0,0 0-1 0 0,0 0 1 0 0,0 0 0 0 0,0 0 0 0 0,0 0 0 0 0,0 0 0 0 0,0 0-1 0 0,0 0 1 0 0,0 0 0 0 0,0 0 0 0 0,0 0 0 0 0,0 0 0 0 0,0 0 0 0 0,0 0-1 0 0,1 0 1 0 0,-1 0 0 0 0,0 0 0 0 0,0 1 0 0 0,0-1 0 0 0,0 0-1 0 0,0 0 1 0 0,0 0 0 0 0,0 0 0 0 0,0 0 0 0 0,0 0 0 0 0,0 0-1 0 0,0 0 1 0 0,0 0 0 0 0,0 0 0 0 0,0 0 0 0 0,0 0 0 0 0,7-9 176 0 0,7-17-90 0 0,137-430-609 0 0,-86 236 524 0 0,-63 215-1 0 0,0-4 21 0 0,1 1 0 0 0,0 0 1 0 0,1 0-1 0 0,6-11 1 0 0,-10 18-20 0 0,0 0 0 0 0,1 1 0 0 0,-1-1 0 0 0,1 0 1 0 0,-1 0-1 0 0,1 0 0 0 0,0 1 0 0 0,-1-1 0 0 0,1 0 1 0 0,0 1-1 0 0,0-1 0 0 0,-1 0 0 0 0,1 1 0 0 0,0-1 1 0 0,0 1-1 0 0,0 0 0 0 0,0-1 0 0 0,0 1 1 0 0,0 0-1 0 0,0-1 0 0 0,0 1 0 0 0,-1 0 0 0 0,1 0 1 0 0,0 0-1 0 0,0 0 0 0 0,0 0 0 0 0,0 0 0 0 0,0 0 1 0 0,0 0-1 0 0,0 0 0 0 0,0 0 0 0 0,0 0 0 0 0,0 1 1 0 0,0-1-1 0 0,0 0 0 0 0,0 1 0 0 0,0-1 1 0 0,0 1-1 0 0,-1-1 0 0 0,1 1 0 0 0,0-1 0 0 0,0 1 1 0 0,-1 0-1 0 0,1-1 0 0 0,0 1 0 0 0,-1 0 0 0 0,1 0 1 0 0,1 1-1 0 0,22 27 599 0 0,39 63 0 0 0,-7-9-141 0 0,7-6-378 0 0,139 136 1 0 0,-54-81-2533 0 0,2-5-3819 0 0,142 110-10660 0 0,-228-180 13988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9:55.0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4 645 1448 0 0,'-54'-7'6923'0'0,"24"3"-1806"0"0,-40-1 1827 0 0,73 6-5650 0 0,11 2 141 0 0,22 2-99 0 0,689-34 2459 0 0,-603 22-3521 0 0,330-20 215 0 0,960-40 2156 0 0,-95 73-1592 0 0,2 37-1029 0 0,142 3-34 0 0,344-17 10 0 0,-1187-20-8 0 0,190-12-1307 0 0,-785 3 1260 0 0,9-1-93 0 0,48-7 0 0 0,-73 7 104 0 0,0 0 1 0 0,0-1-1 0 0,0 1 0 0 0,0-2 1 0 0,0 1-1 0 0,0-1 0 0 0,0 0 1 0 0,-1 0-1 0 0,0-1 0 0 0,1 0 1 0 0,-2 0-1 0 0,10-8 0 0 0,-14 10 30 0 0,1 0-1 0 0,0 0 1 0 0,-1-1-1 0 0,0 1 0 0 0,1 0 1 0 0,-1-1-1 0 0,0 1 1 0 0,0-1-1 0 0,0 1 0 0 0,-1-1 1 0 0,1 1-1 0 0,0-1 0 0 0,-1 0 1 0 0,0 1-1 0 0,0-1 1 0 0,0 0-1 0 0,0 1 0 0 0,0-1 1 0 0,0 0-1 0 0,-1 1 1 0 0,1-1-1 0 0,-1 0 0 0 0,0 1 1 0 0,0-1-1 0 0,0 1 1 0 0,0-1-1 0 0,-2-3 0 0 0,-5-7 2 0 0,0 0 0 0 0,-1 1 0 0 0,-19-21-1 0 0,8 10-4 0 0,14 17 12 0 0,1-1 0 0 0,-1 0 0 0 0,1 0 0 0 0,1-1 0 0 0,-1 0 0 0 0,1 0-1 0 0,0 0 1 0 0,1 0 0 0 0,0 0 0 0 0,0-1 0 0 0,1 1 0 0 0,0-1 0 0 0,1 0 0 0 0,-1-10-1 0 0,1 8-14 0 0,0 0 0 0 0,0-1 0 0 0,-2 1-1 0 0,1 0 1 0 0,-1 1 0 0 0,-1-1 0 0 0,0 0 0 0 0,0 1-1 0 0,-1 0 1 0 0,-1 0 0 0 0,1 0 0 0 0,-1 1-1 0 0,-1 0 1 0 0,0 0 0 0 0,0 0 0 0 0,-1 1 0 0 0,0 0-1 0 0,-16-11 1 0 0,-26-15-7 0 0,28 19 195 0 0,-32-26-1 0 0,115 63-142 0 0,2 6 189 0 0,110 66-1 0 0,-149-78-145 0 0,-1 0 1 0 0,0 2-1 0 0,-1 0 0 0 0,-1 2 0 0 0,-1 0 1 0 0,-1 2-1 0 0,21 29 0 0 0,-34-43-31 0 0,-1 0 0 0 0,-1 0 0 0 0,1 1 0 0 0,-1-1 0 0 0,-1 1 0 0 0,1 0 0 0 0,-1 0 0 0 0,-1 1 0 0 0,0-1 0 0 0,0 0 0 0 0,-1 1 0 0 0,0-1 0 0 0,-1 1 0 0 0,0-1 0 0 0,0 1 0 0 0,-1 0 0 0 0,0-1 0 0 0,-1 0 0 0 0,0 1 0 0 0,-1-1 0 0 0,0 0 0 0 0,0 0 0 0 0,-1 0 0 0 0,0 0 0 0 0,0-1 0 0 0,-1 0 0 0 0,0 0 0 0 0,-1 0 0 0 0,-9 11 0 0 0,-57 49 423 0 0,51-51-3060 0 0,-42 26 1 0 0,46-33 30 0 0,-1-1 0 0 0,0-1 0 0 0,-22 7-1 0 0,27-11 108 0 0,-1 0 0 0 0,0-1-1 0 0,1-1 1 0 0,-1 0-1 0 0,-16-1 1 0 0,1-2 456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9:56.28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61 36 912 0 0,'-29'-3'8514'0'0,"-3"1"2681"0"0,36-1-8305 0 0,20-15-1230 0 0,-24 17-1631 0 0,1 1 1 0 0,0-1 0 0 0,0 1-1 0 0,0-1 1 0 0,-1 1-1 0 0,1-1 1 0 0,0 1 0 0 0,0 0-1 0 0,0-1 1 0 0,0 1 0 0 0,0 0-1 0 0,0 0 1 0 0,0-1 0 0 0,0 1-1 0 0,0 0 1 0 0,0 0-1 0 0,0 0 1 0 0,0 0 0 0 0,0 1-1 0 0,0-1 1 0 0,0 0 0 0 0,-1 0-1 0 0,1 0 1 0 0,0 1-1 0 0,2 0 1 0 0,-3 0-9 0 0,1-1 1 0 0,-1 1-1 0 0,0 0 0 0 0,1 0 0 0 0,-1 0 1 0 0,0-1-1 0 0,0 1 0 0 0,0 0 0 0 0,0 0 1 0 0,0 0-1 0 0,0-1 0 0 0,0 1 0 0 0,0 0 1 0 0,0 0-1 0 0,0 0 0 0 0,0 0 1 0 0,0-1-1 0 0,-1 1 0 0 0,1 0 0 0 0,0 0 1 0 0,0 0-1 0 0,-1-1 0 0 0,1 1 0 0 0,-1 0 1 0 0,1-1-1 0 0,-1 1 0 0 0,1 0 0 0 0,-1-1 1 0 0,1 1-1 0 0,-1-1 0 0 0,0 1 0 0 0,1 0 1 0 0,-1-1-1 0 0,-1 1 0 0 0,-5 5 107 0 0,18-14-39 0 0,-1 1-69 0 0,-7 4-16 0 0,1 1 0 0 0,-1-1-1 0 0,1 1 1 0 0,0-1-1 0 0,0 1 1 0 0,0 0-1 0 0,0 0 1 0 0,0 1 0 0 0,0-1-1 0 0,5 0 1 0 0,-33 28 440 0 0,24-26-441 0 0,-2 2 35 0 0,0 0-1 0 0,0 0 1 0 0,-1 0 0 0 0,1 0-1 0 0,0 0 1 0 0,-1-1 0 0 0,1 1-1 0 0,-1-1 1 0 0,0 0 0 0 0,1 0 0 0 0,-1 0-1 0 0,0 0 1 0 0,-4 1 0 0 0,7-2-29 0 0,0-1 1 0 0,0 1 0 0 0,-1 0 0 0 0,1 0-1 0 0,0 0 1 0 0,0 0 0 0 0,-1-1 0 0 0,1 1-1 0 0,0 0 1 0 0,0 0 0 0 0,0 0 0 0 0,-1-1 0 0 0,1 1-1 0 0,0 0 1 0 0,0 0 0 0 0,0-1 0 0 0,0 1-1 0 0,0 0 1 0 0,0 0 0 0 0,0-1 0 0 0,-1 1-1 0 0,1 0 1 0 0,0 0 0 0 0,0-1 0 0 0,0 1 0 0 0,0 0-1 0 0,0 0 1 0 0,0-1 0 0 0,0 1 0 0 0,0 0-1 0 0,0-1 1 0 0,1 1 0 0 0,-1 0 0 0 0,0 0-1 0 0,0-1 1 0 0,0 1 0 0 0,0 0 0 0 0,0 0 0 0 0,0-1-1 0 0,0 1 1 0 0,1 0 0 0 0,-1 0 0 0 0,0 0-1 0 0,0-1 1 0 0,0 1 0 0 0,1 0 0 0 0,-1 0-1 0 0,0 0 1 0 0,0-1 0 0 0,1 1 0 0 0,7-12 218 0 0,8 0-2095 0 0,-15 11 2039 0 0,0 1 1 0 0,0 0 0 0 0,0 0-1 0 0,1 0 1 0 0,-1-1 0 0 0,0 1-1 0 0,0 0 1 0 0,0 1 0 0 0,1-1-1 0 0,-1 0 1 0 0,0 0 0 0 0,0 0-1 0 0,0 1 1 0 0,0-1 0 0 0,1 1-1 0 0,-1-1 1 0 0,0 1 0 0 0,0-1-1 0 0,0 1 1 0 0,0-1 0 0 0,0 1-1 0 0,0 0 1 0 0,0 0 0 0 0,-1 0-1 0 0,1-1 1 0 0,0 1 0 0 0,1 2-1 0 0,7 10-297 0 0,-2 2-3487 0 0,-3 0-5055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9:58.53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7 286 412 0 0,'31'-138'8914'0'0,"-25"103"-2396"0"0,1-70-1 0 0,-7 105-6473 0 0,0 0 0 0 0,0-1 0 0 0,0 1-1 0 0,0 0 1 0 0,0-1 0 0 0,0 1 0 0 0,0 0 0 0 0,0-1 0 0 0,0 1 0 0 0,-1 0 0 0 0,1-1 0 0 0,0 1 0 0 0,0 0 0 0 0,0-1 0 0 0,-1 1 0 0 0,1 0 0 0 0,0 0 0 0 0,0 0 0 0 0,-1-1-1 0 0,1 1 1 0 0,0 0 0 0 0,-1 0 0 0 0,1 0 0 0 0,0-1 0 0 0,0 1 0 0 0,-1 0 0 0 0,1 0 0 0 0,0 0 0 0 0,-1 0 0 0 0,1 0 0 0 0,0 0 0 0 0,-1 0 0 0 0,1 0 0 0 0,-1 0 0 0 0,1 0-1 0 0,0 0 1 0 0,-1 0 0 0 0,1 0 0 0 0,0 0 0 0 0,-1 0 0 0 0,1 0 0 0 0,0 0 0 0 0,-1 0 0 0 0,1 0 0 0 0,0 1 0 0 0,0-1 0 0 0,-1 0 0 0 0,1 0 0 0 0,0 0 0 0 0,-1 1 0 0 0,1-1-1 0 0,0 0 1 0 0,0 0 0 0 0,-1 1 0 0 0,1-1 0 0 0,0 0 0 0 0,0 0 0 0 0,-1 1 0 0 0,-18 15 652 0 0,2 5-366 0 0,2 1 0 0 0,0 0 0 0 0,2 1 0 0 0,0 1 0 0 0,1 0 0 0 0,-11 34 0 0 0,6-6 38 0 0,3 0 0 0 0,-9 62 0 0 0,16-68-233 0 0,2 0 0 0 0,3 0 0 0 0,1 0 0 0 0,3 1 0 0 0,7 49 0 0 0,-3-59-180 0 0,2-1 1 0 0,1 1-1 0 0,2-1 0 0 0,1-1 1 0 0,2 0-1 0 0,32 57 1 0 0,-33-71-59 0 0,1 0 0 0 0,1-1 1 0 0,1-1-1 0 0,19 20 0 0 0,-27-31-393 0 0,1 0 0 0 0,0-1-1 0 0,0 1 1 0 0,1-2-1 0 0,0 1 1 0 0,0-1-1 0 0,0-1 1 0 0,1 0 0 0 0,0 0-1 0 0,20 5 1 0 0,-25-10-528 0 0,1 1 0 0 0,-1-1 1 0 0,0 0-1 0 0,1-1 1 0 0,-1 1-1 0 0,0-1 0 0 0,1-1 1 0 0,-1 1-1 0 0,0-1 0 0 0,0 0 1 0 0,0 0-1 0 0,0-1 0 0 0,-1 0 1 0 0,1 0-1 0 0,-1 0 0 0 0,0-1 1 0 0,1 1-1 0 0,-1-1 0 0 0,5-6 1 0 0,7-8-1291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9:59.0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 261 1528 0 0,'-1'-5'608'0'0,"1"-1"-1"0"0,0 1 1 0 0,0 0 0 0 0,0-1-1 0 0,1 1 1 0 0,-1 0-1 0 0,1 0 1 0 0,1-1-1 0 0,1-6 1 0 0,1 5-304 0 0,-1 0 0 0 0,1 0 0 0 0,0 0 0 0 0,0 0-1 0 0,1 1 1 0 0,0 0 0 0 0,0 0 0 0 0,0 0 0 0 0,11-8 0 0 0,-4 5 122 0 0,0 0-1 0 0,1 1 1 0 0,-1 0 0 0 0,2 1 0 0 0,-1 1 0 0 0,1 0 0 0 0,0 1-1 0 0,21-5 1 0 0,-32 9-326 0 0,-1 0-1 0 0,0 1 1 0 0,1-1-1 0 0,-1 1 1 0 0,1 0-1 0 0,-1 0 1 0 0,1 0-1 0 0,-1 0 1 0 0,1 0-1 0 0,-1 0 1 0 0,0 1-1 0 0,1-1 1 0 0,-1 1-1 0 0,0 0 1 0 0,1-1-1 0 0,-1 1 1 0 0,0 0-1 0 0,0 0 1 0 0,1 1-1 0 0,-1-1 1 0 0,3 3-1 0 0,-3-1-13 0 0,1 0 0 0 0,-1-1-1 0 0,-1 1 1 0 0,1 0 0 0 0,0 1 0 0 0,-1-1-1 0 0,1 0 1 0 0,-1 0 0 0 0,0 1 0 0 0,0-1 0 0 0,0 1-1 0 0,-1-1 1 0 0,1 6 0 0 0,0 7 24 0 0,-1 0 0 0 0,-1 0 0 0 0,0 0 0 0 0,-2 0 1 0 0,-4 21-1 0 0,6-36-109 0 0,1 0 0 0 0,-1 1 1 0 0,1-1-1 0 0,0 0 0 0 0,-1 0 0 0 0,1 1 1 0 0,0-1-1 0 0,0 0 0 0 0,0 1 1 0 0,0-1-1 0 0,0 0 0 0 0,0 1 1 0 0,0-1-1 0 0,1 0 0 0 0,0 2 0 0 0,-1-3 0 0 0,1-1-1 0 0,0 1 1 0 0,-1 0-1 0 0,1-1 1 0 0,0 1-1 0 0,-1 0 0 0 0,1-1 1 0 0,-1 1-1 0 0,1-1 1 0 0,-1 1-1 0 0,1-1 0 0 0,-1 1 1 0 0,1-1-1 0 0,-1 1 1 0 0,1-1-1 0 0,-1 0 0 0 0,0 1 1 0 0,1-1-1 0 0,-1 0 1 0 0,0 1-1 0 0,0-1 0 0 0,1 0 1 0 0,-1 1-1 0 0,0-1 1 0 0,0-1-1 0 0,30-63-50 0 0,28-66 386 0 0,-50 106-188 0 0,1 3 3474 0 0,-8 24-3426 0 0,0 0-1 0 0,-1 0 0 0 0,1 0 1 0 0,-1 0-1 0 0,1 0 0 0 0,-1 1 1 0 0,0-1-1 0 0,0 0 0 0 0,0 0 0 0 0,0 0 1 0 0,0 1-1 0 0,-1 1 0 0 0,1 41 399 0 0,12 86 1 0 0,-8-110-1694 0 0,1 0 1 0 0,1 0 0 0 0,12 29 0 0 0,-9-31-2055 0 0,-5-11 191 0 0,-1-1 1 0 0,1 1 0 0 0,-1 0-1 0 0,3 15 1 0 0,-6-15 293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9:59.5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 85 856 0 0,'-1'0'455'0'0,"-1"0"1"0"0,0 0-1 0 0,0 0 0 0 0,1 0 0 0 0,-1 0 1 0 0,0 0-1 0 0,1 0 0 0 0,-1 1 1 0 0,0-1-1 0 0,1 1 0 0 0,-1-1 0 0 0,1 1 1 0 0,-1-1-1 0 0,1 1 0 0 0,-1 0 1 0 0,1 0-1 0 0,-1 0 0 0 0,1 0 0 0 0,0 0 1 0 0,-3 2-1 0 0,4-1-321 0 0,0-1 1 0 0,0 0-1 0 0,0 0 0 0 0,0 1 0 0 0,0-1 1 0 0,0 0-1 0 0,0 0 0 0 0,0 1 1 0 0,1-1-1 0 0,-1 0 0 0 0,0 0 0 0 0,1 1 1 0 0,-1-1-1 0 0,1 0 0 0 0,-1 0 0 0 0,1 0 1 0 0,0 0-1 0 0,0 0 0 0 0,-1 0 1 0 0,1 0-1 0 0,0 0 0 0 0,0 0 0 0 0,0 0 1 0 0,0 0-1 0 0,0-1 0 0 0,0 1 1 0 0,0 0-1 0 0,0-1 0 0 0,2 2 0 0 0,7 4-117 0 0,0 1-1 0 0,1-2 1 0 0,0 1 0 0 0,0-1-1 0 0,1-1 1 0 0,-1 0-1 0 0,1-1 1 0 0,0 0-1 0 0,0-1 1 0 0,0 0-1 0 0,23 0 1 0 0,-33-2-19 0 0,-1 0 1 0 0,1 1-1 0 0,-1-1 1 0 0,1-1-1 0 0,-1 1 0 0 0,1 0 1 0 0,-1 0-1 0 0,1-1 0 0 0,-1 1 1 0 0,1 0-1 0 0,-1-1 1 0 0,1 0-1 0 0,-1 1 0 0 0,0-1 1 0 0,1 0-1 0 0,-1 0 1 0 0,0 1-1 0 0,0-1 0 0 0,1 0 1 0 0,-1 0-1 0 0,0 0 0 0 0,0-1 1 0 0,0 1-1 0 0,0 0 1 0 0,1-3-1 0 0,-1 1 22 0 0,0 1 0 0 0,-1-1-1 0 0,1 0 1 0 0,-1 0 0 0 0,0 0 0 0 0,1 1 0 0 0,-1-1 0 0 0,-1 0-1 0 0,1 0 1 0 0,0 0 0 0 0,-1 1 0 0 0,1-1 0 0 0,-2-3 0 0 0,-2-7 794 0 0,-1 1 0 0 0,-1-1 0 0 0,0 1 0 0 0,-14-22 0 0 0,17 30-240 0 0,0 0 0 0 0,0 0 0 0 0,-1 0 0 0 0,1 1 0 0 0,-1 0 0 0 0,-6-6 0 0 0,9 9-480 0 0,0-1-1 0 0,1 1 0 0 0,-1 0 1 0 0,0-1-1 0 0,1 1 0 0 0,-1 0 1 0 0,0-1-1 0 0,0 1 1 0 0,0 0-1 0 0,1 0 0 0 0,-1 0 1 0 0,0 0-1 0 0,0 0 0 0 0,0 0 1 0 0,1 0-1 0 0,-1 0 0 0 0,0 0 1 0 0,0 0-1 0 0,-1 1 1 0 0,1-1-80 0 0,0 1 1 0 0,0 0-1 0 0,0-1 1 0 0,0 1-1 0 0,1 0 1 0 0,-1 0-1 0 0,0 0 1 0 0,0 0-1 0 0,1 0 1 0 0,-1 0-1 0 0,1 0 1 0 0,-1 0-1 0 0,1 0 1 0 0,-1 0-1 0 0,1 0 1 0 0,-1 0-1 0 0,1 0 0 0 0,0 2 1 0 0,-2 7-2 0 0,0-1 1 0 0,1 1-1 0 0,1 0 1 0 0,-1-1-1 0 0,2 1 1 0 0,-1 0-1 0 0,3 12 1 0 0,21 70-237 0 0,-16-65 66 0 0,8 49-1 0 0,-14-58 155 0 0,-1-1 1 0 0,-1 1-1 0 0,0 0 0 0 0,-6 33 1 0 0,5-46 20 0 0,1 0 0 0 0,-1 0 1 0 0,0-1-1 0 0,-1 1 0 0 0,1 0 0 0 0,-1-1 0 0 0,0 1 1 0 0,0-1-1 0 0,0 0 0 0 0,-1 0 0 0 0,0 0 1 0 0,1 0-1 0 0,-1 0 0 0 0,-1 0 0 0 0,1-1 1 0 0,0 0-1 0 0,-1 1 0 0 0,0-1 0 0 0,0-1 1 0 0,0 1-1 0 0,0 0 0 0 0,0-1 0 0 0,-5 2 1 0 0,6-3 7 0 0,1 0 0 0 0,-1-1 0 0 0,1 1 0 0 0,0-1 0 0 0,-1 0 0 0 0,1 0 0 0 0,-1 1 0 0 0,1-2 0 0 0,-1 1 0 0 0,1 0 1 0 0,0 0-1 0 0,-1-1 0 0 0,1 0 0 0 0,-1 1 0 0 0,1-1 0 0 0,0 0 0 0 0,0 0 0 0 0,-1 0 0 0 0,1 0 0 0 0,0-1 0 0 0,0 1 0 0 0,0 0 1 0 0,0-1-1 0 0,1 0 0 0 0,-1 1 0 0 0,0-1 0 0 0,0 0 0 0 0,1 0 0 0 0,0 0 0 0 0,-1 0 0 0 0,1 0 0 0 0,0 0 0 0 0,0 0 0 0 0,0-1 0 0 0,0 1 1 0 0,0 0-1 0 0,0-1 0 0 0,0-2 0 0 0,0-1-47 0 0,-1-1 0 0 0,1 1 0 0 0,0 0-1 0 0,1 0 1 0 0,-1 0 0 0 0,1 0 0 0 0,1-1 0 0 0,-1 1 0 0 0,1 0 0 0 0,0 0 0 0 0,0 0 0 0 0,1 0 0 0 0,0 0-1 0 0,3-8 1 0 0,0 5-505 0 0,1 1 0 0 0,0 0 0 0 0,10-12 0 0 0,-7 11-1392 0 0,0 1 0 0 0,19-14 0 0 0,-21 17 753 0 0,-1 1-1 0 0,1 0 0 0 0,0 0 0 0 0,0 1 0 0 0,0 0 1 0 0,0 0-1 0 0,1 0 0 0 0,-1 1 0 0 0,1 0 0 0 0,0 1 1 0 0,-1 0-1 0 0,14-1 0 0 0,1 4-1095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00.32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6 18 308 0 0,'-2'0'1107'0'0,"-1"0"0"0"0,1 1 0 0 0,-1-1-1 0 0,1 1 1 0 0,-1-1 0 0 0,1 1 0 0 0,-1 0 0 0 0,1 0 0 0 0,-4 2-1 0 0,-21 18 4314 0 0,-17 32-1711 0 0,35-40-2477 0 0,-2 2-791 0 0,0 0 0 0 0,2 0 0 0 0,0 0 0 0 0,0 2 0 0 0,2-1 1 0 0,0 1-1 0 0,-7 26 0 0 0,12-35-403 0 0,0 1 1 0 0,1 0 0 0 0,0-1-1 0 0,0 1 1 0 0,1 0 0 0 0,0 0-1 0 0,1-1 1 0 0,0 1 0 0 0,0 0-1 0 0,1-1 1 0 0,0 1 0 0 0,1-1-1 0 0,0 0 1 0 0,0 1 0 0 0,0-1-1 0 0,1-1 1 0 0,7 11 0 0 0,-10-16-27 0 0,0 0-1 0 0,0-1 1 0 0,1 1 0 0 0,-1 0 0 0 0,1-1 0 0 0,-1 1 0 0 0,1-1-1 0 0,0 1 1 0 0,-1-1 0 0 0,1 0 0 0 0,0 0 0 0 0,0 0 0 0 0,0 0-1 0 0,0 0 1 0 0,0 0 0 0 0,0 0 0 0 0,0-1 0 0 0,0 1-1 0 0,0-1 1 0 0,0 0 0 0 0,1 1 0 0 0,-1-1 0 0 0,0 0 0 0 0,0 0-1 0 0,0 0 1 0 0,0-1 0 0 0,1 1 0 0 0,-1 0 0 0 0,0-1 0 0 0,0 1-1 0 0,0-1 1 0 0,0 0 0 0 0,0 0 0 0 0,0 0 0 0 0,0 0 0 0 0,0 0-1 0 0,-1 0 1 0 0,1 0 0 0 0,2-3 0 0 0,3-1-10 0 0,0-1 1 0 0,0 0-1 0 0,-1 0 1 0 0,0 0-1 0 0,0-1 1 0 0,-1 0-1 0 0,0 0 1 0 0,6-11-1 0 0,-3 2 10 0 0,0-1-1 0 0,-2 0 1 0 0,0 0-1 0 0,0-1 1 0 0,-2 1 0 0 0,0-1-1 0 0,-1 0 1 0 0,-1-1-1 0 0,-1 1 1 0 0,0 0 0 0 0,-2-1-1 0 0,0 1 1 0 0,-1 0 0 0 0,-4-20-1 0 0,5 34-4 0 0,0-1 0 0 0,0 1-1 0 0,0 0 1 0 0,-1 0 0 0 0,0 0 0 0 0,0 0-1 0 0,0 0 1 0 0,0 0 0 0 0,0 0 0 0 0,-1 1-1 0 0,1-1 1 0 0,-1 1 0 0 0,0 0 0 0 0,0-1-1 0 0,0 1 1 0 0,-1 1 0 0 0,1-1 0 0 0,-1 0-1 0 0,0 1 1 0 0,1 0 0 0 0,-1 0 0 0 0,0 0-1 0 0,0 0 1 0 0,-5-1 0 0 0,3 2 25 0 0,0 0-1 0 0,0 1 1 0 0,0 0 0 0 0,0 0 0 0 0,1 0-1 0 0,-1 0 1 0 0,0 1 0 0 0,0 0 0 0 0,0 0-1 0 0,0 1 1 0 0,1 0 0 0 0,-1 0 0 0 0,1 0-1 0 0,-1 1 1 0 0,1-1 0 0 0,0 1-1 0 0,-7 5 1 0 0,3-1-18 0 0,1 0-1 0 0,0 0 0 0 0,0 1 1 0 0,1 0-1 0 0,0 1 0 0 0,0-1 1 0 0,1 1-1 0 0,0 1 1 0 0,0-1-1 0 0,-6 16 0 0 0,11-22-5 0 0,0 0 0 0 0,-1 0 0 0 0,1 0-1 0 0,0 0 1 0 0,0 0 0 0 0,1 0 0 0 0,-1 1-1 0 0,1-1 1 0 0,-1 0 0 0 0,1 1 0 0 0,0-1-1 0 0,1 0 1 0 0,-1 1 0 0 0,0-1 0 0 0,1 0-1 0 0,0 0 1 0 0,-1 0 0 0 0,2 1 0 0 0,-1-1-1 0 0,0 0 1 0 0,0 0 0 0 0,1 0 0 0 0,0 0-1 0 0,-1-1 1 0 0,1 1 0 0 0,0 0 0 0 0,0-1-1 0 0,1 1 1 0 0,-1-1 0 0 0,1 0 0 0 0,-1 0-1 0 0,1 0 1 0 0,-1 0 0 0 0,1 0 0 0 0,0 0-1 0 0,0-1 1 0 0,0 0 0 0 0,4 2 0 0 0,1-1 21 0 0,0 0 0 0 0,-1-1 1 0 0,1 1-1 0 0,0-2 1 0 0,-1 1-1 0 0,1-1 0 0 0,0 0 1 0 0,0-1-1 0 0,-1 0 1 0 0,1 0-1 0 0,12-4 1 0 0,0-1-122 0 0,0 0 1 0 0,-1-1 0 0 0,23-12 0 0 0,-30 12-983 0 0,0 0 0 0 0,0 0 0 0 0,-1-1 0 0 0,13-12 0 0 0,5-10-6651 0 0,-3-7-3937 0 0,-20 28 9302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7:00.80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57 757 1248 0 0,'6'-13'2983'0'0,"-1"0"0"0"0,0-1-1 0 0,4-20 1 0 0,2-6 1729 0 0,-7 30-3614 0 0,-2-1 1 0 0,1 1-1 0 0,-1-1 0 0 0,-1 1 0 0 0,1-17 1 0 0,-3 16-677 0 0,0 1 1 0 0,0 0 0 0 0,0 0-1 0 0,-1-1 1 0 0,-5-11 0 0 0,2 7-342 0 0,-2 1 0 0 0,1 1 0 0 0,-2-1 0 0 0,1 1 0 0 0,-2 1 1 0 0,0-1-1 0 0,0 1 0 0 0,-16-14 0 0 0,-8-5-13 0 0,-2 1 1 0 0,-1 2-1 0 0,-2 2 0 0 0,0 1 1 0 0,-1 2-1 0 0,-2 2 0 0 0,0 2 0 0 0,-1 1 1 0 0,-54-15-1 0 0,-4 6 21 0 0,-1 4-1 0 0,-203-19 1 0 0,207 34 45 0 0,1 5 0 0 0,-1 3 0 0 0,0 5 0 0 0,1 4 0 0 0,0 4 0 0 0,1 4 1 0 0,1 5-1 0 0,-135 49 0 0 0,-130 72 85 0 0,11 29 265 0 0,231-98-341 0 0,100-62-96 0 0,1 1 0 0 0,0 1 0 0 0,1 1 0 0 0,-22 26 0 0 0,32-34-16 0 0,0 1 1 0 0,0-1-1 0 0,1 1 1 0 0,0 0-1 0 0,0 1 1 0 0,1-1-1 0 0,0 0 1 0 0,1 1-1 0 0,-1 0 1 0 0,2 0-1 0 0,-2 13 1 0 0,3-7 11 0 0,0-1 0 0 0,1 1 0 0 0,0 0 0 0 0,1-1 0 0 0,1 0 1 0 0,6 21-1 0 0,8 9 108 0 0,1-1 1 0 0,2-1 0 0 0,34 53-1 0 0,-50-88-124 0 0,69 113 130 0 0,5-4-1 0 0,101 116 1 0 0,-156-208-157 0 0,1-1 0 0 0,1-1 0 0 0,1-1 0 0 0,1-2 0 0 0,0 0 0 0 0,2-2 0 0 0,0-1 0 0 0,46 18 0 0 0,13-1 0 0 0,158 38 0 0 0,-102-41 0 0 0,2-6 0 0 0,0-6 0 0 0,1-7 0 0 0,0-6 0 0 0,1-7 0 0 0,-1-5 0 0 0,0-8 0 0 0,155-35 0 0 0,-232 35 0 0 0,-1-3 0 0 0,-2-3 0 0 0,74-33 0 0 0,-112 40 0 0 0,-1-1 0 0 0,0-1 0 0 0,42-34 0 0 0,-54 37 0 0 0,-1-1 0 0 0,-1 0 0 0 0,0-1 0 0 0,-1-1 0 0 0,0 0 0 0 0,17-30 0 0 0,-25 35 0 0 0,1 0 0 0 0,-1-1 0 0 0,-1 1 0 0 0,0-1 0 0 0,-1 0 0 0 0,0 0 0 0 0,-1 0 0 0 0,0-1 0 0 0,0-20 0 0 0,-3 15 0 0 0,0 0 0 0 0,-1 1 0 0 0,-1-1 0 0 0,-1 1 0 0 0,-11-34 0 0 0,-7 0 0 0 0,-2 2 0 0 0,-2 1 0 0 0,-42-60 0 0 0,61 98 0 0 0,-66-99 0 0 0,16 26 0 0 0,-92-178 0 0 0,134 225-293 0 0,-22-43 290 0 0,14 44-2863 0 0,-5 7-4021 0 0,25 27 5962 0 0,0-1 0 0 0,0 1 0 0 0,0 0 0 0 0,-1 0 0 0 0,1 0 0 0 0,0 0 0 0 0,0 1 0 0 0,-1-1 0 0 0,1 1 0 0 0,0 0 0 0 0,0 0 0 0 0,-1 0 0 0 0,1 0 0 0 0,0 1 0 0 0,-1-1 0 0 0,1 1 0 0 0,0 0 0 0 0,0 0 0 0 0,0 0 0 0 0,0 0 0 0 0,-4 3 0 0 0,-11 4-1171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00.8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7 125 1532 0 0,'-2'0'699'0'0,"0"-1"-1"0"0,1 1 0 0 0,-1-1 1 0 0,0 1-1 0 0,0-1 0 0 0,0 0 1 0 0,0 0-1 0 0,1 0 1 0 0,-1 0-1 0 0,0 0 0 0 0,1 0 1 0 0,-1-1-1 0 0,-2-1 1 0 0,7-6 3560 0 0,14-2-3923 0 0,108-42 739 0 0,-40 20 2419 0 0,-84 32-3330 0 0,1 1 0 0 0,-1-1 1 0 0,0 1-1 0 0,1-1 0 0 0,-1 1 1 0 0,0-1-1 0 0,1 1 0 0 0,-1 0 1 0 0,1 0-1 0 0,-1 0 0 0 0,1 0 0 0 0,-1 0 1 0 0,1 0-1 0 0,-1 0 0 0 0,0 0 1 0 0,1 1-1 0 0,-1-1 0 0 0,1 0 1 0 0,-1 1-1 0 0,0 0 0 0 0,1-1 0 0 0,-1 1 1 0 0,2 1-1 0 0,-1 0-54 0 0,0 0-1 0 0,-1 1 1 0 0,1-1 0 0 0,-1 1 0 0 0,1-1-1 0 0,-1 1 1 0 0,0 0 0 0 0,0-1-1 0 0,0 1 1 0 0,1 5 0 0 0,15 66 653 0 0,10 104 0 0 0,-10-53-551 0 0,18 78 50 0 0,25 185-184 0 0,-52-307-82 0 0,-4 1 0 0 0,-9 143 0 0 0,4-222-36 0 0,-2 27 162 0 0,-8 39 0 0 0,9-61-489 0 0,0-1 1 0 0,-1 1-1 0 0,1 0 1 0 0,-2 0-1 0 0,1-1 0 0 0,-1 0 1 0 0,0 0-1 0 0,0 0 1 0 0,-1 0-1 0 0,-5 6 1 0 0,-2-5-2136 0 0,12-8 2158 0 0,-1 0-1 0 0,1 1 1 0 0,-1-1-1 0 0,0 0 1 0 0,1 0-1 0 0,-1 0 1 0 0,1 0-1 0 0,-1 0 1 0 0,1 0-1 0 0,-1 0 1 0 0,1 0-1 0 0,-1 0 1 0 0,1 0-1 0 0,-1 0 1 0 0,0 0-1 0 0,1-1 1 0 0,-1 1-1 0 0,1 0 1 0 0,-1 0-1 0 0,1 0 1 0 0,-1-1-1 0 0,1 1 1 0 0,-1-1-1 0 0,-6-13-7762 0 0,7 0 5889 0 0,3-2-45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02.25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8 63 1528 0 0,'-8'0'2454'0'0,"0"-1"1"0"0,0 0-1 0 0,1-1 0 0 0,-12-3 0 0 0,-3-7 2117 0 0,21 11-4459 0 0,1 1 1 0 0,-1-1-1 0 0,1 1 0 0 0,-1-1 1 0 0,1 0-1 0 0,0 1 1 0 0,-1-1-1 0 0,1 1 0 0 0,0-1 1 0 0,-1 0-1 0 0,1 1 1 0 0,0-1-1 0 0,0 0 0 0 0,0 0 1 0 0,0 1-1 0 0,-1-1 1 0 0,1 0-1 0 0,0 1 1 0 0,0-1-1 0 0,1 0 0 0 0,-1 0 1 0 0,0 1-1 0 0,0-1 1 0 0,0 0-1 0 0,0 1 0 0 0,1-1 1 0 0,-1-1-1 0 0,2 1-40 0 0,-1-1-1 0 0,1 0 0 0 0,-1 0 1 0 0,1 1-1 0 0,0-1 1 0 0,0 1-1 0 0,-1 0 0 0 0,1-1 1 0 0,0 1-1 0 0,0 0 1 0 0,1 0-1 0 0,-1 0 0 0 0,0 1 1 0 0,0-1-1 0 0,0 0 0 0 0,0 1 1 0 0,1-1-1 0 0,-1 1 1 0 0,0 0-1 0 0,4 0 0 0 0,-2-1-35 0 0,1 1-1 0 0,-1 0 0 0 0,0 0 0 0 0,0 1 0 0 0,1-1 1 0 0,-1 1-1 0 0,0 0 0 0 0,0 0 0 0 0,0 0 0 0 0,6 2 0 0 0,-8-2 15 0 0,0 0 0 0 0,-1 0 0 0 0,1 1-1 0 0,0-1 1 0 0,-1 0 0 0 0,1 0-1 0 0,-1 1 1 0 0,1-1 0 0 0,-1 1 0 0 0,0-1-1 0 0,0 1 1 0 0,0 0 0 0 0,0-1-1 0 0,0 1 1 0 0,0 0 0 0 0,1 3 0 0 0,-2-3-2 0 0,0-1 1 0 0,0 1-1 0 0,0 0 1 0 0,0-1-1 0 0,0 1 1 0 0,0 0 0 0 0,-1-1-1 0 0,1 1 1 0 0,-1-1-1 0 0,0 1 1 0 0,1-1-1 0 0,-1 1 1 0 0,0-1 0 0 0,0 1-1 0 0,0-1 1 0 0,0 0-1 0 0,0 0 1 0 0,0 1-1 0 0,0-1 1 0 0,0 0 0 0 0,0 0-1 0 0,-2 1 1 0 0,-1-1 837 0 0,4-8-213 0 0,-4-13 227 0 0,2 15 2654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03.15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4 332 1372 0 0,'32'-55'5342'0'0,"-3"-2"0"0"0,-2-1 1 0 0,27-84-1 0 0,-54 141-5227 0 0,1 0 0 0 0,-1 1 1 0 0,0-1-1 0 0,1 0 1 0 0,-1 0-1 0 0,0 1 0 0 0,0-1 1 0 0,0 0-1 0 0,1 0 0 0 0,-1 0 1 0 0,0 1-1 0 0,0-1 1 0 0,0 0-1 0 0,0 0 0 0 0,-1 0 1 0 0,1 1-1 0 0,0-1 0 0 0,0 0 1 0 0,0 0-1 0 0,-1 1 0 0 0,1-1 1 0 0,-1-1-1 0 0,1 2-62 0 0,-1 0 0 0 0,0 0 0 0 0,1 0 0 0 0,-1 0 0 0 0,0 0 0 0 0,1 0 0 0 0,-1 0 0 0 0,0 1 0 0 0,1-1 0 0 0,-1 0 0 0 0,0 0 0 0 0,1 1 0 0 0,-1-1 0 0 0,1 0 1 0 0,-1 1-1 0 0,1-1 0 0 0,-1 0 0 0 0,1 1 0 0 0,-1-1 0 0 0,0 1 0 0 0,-29 30 430 0 0,8-4-241 0 0,2 1 1 0 0,2 1-1 0 0,0 1 0 0 0,2 0 1 0 0,-17 45-1 0 0,5 2 203 0 0,-21 92 0 0 0,30-83-228 0 0,4 0 0 0 0,3 1 0 0 0,4 1 1 0 0,4 0-1 0 0,4 0 0 0 0,3-1 0 0 0,5 1 1 0 0,3-1-1 0 0,4 0 0 0 0,4-1 0 0 0,3-1 1 0 0,47 114-1 0 0,-25-94 82 0 0,85 149 1 0 0,-94-196-311 0 0,3-2-1 0 0,1-1 1 0 0,90 92 0 0 0,-112-130-492 0 0,0-2 0 0 0,1 0-1 0 0,1-1 1 0 0,0 0 0 0 0,1-2 0 0 0,0 0-1 0 0,36 13 1 0 0,-43-20-647 0 0,1-1-1 0 0,0 0 1 0 0,0-1 0 0 0,0-1 0 0 0,23 2-1 0 0,-24-4-204 0 0,-1-1 1 0 0,1 0-1 0 0,-1 0 0 0 0,0-1 0 0 0,0-1 0 0 0,0 0 0 0 0,13-6 0 0 0,-8 2-560 0 0,-1 0 0 0 0,1-2-1 0 0,22-15 1 0 0,2-8-606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03.9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 242 1064 0 0,'-1'-4'643'0'0,"0"1"0"0"0,0-1 0 0 0,0 1 0 0 0,0-1 0 0 0,0 0-1 0 0,1 0 1 0 0,-1 1 0 0 0,1-1 0 0 0,0 0 0 0 0,0 0 0 0 0,1 1 0 0 0,-1-1 0 0 0,1 0 0 0 0,1-5 0 0 0,0 3-96 0 0,0 0 1 0 0,1 1 0 0 0,0 0 0 0 0,-1-1 0 0 0,2 1 0 0 0,-1 0 0 0 0,1 1 0 0 0,7-9 0 0 0,-6 8-165 0 0,1-1-1 0 0,-1 1 1 0 0,1 1-1 0 0,1-1 1 0 0,-1 1 0 0 0,0 0-1 0 0,1 1 1 0 0,0 0-1 0 0,0 0 1 0 0,0 0 0 0 0,0 1-1 0 0,0 0 1 0 0,1 0-1 0 0,-1 1 1 0 0,9-1 0 0 0,-14 2-304 0 0,1 0 0 0 0,-1 0 1 0 0,0 0-1 0 0,0 0 0 0 0,0 0 1 0 0,1 1-1 0 0,-1-1 0 0 0,0 1 1 0 0,0 0-1 0 0,0 0 0 0 0,0-1 0 0 0,0 1 1 0 0,0 1-1 0 0,0-1 0 0 0,0 0 1 0 0,0 0-1 0 0,-1 1 0 0 0,1-1 1 0 0,0 1-1 0 0,-1-1 0 0 0,1 1 1 0 0,1 2-1 0 0,-1 0 10 0 0,-1-1 1 0 0,1 1-1 0 0,-1 0 1 0 0,1 0-1 0 0,-1 0 1 0 0,0 0-1 0 0,-1 0 1 0 0,1 1-1 0 0,-1-1 1 0 0,1 0-1 0 0,-2 5 1 0 0,0 9 88 0 0,-1 0 0 0 0,-1 0 1 0 0,-1 0-1 0 0,-7 21 0 0 0,-47 124 137 0 0,33-98-244 0 0,69-132-72 0 0,-7 6-86 0 0,15-27-79 0 0,54-124 0 0 0,-100 196 196 0 0,7-17 34 0 0,-9 25 10 0 0,-4 12 50 0 0,-3 11-30 0 0,1 0 0 0 0,1 0 0 0 0,0 0-1 0 0,1 0 1 0 0,1 0 0 0 0,0 0 0 0 0,6 24 0 0 0,0-5 65 0 0,2 0 0 0 0,16 38 0 0 0,-11-40-561 0 0,0 0 0 0 0,2-2-1 0 0,28 43 1 0 0,-5-24-3929 0 0,5-4-4275 0 0,-37-39 7102 0 0,-1-1-1 0 0,0 2 0 0 0,0-1 1 0 0,0 1-1 0 0,-1 0 0 0 0,6 8 1 0 0,-5 4-394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04.53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2 157 2332 0 0,'-21'-39'10382'0'0,"17"34"-8131"0"0,1-1 0 0 0,-1 1 0 0 0,1-1 1 0 0,-4-11-1 0 0,76 60-633 0 0,-47-31-1967 0 0,45 18-1 0 0,-60-27 180 0 0,0-1 1 0 0,0 0-1 0 0,0 0 0 0 0,0-1 0 0 0,1 0 0 0 0,-1 0 1 0 0,0-1-1 0 0,1 1 0 0 0,-1-2 0 0 0,1 1 0 0 0,9-3 0 0 0,-14 3 155 0 0,-1-1 0 0 0,0 0 0 0 0,0 1 0 0 0,0-1 0 0 0,-1 0 0 0 0,1 0 0 0 0,0 0 0 0 0,0-1 0 0 0,0 1 0 0 0,-1 0 0 0 0,1-1 0 0 0,0 1 0 0 0,-1-1 0 0 0,0 1 0 0 0,1-1 0 0 0,-1 0 1 0 0,0 0-1 0 0,0 1 0 0 0,0-1 0 0 0,1-2 0 0 0,-1 0 70 0 0,0 0 1 0 0,0 1 0 0 0,0-1-1 0 0,0 0 1 0 0,-1 0 0 0 0,0 0-1 0 0,0 0 1 0 0,0 0 0 0 0,0 1-1 0 0,-2-8 1 0 0,1 4 203 0 0,-1 0 0 0 0,0-1 0 0 0,-1 1-1 0 0,0 0 1 0 0,0 0 0 0 0,0 0 0 0 0,-1 1 0 0 0,0-1 0 0 0,0 1-1 0 0,0 0 1 0 0,-9-9 0 0 0,13 15-248 0 0,-1 0-1 0 0,1-1 1 0 0,0 1 0 0 0,-1-1 0 0 0,1 1-1 0 0,-1 0 1 0 0,1-1 0 0 0,-1 1-1 0 0,1 0 1 0 0,-1 0 0 0 0,1-1-1 0 0,-1 1 1 0 0,1 0 0 0 0,-1 0-1 0 0,1 0 1 0 0,-1 0 0 0 0,1 0-1 0 0,-1-1 1 0 0,1 1 0 0 0,-1 0 0 0 0,0 0-1 0 0,1 0 1 0 0,-1 1 0 0 0,1-1-1 0 0,-1 0 1 0 0,1 0 0 0 0,-1 0-1 0 0,1 0 1 0 0,-1 0 0 0 0,1 1-1 0 0,-1-1 1 0 0,1 0 0 0 0,-2 1-1 0 0,-9 19 95 0 0,1 26-72 0 0,11-16-89 0 0,1 1 1 0 0,1-1 0 0 0,2 0-1 0 0,1 0 1 0 0,14 44 0 0 0,-11-47-226 0 0,-1 0 1 0 0,-2 1-1 0 0,-1-1 1 0 0,-1 1 0 0 0,-1 1-1 0 0,-2 45 1 0 0,-2-69 265 0 0,0 1-1 0 0,0-1 1 0 0,0 1 0 0 0,-1-1-1 0 0,0 1 1 0 0,0-1 0 0 0,0 0-1 0 0,-1 0 1 0 0,0 0 0 0 0,0 0 0 0 0,0 0-1 0 0,0-1 1 0 0,-1 1 0 0 0,0-1-1 0 0,0 0 1 0 0,0 0 0 0 0,0 0-1 0 0,-1-1 1 0 0,1 1 0 0 0,-6 2 0 0 0,6-4 98 0 0,1-1 1 0 0,-1 1 0 0 0,1-1-1 0 0,-1 0 1 0 0,0 0 0 0 0,0 0-1 0 0,1 0 1 0 0,-1-1-1 0 0,0 1 1 0 0,0-1 0 0 0,0 0-1 0 0,0 0 1 0 0,1-1 0 0 0,-1 1-1 0 0,0-1 1 0 0,0 0 0 0 0,0 0-1 0 0,1 0 1 0 0,-1 0 0 0 0,1-1-1 0 0,-1 1 1 0 0,1-1 0 0 0,-1 0-1 0 0,1 0 1 0 0,0 0 0 0 0,0-1-1 0 0,0 1 1 0 0,0-1 0 0 0,0 0-1 0 0,-2-3 1 0 0,2 3-17 0 0,1 0 1 0 0,0 0-1 0 0,0 0 1 0 0,0 0-1 0 0,0 0 0 0 0,0-1 1 0 0,1 1-1 0 0,0-1 0 0 0,-1 0 1 0 0,1 1-1 0 0,0-1 0 0 0,1 0 1 0 0,-1 1-1 0 0,1-1 0 0 0,0 0 1 0 0,0 0-1 0 0,0 0 1 0 0,0 1-1 0 0,0-1 0 0 0,1 0 1 0 0,0 0-1 0 0,0 1 0 0 0,0-1 1 0 0,0 1-1 0 0,1-1 0 0 0,-1 1 1 0 0,1-1-1 0 0,0 1 0 0 0,0 0 1 0 0,4-6-1 0 0,2-2-141 0 0,1 0 0 0 0,0 1 0 0 0,0 1 0 0 0,1-1 0 0 0,0 1 0 0 0,1 1 0 0 0,18-11 0 0 0,3 1-1856 0 0,0 1-1 0 0,38-13 0 0 0,-47 21-1578 0 0,1 2 1 0 0,1 0-1 0 0,47-6 0 0 0,-63 12 2231 0 0,1 1 0 0 0,0 0 1 0 0,-1 1-1 0 0,18 3 0 0 0,1 3-643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05.89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59 24 1492 0 0,'-3'-13'12044'0'0,"1"12"-11470"0"0,-11 2 6302 0 0,-19 23-3194 0 0,24-17-3563 0 0,-12 9 179 0 0,1 2 0 0 0,1 0 0 0 0,0 1 0 0 0,2 1 0 0 0,0 0 1 0 0,1 1-1 0 0,-12 25 0 0 0,18-32-216 0 0,2 2-1 0 0,0-1 1 0 0,1 1 0 0 0,1 0 0 0 0,0 0-1 0 0,1 0 1 0 0,1 1 0 0 0,1 0 0 0 0,0-1 0 0 0,1 1-1 0 0,2 32 1 0 0,0-39-58 0 0,1 0 0 0 0,0 0 0 0 0,0 0 0 0 0,1-1 0 0 0,1 1 1 0 0,0 0-1 0 0,0-1 0 0 0,0 0 0 0 0,1 0 0 0 0,1 0 0 0 0,0-1 0 0 0,0 0 0 0 0,0 0 0 0 0,1 0 0 0 0,0-1 0 0 0,11 9 0 0 0,-11-11-14 0 0,0 0-1 0 0,0-1 1 0 0,1 0-1 0 0,-1 0 1 0 0,1-1-1 0 0,0 1 1 0 0,0-2-1 0 0,0 1 1 0 0,0-1-1 0 0,0-1 1 0 0,1 1-1 0 0,-1-1 1 0 0,0-1-1 0 0,1 1 1 0 0,-1-2-1 0 0,1 1 1 0 0,-1-1-1 0 0,1 0 1 0 0,-1-1-1 0 0,10-3 1 0 0,-9 2-20 0 0,-1-1-1 0 0,1 0 1 0 0,-1 0 0 0 0,0-1-1 0 0,0 0 1 0 0,0-1 0 0 0,-1 0-1 0 0,0 0 1 0 0,0 0 0 0 0,-1-1 0 0 0,1 0-1 0 0,-1 0 1 0 0,-1-1 0 0 0,1 0-1 0 0,-1 0 1 0 0,-1 0 0 0 0,0 0-1 0 0,5-14 1 0 0,5-15-186 0 0,-2-2 1 0 0,14-78-1 0 0,-19 80 65 0 0,-5 30 106 0 0,5-28-131 0 0,4-55-1 0 0,-10 81 145 0 0,-1 0 0 0 0,0 0 0 0 0,-1 0 0 0 0,0 0 0 0 0,0 0 0 0 0,-1 0 0 0 0,0 0 0 0 0,0 1 0 0 0,-1-1 0 0 0,0 1 0 0 0,-8-15 0 0 0,10 22 11 0 0,0-1 1 0 0,-1 1 0 0 0,1-1-1 0 0,0 1 1 0 0,-1-1-1 0 0,1 1 1 0 0,-1 0-1 0 0,1 0 1 0 0,-1-1-1 0 0,0 1 1 0 0,1 0-1 0 0,-1 0 1 0 0,0 1 0 0 0,0-1-1 0 0,0 0 1 0 0,1 1-1 0 0,-1-1 1 0 0,0 1-1 0 0,-4-1 1 0 0,1 1 3 0 0,0 0 1 0 0,1 0 0 0 0,-1 1-1 0 0,0 0 1 0 0,0-1-1 0 0,0 2 1 0 0,-8 2 0 0 0,-1 2 22 0 0,0 0 1 0 0,1 1 0 0 0,0 1-1 0 0,-16 12 1 0 0,13-8 122 0 0,1 1-1 0 0,0 1 1 0 0,0 0-1 0 0,2 1 0 0 0,0 1 1 0 0,0 0-1 0 0,2 0 1 0 0,-12 22-1 0 0,20-32-42 0 0,0 0 0 0 0,1 1 0 0 0,0-1 0 0 0,0 1 0 0 0,0-1 0 0 0,1 1 0 0 0,0 0 0 0 0,0 0 0 0 0,0 0 0 0 0,1-1 0 0 0,1 14 0 0 0,1-14-33 0 0,-1-1-1 0 0,1 1 1 0 0,0-1 0 0 0,0 1 0 0 0,0-1 0 0 0,1 0-1 0 0,0 0 1 0 0,0 0 0 0 0,0 0 0 0 0,1 0 0 0 0,-1-1-1 0 0,1 0 1 0 0,0 1 0 0 0,1-1 0 0 0,8 6 0 0 0,-4-4-149 0 0,-1-1 0 0 0,1-1 1 0 0,0 0-1 0 0,0 0 1 0 0,0 0-1 0 0,1-1 0 0 0,-1-1 1 0 0,1 0-1 0 0,0 0 1 0 0,-1-1-1 0 0,1 0 0 0 0,0 0 1 0 0,0-1-1 0 0,0 0 0 0 0,0-1 1 0 0,0-1-1 0 0,12-2 1 0 0,-1-1-1755 0 0,-1 0 0 0 0,35-14 1 0 0,-32 8-4536 0 0,36-20 0 0 0,-6 4-3498 0 0,-37 20 8034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06.9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1 388 1668 0 0,'-3'-7'9416'0'0,"4"7"-9147"0"0,9-7 4116 0 0,28-2-3660 0 0,-10 1 875 0 0,-19 4-1460 0 0,-1 0 0 0 0,1-1 1 0 0,-1 0-1 0 0,0-1 0 0 0,-1 0 1 0 0,1 0-1 0 0,-1-1 0 0 0,0 1 0 0 0,-1-2 1 0 0,0 1-1 0 0,0-1 0 0 0,0 0 0 0 0,-1 0 1 0 0,0 0-1 0 0,7-18 0 0 0,-7 11 160 0 0,1 0 1 0 0,-2 0-1 0 0,0 0 1 0 0,-1 0-1 0 0,0-1 0 0 0,-1 0 1 0 0,-1 1-1 0 0,-1-1 0 0 0,-1-18 1 0 0,1 31-199 0 0,0 0 0 0 0,-1 0-1 0 0,1 0 1 0 0,-1 0 0 0 0,0 1 0 0 0,1-1 0 0 0,-1 0 0 0 0,-1 0-1 0 0,1 0 1 0 0,0 1 0 0 0,-1-1 0 0 0,1 1 0 0 0,-1-1 0 0 0,0 1 0 0 0,0 0-1 0 0,0-1 1 0 0,0 1 0 0 0,0 0 0 0 0,0 0 0 0 0,-4-2 0 0 0,3 3-94 0 0,1 0 0 0 0,-1 0 0 0 0,1 0 0 0 0,-1 1 0 0 0,0-1 0 0 0,1 0 0 0 0,-1 1 0 0 0,0 0 0 0 0,0 0 1 0 0,1 0-1 0 0,-1 0 0 0 0,0 0 0 0 0,0 1 0 0 0,1-1 0 0 0,-1 1 0 0 0,0 0 0 0 0,1-1 0 0 0,-1 1 0 0 0,1 0 0 0 0,-1 1 1 0 0,1-1-1 0 0,-3 2 0 0 0,-9 6 38 0 0,0 1 1 0 0,1 1 0 0 0,1 0-1 0 0,-1 1 1 0 0,2 0 0 0 0,0 0-1 0 0,0 1 1 0 0,2 1 0 0 0,-1 0-1 0 0,2 0 1 0 0,-11 24 0 0 0,0 5 310 0 0,2 0 1 0 0,-20 87-1 0 0,26-76-308 0 0,3 0 1 0 0,-2 101-1 0 0,9-42-2957 0 0,0-101 2392 0 0,-5 4-4745 0 0,6-16 5105 0 0,0 1-1 0 0,0-1 1 0 0,0 0-1 0 0,0 0 1 0 0,0 0-1 0 0,-1 1 1 0 0,-1 1-2348 0 0,1-2 2348 0 0,1 0-1 0 0,0 0 1 0 0,0 0 0 0 0,-1 0-1 0 0,1 0 1 0 0,0 0-1 0 0,0 0 1 0 0,0 0-1 0 0,-1 0 1 0 0,1-1-1 0 0,0 1 1 0 0,0 0-1 0 0,-1 0 1 0 0,-7-14-4284 0 0,0-9 2052 0 0,-21-75 133 0 0,27 88 3225 0 0,0-1 0 0 0,0 1 0 0 0,1-1 0 0 0,0 1 0 0 0,1-1-1 0 0,1 0 1 0 0,1-14 0 0 0,-1 22-716 0 0,1 0-1 0 0,-1 0 0 0 0,1 0 1 0 0,-1 0-1 0 0,1 0 1 0 0,0 0-1 0 0,0 0 0 0 0,0 0 1 0 0,0 1-1 0 0,1-1 0 0 0,-1 1 1 0 0,1 0-1 0 0,-1 0 0 0 0,1 0 1 0 0,0 0-1 0 0,0 0 1 0 0,0 0-1 0 0,0 1 0 0 0,0-1 1 0 0,0 1-1 0 0,0 0 0 0 0,6-1 1 0 0,9-3 148 0 0,0 1 0 0 0,35-4 0 0 0,-43 7-204 0 0,187-13-1247 0 0,-130 14-3350 0 0,-2 2-4129 0 0,-47 1 6014 0 0,-4 3 494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07.55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9 214 312 0 0,'1'0'187'0'0,"44"-1"3678"0"0,-32 1-3659 0 0,0-1 0 0 0,-1-1 1 0 0,17-4-1 0 0,-24 5-200 0 0,0-1 1 0 0,0 1-1 0 0,0-1 1 0 0,-1 0-1 0 0,1-1 1 0 0,-1 1-1 0 0,0-1 1 0 0,1 0-1 0 0,-1 0 0 0 0,0 0 1 0 0,-1 0-1 0 0,1-1 1 0 0,0 1-1 0 0,-1-1 1 0 0,0 0-1 0 0,0 0 1 0 0,0-1-1 0 0,-1 1 1 0 0,1 0-1 0 0,1-6 0 0 0,-1 3 541 0 0,-1 0 0 0 0,0 0 0 0 0,0 0 0 0 0,-1 0 0 0 0,0 0 0 0 0,0 0 0 0 0,-1-14 0 0 0,0 18-315 0 0,0-1 1 0 0,-1 1-1 0 0,1 0 0 0 0,-1 0 0 0 0,1-1 1 0 0,-1 1-1 0 0,0 0 0 0 0,-1 0 1 0 0,1 0-1 0 0,0 0 0 0 0,-1 0 1 0 0,0 0-1 0 0,0 1 0 0 0,1-1 0 0 0,-2 0 1 0 0,1 1-1 0 0,0-1 0 0 0,0 1 1 0 0,-4-3-1 0 0,5 5-153 0 0,0-1-1 0 0,0 1 1 0 0,0-1-1 0 0,-1 1 1 0 0,1 0 0 0 0,0 0-1 0 0,0-1 1 0 0,0 1-1 0 0,0 0 1 0 0,-1 0 0 0 0,1 0-1 0 0,0 0 1 0 0,0 0-1 0 0,0 1 1 0 0,0-1 0 0 0,0 0-1 0 0,-1 0 1 0 0,1 1-1 0 0,0-1 1 0 0,0 1 0 0 0,0-1-1 0 0,0 1 1 0 0,0-1-1 0 0,0 1 1 0 0,0 0 0 0 0,0-1-1 0 0,0 1 1 0 0,1 0-1 0 0,-1 0 1 0 0,0 0 0 0 0,0 0-1 0 0,0 1 1 0 0,-26 35 1482 0 0,22-30-1085 0 0,-14 24 707 0 0,2 1 0 0 0,1 0 0 0 0,-22 61 0 0 0,27-58-1484 0 0,2 2-1 0 0,1-1 1 0 0,-5 60 0 0 0,12-89-866 0 0,0 0 1 0 0,0 1-1 0 0,0-1 0 0 0,-5 13 1 0 0,5-19 779 0 0,1 1 0 0 0,-1-1 0 0 0,1 0 0 0 0,-1 0 1 0 0,1 1-1 0 0,-1-1 0 0 0,0 0 0 0 0,1 0 0 0 0,-1 0 0 0 0,0 0 1 0 0,0 0-1 0 0,0 0 0 0 0,0 0 0 0 0,0 0 0 0 0,0-1 0 0 0,0 1 1 0 0,0 0-1 0 0,0 0 0 0 0,-1-1 0 0 0,1 1 0 0 0,0-1 0 0 0,0 1 1 0 0,-1-1-1 0 0,1 0 0 0 0,0 1 0 0 0,-1-1 0 0 0,1 0 0 0 0,0 0 1 0 0,-1 0-1 0 0,1 0 0 0 0,0 0 0 0 0,-1 0 0 0 0,1 0 0 0 0,-2-1 1 0 0,-7-1-1458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07.69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99 264 0 0,'0'-4'649'0'0,"0"1"-1"0"0,0 0 0 0 0,0-1 1 0 0,0 1-1 0 0,1 0 1 0 0,-1-1-1 0 0,1 1 1 0 0,0 0-1 0 0,0 0 1 0 0,0 0-1 0 0,0 0 1 0 0,1 0-1 0 0,-1 0 1 0 0,1 0-1 0 0,2-4 1 0 0,-1 5-300 0 0,0-1 1 0 0,0 1 0 0 0,0-1 0 0 0,0 1-1 0 0,1 0 1 0 0,-1 0 0 0 0,0 1-1 0 0,1-1 1 0 0,3-1 0 0 0,10-2 79 0 0,-1 1 1 0 0,1 0-1 0 0,0 1 1 0 0,1 0 0 0 0,27 1-1 0 0,46 3-3290 0 0,-26 1-4603 0 0,-46-2 4928 0 0,-3 2 279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08.32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9 316 28 0 0,'15'-8'457'0'0,"-1"0"0"0"0,-1-1 0 0 0,1 0 0 0 0,-1-1-1 0 0,-1-1 1 0 0,0 0 0 0 0,-1 0 0 0 0,0-2 0 0 0,14-18 0 0 0,-21 25-103 0 0,0-1 1 0 0,0 0-1 0 0,0 0 1 0 0,-1 0-1 0 0,0 0 1 0 0,0-1-1 0 0,-1 1 0 0 0,0-1 1 0 0,0 0-1 0 0,-1 0 1 0 0,0 1-1 0 0,0-1 1 0 0,-1 0-1 0 0,0 0 0 0 0,0 0 1 0 0,-1 0-1 0 0,0 0 1 0 0,0 0-1 0 0,-1 1 1 0 0,0-1-1 0 0,-4-9 0 0 0,5 16-235 0 0,1 0 0 0 0,0 0 0 0 0,-1 0 0 0 0,1 0 0 0 0,-1 0-1 0 0,1 0 1 0 0,-1 0 0 0 0,0 0 0 0 0,1 0 0 0 0,-1 0-1 0 0,0 0 1 0 0,0 1 0 0 0,0-1 0 0 0,1 0 0 0 0,-1 1-1 0 0,0-1 1 0 0,0 0 0 0 0,0 1 0 0 0,0-1 0 0 0,0 1-1 0 0,0-1 1 0 0,0 1 0 0 0,-1 0 0 0 0,1-1 0 0 0,0 1 0 0 0,-1 0-1 0 0,0 0 70 0 0,-1 0 0 0 0,1 1-1 0 0,0-1 1 0 0,-1 1 0 0 0,1 0-1 0 0,0-1 1 0 0,0 1-1 0 0,0 0 1 0 0,0 0 0 0 0,0 1-1 0 0,0-1 1 0 0,-2 2 0 0 0,-7 5 715 0 0,2 1 0 0 0,-1 0 1 0 0,-11 15-1 0 0,19-22-755 0 0,-23 28 1350 0 0,1 1-1 0 0,-32 54 0 0 0,48-70-1557 0 0,0 1-1 0 0,1 0 1 0 0,1 0 0 0 0,0 0-1 0 0,2 1 1 0 0,-1 0-1 0 0,2-1 1 0 0,-2 26 0 0 0,5 5-2205 0 0,0-7-2135 0 0,-4-1-6230 0 0,-3-27 5057 0 0,2-7 3549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7:01.61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4 117 1052 0 0,'8'-18'5848'0'0,"-5"-12"11365"0"0,-4 31-17022 0 0,-1 0 0 0 0,1 0-1 0 0,0 0 1 0 0,0 0 0 0 0,0 0 0 0 0,0 0 0 0 0,0 0 0 0 0,0 1-1 0 0,0-1 1 0 0,0 0 0 0 0,0 0 0 0 0,0 1 0 0 0,1-1 0 0 0,-1 1-1 0 0,1-1 1 0 0,-1 1 0 0 0,0 2 0 0 0,-9 29 450 0 0,1 1-203 0 0,2 0 0 0 0,-4 51 0 0 0,10-74-413 0 0,1 0-1 0 0,0 1 0 0 0,1-1 0 0 0,0 0 0 0 0,0 0 0 0 0,1 0 1 0 0,1 0-1 0 0,0 0 0 0 0,0 0 0 0 0,1-1 0 0 0,10 19 0 0 0,-13-27-20 0 0,0 0-1 0 0,0 0 1 0 0,0 0-1 0 0,1-1 1 0 0,-1 1-1 0 0,1 0 0 0 0,0 0 1 0 0,-1-1-1 0 0,1 1 1 0 0,0-1-1 0 0,0 0 1 0 0,0 1-1 0 0,0-1 1 0 0,0 0-1 0 0,0 0 0 0 0,0 0 1 0 0,0-1-1 0 0,1 1 1 0 0,-1 0-1 0 0,0-1 1 0 0,5 1-1 0 0,-3-1-2 0 0,-1-1 0 0 0,1 1 1 0 0,0-1-1 0 0,0 0 0 0 0,0 0 0 0 0,-1 0 0 0 0,1-1 1 0 0,-1 1-1 0 0,1-1 0 0 0,-1 0 0 0 0,1 0 0 0 0,2-2 0 0 0,5-5-10 0 0,0 0-1 0 0,-1-1 1 0 0,0 0 0 0 0,0 0-1 0 0,-1-1 1 0 0,10-15-1 0 0,-5 2-15 0 0,-1 0 1 0 0,0-1-1 0 0,-2-1 0 0 0,8-27 0 0 0,21-110 210 0 0,-35 123 108 0 0,-5 40-300 0 0,-2 1 4 0 0,0 1 0 0 0,1 0 1 0 0,-1 1-1 0 0,0-1 0 0 0,1 0 1 0 0,-1 0-1 0 0,1 1 0 0 0,0-1 1 0 0,0 1-1 0 0,0-1 0 0 0,-1 4 1 0 0,0 0 10 0 0,-11 22 84 0 0,1 0-1 0 0,2 1 1 0 0,-12 59 0 0 0,19-77-232 0 0,2 1 0 0 0,-1-1 0 0 0,2 0-1 0 0,-1 1 1 0 0,1-1 0 0 0,1 0 0 0 0,0 1 0 0 0,1-1 0 0 0,0 0 0 0 0,1 0 0 0 0,0 0 0 0 0,1 0 0 0 0,9 20 0 0 0,-10-27-153 0 0,-1-1 1 0 0,1 1 0 0 0,-1-1 0 0 0,1 0-1 0 0,0 0 1 0 0,0 0 0 0 0,4 3 0 0 0,-2-3-689 0 0,0 0-1 0 0,0 0 1 0 0,0 0 0 0 0,0-1 0 0 0,1 1 0 0 0,-1-2 0 0 0,11 4 0 0 0,-1-3-1863 0 0,1 0-1 0 0,-1-1 1 0 0,1 0 0 0 0,17-2-1 0 0,-8-1 223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08.51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 95 760 0 0,'-18'-23'21395'0'0,"27"23"-17085"0"0,13 4-3312 0 0,-22-4-784 0 0,20 4-290 0 0,-1-1 0 0 0,1 0 1 0 0,0-2-1 0 0,0 0 1 0 0,32-4-1 0 0,22-12-4660 0 0,-3-12-4245 0 0,5-4-1037 0 0,-55 20 7670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09.29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1 156 816 0 0,'-33'-16'2284'0'0,"-12"-7"-110"0"0,43 22-1893 0 0,-1-1 1 0 0,0 0-1 0 0,0 0 1 0 0,1 0-1 0 0,-1 0 1 0 0,1-1-1 0 0,0 1 1 0 0,0-1 0 0 0,0 1-1 0 0,0-1 1 0 0,-2-4-1 0 0,3 3 547 0 0,0-1 0 0 0,1 0 0 0 0,0 1 0 0 0,0-1 0 0 0,0 0 1 0 0,0 1-1 0 0,1-1 0 0 0,-1 0 0 0 0,1 1 0 0 0,1-1 0 0 0,-1 1 0 0 0,1-1 0 0 0,-1 1 0 0 0,4-6 0 0 0,-1 0 2535 0 0,-3 10-3269 0 0,-1-1 0 0 0,0 1 0 0 0,1 0 0 0 0,-1 0 0 0 0,1 0 0 0 0,-1-1 0 0 0,1 1 0 0 0,-1 0 0 0 0,1 0 0 0 0,-1 0-1 0 0,1 0 1 0 0,-1 0 0 0 0,1 0 0 0 0,-1 0 0 0 0,1 0 0 0 0,-1 0 0 0 0,1 0 0 0 0,-1 0 0 0 0,1 1 0 0 0,-1-1 0 0 0,1 0 0 0 0,-1 0 0 0 0,1 0 0 0 0,-1 1 0 0 0,0-1 0 0 0,1 0 0 0 0,-1 0 0 0 0,1 1 0 0 0,-1-1 0 0 0,0 0 0 0 0,1 1 0 0 0,-1-1 0 0 0,0 1 0 0 0,1-1 0 0 0,-1 1 0 0 0,18 15 334 0 0,4 9-74 0 0,0 2-1 0 0,-2 0 1 0 0,-1 1 0 0 0,27 51-1 0 0,47 133 34 0 0,-60-131-243 0 0,149 395 120 0 0,-144-355-287 0 0,-5 1 0 0 0,17 131 0 0 0,-41-176-7 0 0,-3 1-1 0 0,-4 0 0 0 0,-3-1 0 0 0,-3 1 0 0 0,-27 138 0 0 0,15-144-683 0 0,-4-1 1 0 0,-2 0-1 0 0,-46 97 0 0 0,44-120-1558 0 0,-2-1 1 0 0,-1-1-1 0 0,-41 50 0 0 0,45-68-104 0 0,0-2 0 0 0,-1 0-1 0 0,-2-2 1 0 0,0-1 0 0 0,-55 37 0 0 0,22-27-641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13.08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3 3234 496 0 0,'-3'-3'3324'0'0,"-10"-8"7101"0"0,-3 6-3084 0 0,32 16-2304 0 0,57-53-3795 0 0,-3 1-960 0 0,322-139-134 0 0,64-31 277 0 0,-13-25-110 0 0,298-200-285 0 0,-382 208-232 0 0,-196 133 224 0 0,-5 3-71 0 0,189-143 0 0 0,93-67 41 0 0,-50 100 539 0 0,-157 87-430 0 0,-85 48-54 0 0,11-6-57 0 0,151-78-29 0 0,-187 94 1 0 0,248-123-390 0 0,-262 133 163 0 0,38-20 318 0 0,-106 42-57 0 0,-28 16 1 0 0,-1 2 1 0 0,1-1-1 0 0,19-7 0 0 0,-9 6 135 0 0,39-24 0 0 0,0-1 39 0 0,4 6-120 0 0,-66 28-134 0 0,-14 6-6221 0 0,0 0 0 0 0,-28 6 1 0 0,-1 2-929 0 0,18-7 4856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16.7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3 1384 1332 0 0,'-4'0'1351'0'0,"0"0"0"0"0,1 0 1 0 0,-1-1-1 0 0,0 0 0 0 0,1 1 0 0 0,-1-1 0 0 0,0 0 1 0 0,1-1-1 0 0,-1 1 0 0 0,1-1 0 0 0,-1 0 0 0 0,-5-4 1 0 0,5 3-472 0 0,0 0 0 0 0,0-1 0 0 0,1 0 1 0 0,0 1-1 0 0,-1-1 0 0 0,1-1 0 0 0,1 1 1 0 0,-5-8-1 0 0,-1-7-470 0 0,2 0 1 0 0,0-1-1 0 0,0 0 1 0 0,-1-21-1 0 0,-7-19 1330 0 0,8 41-1544 0 0,-2-8 238 0 0,-1 1 0 0 0,-24-50 0 0 0,30 70-398 0 0,0 0 1 0 0,-1 0-1 0 0,1 1 1 0 0,-1 0-1 0 0,-1-1 1 0 0,1 1-1 0 0,-1 1 1 0 0,0-1-1 0 0,0 1 1 0 0,0-1-1 0 0,-1 2 1 0 0,1-1-1 0 0,-1 0 1 0 0,0 1-1 0 0,0 0 1 0 0,0 1 0 0 0,-13-4-1 0 0,15 5-36 0 0,0 0 0 0 0,0 1 0 0 0,-1 0 0 0 0,1-1 0 0 0,0 2 0 0 0,-1-1 0 0 0,1 0 0 0 0,0 1 0 0 0,-1 0 0 0 0,1 0 0 0 0,0 0 0 0 0,0 1 0 0 0,0-1 0 0 0,-5 4 0 0 0,2-1 0 0 0,1 0 0 0 0,-1 1 0 0 0,1-1 0 0 0,0 1 0 0 0,1 1 0 0 0,-1-1 0 0 0,-6 11 0 0 0,2-2 0 0 0,0 1 0 0 0,1 0 0 0 0,1 1 0 0 0,1 0 0 0 0,0 0 0 0 0,-6 23 0 0 0,8-20 0 0 0,1-1 0 0 0,2 1 0 0 0,0 0 0 0 0,0 0 0 0 0,2 0 0 0 0,0-1 0 0 0,4 25 0 0 0,-3-35 0 0 0,0 1 0 0 0,1 0 0 0 0,0 0 0 0 0,1-1 0 0 0,-1 0 0 0 0,2 1 0 0 0,-1-1 0 0 0,1 0 0 0 0,0 0 0 0 0,1-1 0 0 0,0 1 0 0 0,0-1 0 0 0,1 0 0 0 0,-1-1 0 0 0,2 1 0 0 0,-1-1 0 0 0,11 8 0 0 0,-14-12 0 0 0,1 0 0 0 0,0 0 0 0 0,0 0 0 0 0,0 0 0 0 0,0-1 0 0 0,0 0 0 0 0,0 0 0 0 0,0 0 0 0 0,0 0 0 0 0,0-1 0 0 0,0 1 0 0 0,1-1 0 0 0,-1 0 0 0 0,8-1 0 0 0,-5-1 0 0 0,0 1 0 0 0,0-1 0 0 0,0-1 0 0 0,-1 1 0 0 0,1-1 0 0 0,0 0 0 0 0,11-8 0 0 0,1-4 0 0 0,0 0 0 0 0,-1-1 0 0 0,-1-1 0 0 0,16-20 0 0 0,4-8 0 0 0,-3-3 0 0 0,-1-1 0 0 0,-3-1 0 0 0,-2-1 0 0 0,30-79 1 0 0,77-283-9 0 0,-108 318 10 0 0,-4-2-1 0 0,17-176 0 0 0,-39 265 0 0 0,-1 1-1 0 0,0-1 1 0 0,-1 0 0 0 0,-1-10-1 0 0,2 17 0 0 0,-1 1 0 0 0,1-1 0 0 0,0 0 0 0 0,0 1 0 0 0,0-1 0 0 0,-1 0 0 0 0,1 1 0 0 0,0-1 0 0 0,-1 1 0 0 0,1-1 0 0 0,0 0 0 0 0,-1 1 0 0 0,1-1 0 0 0,-1 1 0 0 0,1-1 0 0 0,-1 1 0 0 0,1-1 0 0 0,-1 1 0 0 0,1 0 0 0 0,-1-1 0 0 0,1 1 0 0 0,-1 0 0 0 0,-1-1 0 0 0,1 1 0 0 0,0 0 0 0 0,-1 0 0 0 0,1 1 0 0 0,0-1 0 0 0,0 0 0 0 0,0 1 0 0 0,0-1 0 0 0,-1 1 0 0 0,1-1 0 0 0,0 1 0 0 0,0 0 0 0 0,0-1 0 0 0,0 1 0 0 0,0 0 0 0 0,0 0 0 0 0,1 0 0 0 0,-1 0 0 0 0,0 0 0 0 0,-1 1 0 0 0,-10 13 0 0 0,0 0 0 0 0,1 1 0 0 0,1 1 0 0 0,0 0 0 0 0,1 0 0 0 0,-12 34 0 0 0,-28 118 0 0 0,42-141 0 0 0,-10 44 0 0 0,3 0 0 0 0,-9 143 0 0 0,22-172 0 0 0,2 1 0 0 0,2-1 0 0 0,1 0 0 0 0,3 0 0 0 0,1 0 0 0 0,19 55 0 0 0,-19-78 4 0 0,1 1 1 0 0,0-1-1 0 0,2-1 1 0 0,0 1-1 0 0,1-2 1 0 0,1 0-1 0 0,0 0 1 0 0,28 26-1 0 0,-29-34-472 0 0,0 0 0 0 0,0 0 1 0 0,1-1-1 0 0,19 10 0 0 0,-17-14-1689 0 0,4-3-3556 0 0,-18-2 5243 0 0,0 0-1 0 0,0 0 1 0 0,-1 0-1 0 0,1 0 1 0 0,0 0-1 0 0,0 0 0 0 0,0 0 1 0 0,0-1-1 0 0,0 1 1 0 0,0 0-1 0 0,-1 0 1 0 0,1-1-1 0 0,0 1 1 0 0,0-1-1 0 0,0 1 0 0 0,-1-1 1 0 0,1 1-1 0 0,0-1 1 0 0,-1 1-1 0 0,1-1 1 0 0,0 1-1 0 0,-1-1 1 0 0,1 0-1 0 0,-1 0 0 0 0,1 1 1 0 0,-1-1-1 0 0,1 0 1 0 0,-1 0-1 0 0,1 0 1 0 0,-1 1-1 0 0,0-1 0 0 0,0 0 1 0 0,1 0-1 0 0,-1 0 1 0 0,0 0-1 0 0,0 0 1 0 0,0 0-1 0 0,-2-7-2714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32.5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93 1441 460 0 0,'6'-11'1856'0'0,"-1"-1"1"0"0,-1 1-1 0 0,0-1 0 0 0,-1 0 0 0 0,0 0 1 0 0,0 0-1 0 0,-2 0 0 0 0,1 0 0 0 0,-2-1 1 0 0,0-16-1 0 0,-3-16 2781 0 0,-15-68 0 0 0,6 46-4385 0 0,7 39 141 0 0,0 0 1 0 0,-2 0 0 0 0,-2 0 0 0 0,0 1-1 0 0,-18-35 1 0 0,26 59-394 0 0,-1 0 0 0 0,1 0 0 0 0,-1 0 0 0 0,0 0 0 0 0,0 0 0 0 0,0 1 0 0 0,-1-1 0 0 0,1 1 0 0 0,-1-1 0 0 0,1 1 0 0 0,-1 0 0 0 0,0 0 0 0 0,1 0 0 0 0,-1 0 0 0 0,0 1 0 0 0,-1-1 0 0 0,1 1 0 0 0,-6-2 0 0 0,4 2 0 0 0,1 1 0 0 0,-1 0 0 0 0,1 0 0 0 0,0 0 0 0 0,-1 0 0 0 0,1 1 0 0 0,-1 0 0 0 0,1 0 0 0 0,0 0 0 0 0,0 0 0 0 0,-1 1 0 0 0,-6 3 0 0 0,-5 4 0 0 0,1 1 0 0 0,0 0 0 0 0,1 1 0 0 0,0 1 0 0 0,-24 25 0 0 0,14-10 0 0 0,0 1 0 0 0,2 1 0 0 0,1 1 0 0 0,2 1 0 0 0,1 1 0 0 0,-16 39 0 0 0,26-53 0 0 0,1 0 0 0 0,1 0 0 0 0,1 1 0 0 0,1 0 0 0 0,1 0 0 0 0,0 0 0 0 0,1 0 0 0 0,1 0 0 0 0,1 1 0 0 0,1-1 0 0 0,1 0 0 0 0,0 0 0 0 0,7 27 0 0 0,-8-43 0 0 0,0 0 0 0 0,0 0 0 0 0,0 0 0 0 0,0 0 0 0 0,0-1 0 0 0,1 1 0 0 0,-1 0 0 0 0,1-1 0 0 0,0 1 0 0 0,-1-1 0 0 0,1 0 0 0 0,0 1 0 0 0,1-1 0 0 0,-1 0 0 0 0,0 0 0 0 0,1 0 0 0 0,-1-1 0 0 0,1 1 0 0 0,-1-1 0 0 0,5 3 0 0 0,-2-3 0 0 0,-1 0 0 0 0,1 0 0 0 0,0-1 0 0 0,-1 1 0 0 0,1-1 0 0 0,-1 0 0 0 0,1 0 0 0 0,0-1 0 0 0,-1 1 0 0 0,1-1 0 0 0,-1 0 0 0 0,6-2 0 0 0,10-4 0 0 0,-1-1 0 0 0,0-1 0 0 0,-1-1 0 0 0,31-21 0 0 0,7-11 0 0 0,-2-1 0 0 0,-2-4 0 0 0,-3-1 0 0 0,-1-3 0 0 0,70-96 0 0 0,166-307 0 0 0,-44-18 0 0 0,-182 332 0 0 0,-89 186 0 0 0,2 17 0 0 0,3 2 0 0 0,3 0 0 0 0,3 2 0 0 0,2 0 0 0 0,4 1 0 0 0,3 1 0 0 0,2 0 0 0 0,1 106 0 0 0,9-143 119 0 0,0 0-1 0 0,2 0 1 0 0,1 0-1 0 0,2-1 1 0 0,1 1-1 0 0,2-1 1 0 0,0-1 0 0 0,18 37-1 0 0,-18-49-567 0 0,1 0-1 0 0,1-1 1 0 0,0 0-1 0 0,1-1 1 0 0,27 27-1 0 0,-26-30-1287 0 0,1-2 0 0 0,22 16-1 0 0,-20-17-1246 0 0,0-1 0 0 0,28 11 0 0 0,-21-11-1173 0 0,0-1 1 0 0,32 6-1 0 0,-25-9 1258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33.1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6 482 1220 0 0,'-84'-18'20854'0'0,"49"8"-15265"0"0,34 10-5488 0 0,0-1 0 0 0,0 1 1 0 0,0 0-1 0 0,0 0 1 0 0,0-1-1 0 0,0 1 1 0 0,1 0-1 0 0,-1-1 1 0 0,0 1-1 0 0,0-1 1 0 0,0 1-1 0 0,0-1 1 0 0,1 1-1 0 0,-1-1 0 0 0,0 1 1 0 0,1-1-1 0 0,-1 0 1 0 0,0 0-1 0 0,11-6 633 0 0,35-1-704 0 0,-38 7 58 0 0,-7 1-88 0 0,908-100 165 0 0,-470 82-387 0 0,-432 18 207 0 0,50-6-123 0 0,-53 6 122 0 0,-1-1 0 0 0,0 1 0 0 0,1-1 0 0 0,-1 1 0 0 0,0-1 0 0 0,0 0 0 0 0,0 0 0 0 0,0 0 1 0 0,1 0-1 0 0,-1 0 0 0 0,-1 0 0 0 0,1-1 0 0 0,0 1 0 0 0,0-1 0 0 0,0 0 0 0 0,-1 1 0 0 0,1-1 0 0 0,-1 0 0 0 0,1 0 0 0 0,1-2 0 0 0,-3 1-3 0 0,0 1 0 0 0,1 0 0 0 0,-1 0 0 0 0,0-1 0 0 0,0 1 0 0 0,-1 0 0 0 0,1 0 0 0 0,0 0 0 0 0,-1-1 0 0 0,1 1 0 0 0,-1 0-1 0 0,0 0 1 0 0,0 0 0 0 0,0 0 0 0 0,0 0 0 0 0,0 0 0 0 0,0 0 0 0 0,0 0 0 0 0,-3-3 0 0 0,-31-32-176 0 0,33 35 186 0 0,-63-53-27 0 0,-119-78 0 0 0,182 131 37 0 0,1 0-3 0 0,8 2 4 0 0,10 4 5 0 0,-3 2 33 0 0,-2 0 0 0 0,1 1 0 0 0,0 1 0 0 0,-1 0 0 0 0,-1 0 0 0 0,1 1 1 0 0,-2 0-1 0 0,1 1 0 0 0,9 12 0 0 0,0 2 277 0 0,-1 1 0 0 0,-2 0 0 0 0,17 31 1 0 0,-29-47-163 0 0,-1 0 0 0 0,0 0 0 0 0,0 0 0 0 0,-1 1 1 0 0,0-1-1 0 0,-1 1 0 0 0,0 0 0 0 0,0 0 1 0 0,-1 0-1 0 0,0 0 0 0 0,-1 0 0 0 0,-1 10 1 0 0,0-12-222 0 0,0-1 0 0 0,0 1 0 0 0,-1-1 0 0 0,-1 0 1 0 0,1 0-1 0 0,-8 13 0 0 0,6-13-548 0 0,0 0 0 0 0,0-1 0 0 0,-1 1 0 0 0,0-1 1 0 0,-1-1-1 0 0,1 1 0 0 0,-8 5 0 0 0,0 4-6849 0 0,13-14 7140 0 0,0-1-1 0 0,0 0 1 0 0,0 1-1 0 0,0-1 1 0 0,0 1 0 0 0,0-1-1 0 0,0 0 1 0 0,0 1 0 0 0,0-1-1 0 0,0 1 1 0 0,0-1 0 0 0,1 0-1 0 0,-1 1 1 0 0,0-1-1 0 0,0 1 1 0 0,21 10-11288 0 0,-5-7 10037 0 0,-11-3 2046 0 0,28 6-2522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34.64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8 109 1728 0 0,'1'-5'1319'0'0,"0"-1"0"0"0,-1 0-1 0 0,0 0 1 0 0,0 1 0 0 0,0-1-1 0 0,0 0 1 0 0,-1 0 0 0 0,0 1-1 0 0,0-1 1 0 0,-1 1 0 0 0,0-1-1 0 0,-3-6 1 0 0,4 10-844 0 0,0 0-1 0 0,0 0 1 0 0,-1 0-1 0 0,1 0 1 0 0,-1 0-1 0 0,1 1 1 0 0,-1-1 0 0 0,0 1-1 0 0,1-1 1 0 0,-1 1-1 0 0,0-1 1 0 0,0 1 0 0 0,-4-2-1 0 0,3 2-320 0 0,0 0-1 0 0,1 1 0 0 0,-1-1 1 0 0,0 1-1 0 0,0-1 0 0 0,0 1 1 0 0,0 0-1 0 0,0 0 0 0 0,0 0 1 0 0,0 1-1 0 0,0-1 0 0 0,-6 2 1 0 0,-1 1 32 0 0,1 1 1 0 0,-1 0 0 0 0,1 1 0 0 0,0 0-1 0 0,0 0 1 0 0,1 0 0 0 0,-1 1 0 0 0,1 1-1 0 0,0 0 1 0 0,1 0 0 0 0,0 0 0 0 0,-7 10 0 0 0,5-6-64 0 0,0 0 1 0 0,1 1-1 0 0,1 0 1 0 0,0 1-1 0 0,1 0 1 0 0,0 0-1 0 0,1 0 1 0 0,-4 18-1 0 0,7-25-103 0 0,1 0 0 0 0,0 1 0 0 0,1-1 0 0 0,-1 1 0 0 0,1-1-1 0 0,0 1 1 0 0,1-1 0 0 0,0 1 0 0 0,0-1 0 0 0,0 0 0 0 0,0 1 0 0 0,1-1 0 0 0,1 0-1 0 0,-1 0 1 0 0,1 0 0 0 0,0 0 0 0 0,0 0 0 0 0,6 7 0 0 0,-4-6-19 0 0,1-1 1 0 0,0 1-1 0 0,1-1 0 0 0,-1-1 0 0 0,1 1 1 0 0,0-1-1 0 0,0-1 0 0 0,1 1 1 0 0,0-1-1 0 0,-1 0 0 0 0,1-1 1 0 0,15 5-1 0 0,-14-6 0 0 0,0 0 0 0 0,0 0 0 0 0,1-1 0 0 0,-1 0 0 0 0,0 0 0 0 0,0-1 0 0 0,0-1 0 0 0,1 0 0 0 0,-1 0 0 0 0,0 0 0 0 0,0-1 0 0 0,10-4 0 0 0,-13 4 19 0 0,0-1 0 0 0,1 0 0 0 0,-1 0 0 0 0,-1 0 1 0 0,1-1-1 0 0,0 0 0 0 0,-1 0 0 0 0,0 0 1 0 0,0-1-1 0 0,0 0 0 0 0,-1 0 0 0 0,1 0 0 0 0,-1-1 1 0 0,0 1-1 0 0,-1-1 0 0 0,1 0 0 0 0,3-10 1 0 0,-1-2 104 0 0,-1-1 0 0 0,-1 0 1 0 0,-1 1-1 0 0,-1-1 0 0 0,0 0 1 0 0,-1 0-1 0 0,-4-34 0 0 0,2 1-180 0 0,1 51 9 0 0,0 1 1 0 0,0 0-1 0 0,0-1 1 0 0,0 1-1 0 0,0 0 1 0 0,0 0-1 0 0,0-1 0 0 0,0 1 1 0 0,0 0-1 0 0,0 0 1 0 0,-1-1-1 0 0,1 1 0 0 0,0 0 1 0 0,0 0-1 0 0,0-1 1 0 0,0 1-1 0 0,0 0 1 0 0,-1 0-1 0 0,1 0 0 0 0,0-1 1 0 0,0 1-1 0 0,-1 0 1 0 0,1 0-1 0 0,0 0 1 0 0,0 0-1 0 0,0 0 0 0 0,-1 0 1 0 0,1-1-1 0 0,0 1 1 0 0,-1 0-1 0 0,1 0 0 0 0,0 0 1 0 0,0 0-1 0 0,-1 0 1 0 0,1 0-1 0 0,0 0 1 0 0,0 0-1 0 0,-1 0 0 0 0,1 0 1 0 0,0 0-1 0 0,-1 0 1 0 0,1 0-1 0 0,0 0 1 0 0,0 0-1 0 0,-1 1 0 0 0,-20 7-6330 0 0,-20 20-8196 0 0,7 0 7002 0 0,15-14 5542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38.71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724 294 256 0 0,'0'-47'4177'0'0,"1"-25"-2464"0"0,0 1 472 0 0,0 24 2653 0 0,-11 41 2723 0 0,-12-5-3542 0 0,-14-8-1967 0 0,30 15 1542 0 0,-31-2-1895 0 0,32 4-1643 0 0,0 0 0 0 0,0 1 0 0 0,0-1 0 0 0,-1 1 0 0 0,1 0 0 0 0,0 0 0 0 0,-1 1 1 0 0,1-1-1 0 0,-1 1 0 0 0,1 0 0 0 0,-11 2 0 0 0,-6 4-56 0 0,1 2 0 0 0,0 0 0 0 0,1 1 0 0 0,0 0 0 0 0,0 2 0 0 0,1 1 0 0 0,0 0 0 0 0,1 1 0 0 0,0 1 0 0 0,-24 26 0 0 0,7-4 0 0 0,3 2 0 0 0,0 1 0 0 0,-42 72 0 0 0,51-72 0 0 0,2 1 0 0 0,1 0 0 0 0,-16 52 0 0 0,29-72 0 0 0,1 0 0 0 0,2 0 0 0 0,0 0 0 0 0,1 0 0 0 0,1 0 0 0 0,0 1 0 0 0,2-1 0 0 0,0 1 0 0 0,5 26 0 0 0,-4-42 0 0 0,0 0 0 0 0,0 0 0 0 0,0 0 0 0 0,0-1 0 0 0,1 1 0 0 0,0-1 0 0 0,0 1 0 0 0,0-1 0 0 0,0 0 0 0 0,1 0 0 0 0,0 0 0 0 0,0 0 0 0 0,0 0 0 0 0,0 0 0 0 0,1-1 0 0 0,-1 0 0 0 0,1 0 0 0 0,0 0 0 0 0,0 0 0 0 0,0 0 0 0 0,0-1 0 0 0,0 1 0 0 0,1-1 0 0 0,6 2 0 0 0,-1-2 0 0 0,0 0 0 0 0,0-1 0 0 0,0 0 0 0 0,0 0 0 0 0,0-1 0 0 0,0-1 0 0 0,0 0 0 0 0,-1 0 0 0 0,1-1 0 0 0,0 0 0 0 0,11-4 0 0 0,14-6 0 0 0,1-1 0 0 0,-2-2 0 0 0,0-1 0 0 0,57-36 0 0 0,-73 39 0 0 0,0 0 0 0 0,-1 0 0 0 0,-1-2 0 0 0,0 0 0 0 0,-1 0 0 0 0,0-2 0 0 0,-1 0 0 0 0,-2-1 0 0 0,18-30 0 0 0,-18 21 0 0 0,-2-1 0 0 0,0-1 0 0 0,-2 0 0 0 0,-2 0 0 0 0,0 0 0 0 0,-2-1 0 0 0,-2 0 0 0 0,0 0 0 0 0,-2 1 0 0 0,-6-55 0 0 0,5 78 0 0 0,0 0 0 0 0,0 1 0 0 0,0-1 0 0 0,-1 1 0 0 0,0-1 0 0 0,0 1 0 0 0,0 0 0 0 0,-1-1 0 0 0,0 1 0 0 0,0 1 0 0 0,0-1 0 0 0,0 0 0 0 0,-1 1 0 0 0,0 0 0 0 0,0-1 0 0 0,0 2 0 0 0,0-1 0 0 0,-1 0 0 0 0,0 1 0 0 0,-5-4 0 0 0,4 5 0 0 0,0-1 0 0 0,0 0 0 0 0,-1 1 0 0 0,1 1 0 0 0,-1-1 0 0 0,1 1 0 0 0,-1 0 0 0 0,1 0 0 0 0,-1 1 0 0 0,0 0 0 0 0,1 0 0 0 0,-1 0 0 0 0,0 1 0 0 0,1 0 0 0 0,-1 0 0 0 0,-11 5 0 0 0,-1 1 0 0 0,1 0 0 0 0,0 2 0 0 0,0 0 0 0 0,1 1 0 0 0,1 0 0 0 0,-31 26 0 0 0,40-30 0 0 0,0 0 0 0 0,1 1 0 0 0,-1-1 0 0 0,2 1 0 0 0,-1 0 0 0 0,1 1 0 0 0,0-1 0 0 0,0 1 0 0 0,1 0 0 0 0,0 1 0 0 0,1-1 0 0 0,-1 1 0 0 0,2-1 0 0 0,-1 1 0 0 0,1 0 0 0 0,1 0 0 0 0,-2 12 0 0 0,3-16 1 0 0,1 0 0 0 0,-1 0 0 0 0,1 0 0 0 0,0 0 0 0 0,0 0 1 0 0,0-1-1 0 0,1 1 0 0 0,0 0 0 0 0,0-1 0 0 0,0 1 0 0 0,0-1 0 0 0,1 1 0 0 0,-1-1 0 0 0,1 0 0 0 0,5 5 1 0 0,-2-2-7 0 0,1-2-1 0 0,-1 1 1 0 0,1-1 0 0 0,0 0 0 0 0,1 0 0 0 0,-1-1 0 0 0,1 0 0 0 0,10 4 0 0 0,8 0-480 0 0,0 0-1 0 0,0-2 1 0 0,0-1-1 0 0,47 3 1 0 0,126-5-7232 0 0,1-1-10416 0 0,-172 1 15688 0 0,1 1 556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39.94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9 115 1440 0 0,'-4'-4'1641'0'0,"-52"-52"12239"0"0,52 51-13611 0 0,0 0 0 0 0,0 0-1 0 0,0-1 1 0 0,1 1 0 0 0,-4-11 0 0 0,6 15 240 0 0,-1 0 1 0 0,1 0-1 0 0,0 0 1 0 0,0 0-1 0 0,0 1 1 0 0,-1-1 0 0 0,1 0-1 0 0,0 1 1 0 0,-1-1-1 0 0,1 1 1 0 0,0-1-1 0 0,-1 1 1 0 0,1-1-1 0 0,-1 1 1 0 0,1 0 0 0 0,-3 0-1 0 0,-27-2 3800 0 0,21 4-4122 0 0,6 0-185 0 0,1 0 0 0 0,0 0 0 0 0,0 1 0 0 0,0-1 0 0 0,1 0 0 0 0,-1 1 0 0 0,0 0 0 0 0,1 0 0 0 0,0 0 1 0 0,-3 4-1 0 0,5-6-4 0 0,-1 0 0 0 0,1 0 0 0 0,-1 0 0 0 0,1 0 0 0 0,0 0 0 0 0,0 0 1 0 0,-1 0-1 0 0,1 0 0 0 0,0 0 0 0 0,0 0 0 0 0,0 0 0 0 0,0 0 1 0 0,0 1-1 0 0,0-1 0 0 0,0 0 0 0 0,1 0 0 0 0,-1 0 0 0 0,0 0 1 0 0,1 0-1 0 0,-1 0 0 0 0,0 0 0 0 0,1 0 0 0 0,-1 0 0 0 0,1 0 0 0 0,0 0 1 0 0,-1 0-1 0 0,1 0 0 0 0,0 0 0 0 0,0-1 0 0 0,-1 1 0 0 0,1 0 1 0 0,0 0-1 0 0,0-1 0 0 0,0 1 0 0 0,1 0 0 0 0,10 9-26 0 0,-11-9 42 0 0,1 1 0 0 0,-1 0 0 0 0,1-1 0 0 0,0 1 0 0 0,-1-1 0 0 0,1 0 1 0 0,0 1-1 0 0,0-1 0 0 0,0 0 0 0 0,0 0 0 0 0,0 0 0 0 0,0-1 0 0 0,1 1 0 0 0,1 0 1 0 0,-4-18 61 0 0,-8 1-1108 0 0,5-1-7021 0 0,3 16 7365 0 0,1-1-1 0 0,-1 1 0 0 0,0 0 0 0 0,0 0 0 0 0,0 0 0 0 0,1 0 0 0 0,-1 0 0 0 0,0 0 0 0 0,1 0 0 0 0,-1 0 0 0 0,1 0 0 0 0,0 0 0 0 0,-1 0 0 0 0,1 0 0 0 0,0 0 0 0 0,-1 0 0 0 0,1 0 0 0 0,0 1 0 0 0,0-1 0 0 0,0 0 0 0 0,0 0 0 0 0,0 1 1 0 0,0-1-1 0 0,0 1 0 0 0,0-1 0 0 0,0 1 0 0 0,0-1 0 0 0,0 1 0 0 0,2-1 0 0 0,5-1-1318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40.41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6 52 840 0 0,'24'-7'5442'0'0,"-17"5"-3201"0"0,0 0 0 0 0,0 0 0 0 0,0 1 0 0 0,12-1 2461 0 0,-25 4-158 0 0,-12 3-2580 0 0,-281 50 3420 0 0,136-30-4569 0 0,257-52-2945 0 0,-27 7 1398 0 0,96-25 42 0 0,-162 45 710 0 0,-1 0 0 0 0,0 0 0 0 0,0 0 0 0 0,1 0 0 0 0,-1 0-1 0 0,0 0 1 0 0,1 0 0 0 0,-1 0 0 0 0,0 0 0 0 0,0 0 0 0 0,1 0 0 0 0,-1 0-1 0 0,0 0 1 0 0,0 0 0 0 0,1-1 0 0 0,-1 1 0 0 0,0 0 0 0 0,0 0-1 0 0,1 0 1 0 0,-1 0 0 0 0,0-1 0 0 0,0 1 0 0 0,0 0 0 0 0,1 0 0 0 0,-1 0-1 0 0,0-1 1 0 0,0 1 0 0 0,0 0 0 0 0,0 0 0 0 0,1-1 0 0 0,-1 1 0 0 0,0 0-1 0 0,0 0 1 0 0,0-1 0 0 0,0 1 0 0 0,0 0 0 0 0,0 0 0 0 0,0-1-1 0 0,0 1 1 0 0,0 0 0 0 0,0 0 0 0 0,0-1 0 0 0,0 1 0 0 0,-12-8 486 0 0,-21 0-68 0 0,16 5-518 0 0,-2 0 0 0 0,1 2-1 0 0,0 0 1 0 0,0 1 0 0 0,-29 4 0 0 0,47-4 12 0 0,0 1 0 0 0,0-1 0 0 0,0 0 0 0 0,1 0 0 0 0,-1 0 0 0 0,0 0 0 0 0,0 0 0 0 0,0 1 0 0 0,0-1 0 0 0,0 0-1 0 0,0 0 1 0 0,0 0 0 0 0,0 0 0 0 0,0 0 0 0 0,1 1 0 0 0,-1-1 0 0 0,0 0 0 0 0,0 0 0 0 0,0 0 0 0 0,0 0 0 0 0,0 1 0 0 0,0-1 0 0 0,0 0 0 0 0,0 0 0 0 0,0 0 0 0 0,0 1 0 0 0,0-1 0 0 0,0 0-1 0 0,-1 0 1 0 0,1 0 0 0 0,0 0 0 0 0,0 1 0 0 0,0-1 0 0 0,0 0 0 0 0,0 0 0 0 0,0 0 0 0 0,0 0 0 0 0,0 0 0 0 0,0 1 0 0 0,-1-1 0 0 0,1 0 0 0 0,0 0 0 0 0,0 0 0 0 0,0 0 0 0 0,0 0 0 0 0,0 0-1 0 0,-1 0 1 0 0,1 0 0 0 0,0 0 0 0 0,0 1 0 0 0,0-1 0 0 0,0 0 0 0 0,-1 0 0 0 0,1 0 0 0 0,18 5-5138 0 0,60-6-7880 0 0,1-3 6657 0 0,-35-1 4513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47:01.98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81 1476 0 0,'3'-28'12672'0'0,"0"1"-6260"0"0,-3 26-6302 0 0,1 0-1 0 0,-1 0 0 0 0,1 0 0 0 0,-1 0 1 0 0,1 0-1 0 0,-1 0 0 0 0,1 0 0 0 0,0 0 1 0 0,0 0-1 0 0,0 0 0 0 0,-1 0 0 0 0,1 0 1 0 0,0 0-1 0 0,0 1 0 0 0,0-1 0 0 0,0 0 1 0 0,0 1-1 0 0,1-1 0 0 0,-1 1 1 0 0,1-1-1 0 0,2-1 20 0 0,0 1 0 0 0,-1 0 0 0 0,1 0 0 0 0,0 0-1 0 0,0 1 1 0 0,-1-1 0 0 0,1 1 0 0 0,0 0 0 0 0,0 0 0 0 0,0 0 0 0 0,0 0 0 0 0,0 1 0 0 0,-1 0 0 0 0,1 0 0 0 0,0 0 0 0 0,0 0 0 0 0,-1 0 0 0 0,1 1 0 0 0,-1 0-1 0 0,1-1 1 0 0,-1 1 0 0 0,0 0 0 0 0,0 1 0 0 0,0-1 0 0 0,3 3 0 0 0,-2-1-57 0 0,-1 0 0 0 0,-1 0 0 0 0,1 0 0 0 0,0 0 0 0 0,-1 0 1 0 0,0 0-1 0 0,0 1 0 0 0,0-1 0 0 0,-1 0 0 0 0,1 1 0 0 0,-1 0 0 0 0,0-1 0 0 0,0 1 0 0 0,-1 0 0 0 0,1 0 0 0 0,-1-1 0 0 0,0 1 0 0 0,-1 0 0 0 0,-1 9 1 0 0,-2 2 181 0 0,-2 0 1 0 0,0 0-1 0 0,0-1 1 0 0,-2 1-1 0 0,0-2 0 0 0,0 1 1 0 0,-1-1-1 0 0,-12 14 1 0 0,4-5 473 0 0,-19 36 0 0 0,35-57-699 0 0,0 0 1 0 0,0 0-1 0 0,0 0 1 0 0,0-1-1 0 0,0 1 0 0 0,0 0 1 0 0,1 0-1 0 0,-1 0 1 0 0,1 0-1 0 0,-1 1 0 0 0,1-1 1 0 0,0 0-1 0 0,0 0 1 0 0,0 0-1 0 0,0 0 1 0 0,0 0-1 0 0,0 0 0 0 0,1 0 1 0 0,-1 0-1 0 0,1 0 1 0 0,-1 0-1 0 0,1 0 0 0 0,0 0 1 0 0,0 0-1 0 0,0 0 1 0 0,0 0-1 0 0,0 0 1 0 0,0 0-1 0 0,0-1 0 0 0,1 1 1 0 0,-1-1-1 0 0,1 1 1 0 0,-1-1-1 0 0,1 1 0 0 0,0-1 1 0 0,-1 0-1 0 0,1 0 1 0 0,0 0-1 0 0,0 0 1 0 0,0 0-1 0 0,0 0 0 0 0,0 0 1 0 0,0-1-1 0 0,2 1 1 0 0,12 4-21 0 0,-1-2-1 0 0,1 1 1 0 0,0-2 0 0 0,27 1 0 0 0,-34-3-5 0 0,-8 0-9 0 0,180 6-1055 0 0,-147-7-2260 0 0,52-9-1 0 0,-58 0-3387 0 0,-19 1 603 0 0,-9 9 5859 0 0,0-1 1 0 0,0 1-1 0 0,0 0 0 0 0,0-1 1 0 0,0 1-1 0 0,0-1 0 0 0,0 1 1 0 0,-1 0-1 0 0,1-1 0 0 0,0 1 0 0 0,0 0 1 0 0,0-1-1 0 0,-1 1 0 0 0,1 0 1 0 0,0-1-1 0 0,0 1 0 0 0,-1 0 1 0 0,1 0-1 0 0,0-1 0 0 0,-1 1 0 0 0,1 0 1 0 0,0 0-1 0 0,-1-1 0 0 0,1 1 1 0 0,-1 0-1 0 0,1 0 0 0 0,0 0 1 0 0,-1 0-1 0 0,1 0 0 0 0,0 0 0 0 0,-1-1 1 0 0,-11-1-2757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40.98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2 322 424 0 0,'-2'-6'1478'0'0,"0"1"0"0"0,0 0 0 0 0,-1 0 0 0 0,1 0 0 0 0,-1 0 0 0 0,0 0 0 0 0,-1 0 0 0 0,1 1 0 0 0,-1 0 0 0 0,0-1 0 0 0,0 2 0 0 0,0-1 0 0 0,-6-4 0 0 0,7 7-903 0 0,1-1-1 0 0,-1 1 0 0 0,1 0 0 0 0,-1 0 1 0 0,0 0-1 0 0,1 0 0 0 0,-1 0 1 0 0,0 1-1 0 0,0-1 0 0 0,0 1 1 0 0,1-1-1 0 0,-4 1 0 0 0,3 1-472 0 0,0-1-1 0 0,0 0 1 0 0,0 1-1 0 0,1 0 0 0 0,-1 0 1 0 0,0 0-1 0 0,1 0 1 0 0,-1 0-1 0 0,1 0 0 0 0,-1 1 1 0 0,1-1-1 0 0,-1 1 1 0 0,-3 4-1 0 0,-1 1-31 0 0,1 0 0 0 0,0 0 0 0 0,1 1 0 0 0,0 0 0 0 0,0 0 0 0 0,0 1 0 0 0,1-1 0 0 0,0 1 0 0 0,1 0 0 0 0,0 0 0 0 0,1 0 0 0 0,-1 0 0 0 0,2 1 0 0 0,-1-1 0 0 0,1 1 0 0 0,1-1 0 0 0,0 14 0 0 0,1-1-70 0 0,1-1 0 0 0,1 1 0 0 0,1-1 0 0 0,0 0 0 0 0,2 0 0 0 0,13 32 0 0 0,-13-38-57 0 0,1-1 0 0 0,0 0 0 0 0,1-1 0 0 0,1 1 0 0 0,17 19 0 0 0,-24-30 37 0 0,1 0 0 0 0,-1 0 0 0 0,1 0 0 0 0,0 0 0 0 0,0-1 0 0 0,0 1 1 0 0,1-1-1 0 0,-1 0 0 0 0,1 0 0 0 0,-1 0 0 0 0,1 0 0 0 0,-1-1 0 0 0,1 1 0 0 0,0-1 0 0 0,0 0 0 0 0,0 0 0 0 0,0 0 0 0 0,0-1 0 0 0,0 1 0 0 0,0-1 0 0 0,0 0 0 0 0,0 0 0 0 0,0-1 0 0 0,0 1 0 0 0,0-1 0 0 0,7-2 0 0 0,2-3-38 0 0,0-1 0 0 0,0-1 0 0 0,-1 0 0 0 0,0 0 1 0 0,0-1-1 0 0,-1-1 0 0 0,-1 0 0 0 0,1 0 0 0 0,-2-1 1 0 0,1 0-1 0 0,10-19 0 0 0,1-3 30 0 0,-2 0 0 0 0,-1-2 1 0 0,15-42-1 0 0,-19 39 118 0 0,-2-1 0 0 0,-1-1 0 0 0,-2 0 1 0 0,7-78-1 0 0,-15 107 42 0 0,-1-1 1 0 0,0 0-1 0 0,-1 1 1 0 0,0-1-1 0 0,-1 0 1 0 0,0 1-1 0 0,-7-20 1 0 0,8 28-105 0 0,0 0-1 0 0,0 0 1 0 0,-1 0-1 0 0,1 0 1 0 0,-1 0-1 0 0,1 1 1 0 0,-1-1 0 0 0,0 1-1 0 0,0-1 1 0 0,0 1-1 0 0,0 0 1 0 0,0-1-1 0 0,-1 1 1 0 0,1 0 0 0 0,-1 1-1 0 0,0-1 1 0 0,1 0-1 0 0,-1 1 1 0 0,0-1-1 0 0,0 1 1 0 0,0 0 0 0 0,0 0-1 0 0,0 0 1 0 0,0 1-1 0 0,0-1 1 0 0,0 1-1 0 0,0-1 1 0 0,0 1 0 0 0,0 0-1 0 0,0 0 1 0 0,-1 0-1 0 0,-5 2 1 0 0,-8 2 5 0 0,0 1 1 0 0,0 1-1 0 0,0 0 0 0 0,1 1 0 0 0,0 1 1 0 0,0 1-1 0 0,-17 12 0 0 0,6-1-41 0 0,0 1 0 0 0,-43 44 0 0 0,64-59-45 0 0,1 0 0 0 0,0 1 0 0 0,0-1 1 0 0,1 1-1 0 0,0 0 0 0 0,0 0 0 0 0,0 1 0 0 0,1-1 0 0 0,0 1 0 0 0,1-1 1 0 0,0 1-1 0 0,0 0 0 0 0,-1 13 0 0 0,2-18 27 0 0,1 0 0 0 0,0 0 0 0 0,1 1 0 0 0,-1-1 0 0 0,1 0 0 0 0,-1 0 0 0 0,1 0 0 0 0,0 0 0 0 0,0 0 0 0 0,0 0 1 0 0,1 0-1 0 0,-1 0 0 0 0,1 0 0 0 0,-1-1 0 0 0,4 4 0 0 0,-3-3 23 0 0,1 0 1 0 0,0-1 0 0 0,0 1 0 0 0,0-1-1 0 0,1 0 1 0 0,-1 0 0 0 0,1 0-1 0 0,-1-1 1 0 0,1 1 0 0 0,-1-1-1 0 0,1 0 1 0 0,0 0 0 0 0,0 0-1 0 0,0 0 1 0 0,5 0 0 0 0,8 0-93 0 0,0 0 0 0 0,0-1 1 0 0,0-1-1 0 0,1 0 0 0 0,17-5 0 0 0,82-25-1470 0 0,-29 7-4555 0 0,-66 19 1552 0 0,0 1-1 0 0,24-1 1 0 0,-41 5 3561 0 0,1 0-1 0 0,-1 0 0 0 0,1 1 1 0 0,-1 0-1 0 0,10 2 0 0 0,6 4-1202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41.5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7 364 840 0 0,'-17'28'10651'0'0,"17"-26"-9963"0"0,-1 1 0 0 0,1-1 0 0 0,-1 0-1 0 0,1 1 1 0 0,0-1 0 0 0,0 0 0 0 0,0 1 0 0 0,0-1 0 0 0,1 3 0 0 0,-1-2-279 0 0,1 1 1 0 0,0-1-1 0 0,1 0 1 0 0,-1 0-1 0 0,1 0 1 0 0,-1 0 0 0 0,1-1-1 0 0,0 1 1 0 0,0 0-1 0 0,0-1 1 0 0,0 1-1 0 0,0-1 1 0 0,1 0-1 0 0,2 3 1 0 0,2 0-294 0 0,0-1 0 0 0,0 0 0 0 0,0 0 0 0 0,0 0 0 0 0,1-1 1 0 0,-1 0-1 0 0,1 0 0 0 0,0-1 0 0 0,0 0 0 0 0,0 0 0 0 0,0-1 0 0 0,11 1 0 0 0,-3-2-107 0 0,0-2 0 0 0,0 1 0 0 0,0-2 0 0 0,0 0 0 0 0,0-1 0 0 0,-1 0 0 0 0,0-1 0 0 0,1-1 0 0 0,-2 0 0 0 0,1-2 0 0 0,-1 1 0 0 0,0-2 0 0 0,-1 0 0 0 0,0 0 0 0 0,0-1 0 0 0,-1-1 0 0 0,0 0 0 0 0,-1 0 0 0 0,0-2 0 0 0,-1 1 0 0 0,0-1 0 0 0,-1-1 0 0 0,-1 1 0 0 0,0-2 0 0 0,-1 1 0 0 0,0-1 0 0 0,-1 0 0 0 0,-1 0 0 0 0,-1-1 0 0 0,0 1 0 0 0,-1-1 0 0 0,0 0 0 0 0,0-25 0 0 0,-3 25 196 0 0,-2-46 842 0 0,2 58-918 0 0,-1 0-1 0 0,0 0 0 0 0,0 0 0 0 0,0 0 0 0 0,0 0 0 0 0,-1 0 0 0 0,1 0 0 0 0,-1 1 1 0 0,0-1-1 0 0,0 1 0 0 0,0-1 0 0 0,-4-3 0 0 0,5 6-88 0 0,-1 0-1 0 0,0 0 1 0 0,1 0-1 0 0,-1 1 1 0 0,0-1-1 0 0,0 0 1 0 0,1 1-1 0 0,-1-1 1 0 0,0 1-1 0 0,0 0 1 0 0,0-1-1 0 0,0 1 1 0 0,0 0-1 0 0,0 0 1 0 0,0 0-1 0 0,0 1 1 0 0,0-1-1 0 0,0 0 1 0 0,1 1-1 0 0,-1-1 1 0 0,0 1-1 0 0,0 0 1 0 0,0-1-1 0 0,1 1 1 0 0,-1 0-1 0 0,0 0 1 0 0,1 0-1 0 0,-3 2 1 0 0,-8 5 73 0 0,0 0-1 0 0,-16 14 1 0 0,26-20-82 0 0,-42 38 206 0 0,3 2 0 0 0,1 2-1 0 0,-62 90 1 0 0,46-49-50 0 0,-61 129 0 0 0,98-171-645 0 0,1 1 1 0 0,-15 56 0 0 0,23-61-3819 0 0,-6 51 0 0 0,16-90 4028 0 0,0 1-1 0 0,0-1 1 0 0,1 0 0 0 0,-1 1-1 0 0,0-1 1 0 0,0 1 0 0 0,0-1 0 0 0,0 0-1 0 0,0 1 1 0 0,0-1 0 0 0,0 0-1 0 0,0 1 1 0 0,0-1 0 0 0,0 0-1 0 0,0 1 1 0 0,-1-1 0 0 0,1 1 0 0 0,0-1-1 0 0,0 0 1 0 0,0 1 0 0 0,0-1-1 0 0,0 0 1 0 0,-1 0 0 0 0,1 1-1 0 0,0-1 1 0 0,-3 2-1987 0 0,3-2 1987 0 0,-1 1 0 0 0,-4-16-2878 0 0,-3-24 4397 0 0,8 33-608 0 0,0 1-1 0 0,0-1 1 0 0,0 0-1 0 0,1 0 1 0 0,0 1-1 0 0,0-1 1 0 0,0 0-1 0 0,1 1 1 0 0,-1-1-1 0 0,1 1 1 0 0,5-10-1 0 0,-3 8-203 0 0,1 1 0 0 0,0-1-1 0 0,0 1 1 0 0,0 0 0 0 0,1 0 0 0 0,0 0 0 0 0,10-7-1 0 0,7-2-158 0 0,1 1-1 0 0,0 1 0 0 0,50-19 0 0 0,-54 24-194 0 0,217-77-4413 0 0,5 16-8447 0 0,-187 55 9722 0 0,-2 4 503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42.15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8 348 1176 0 0,'-16'-6'4629'0'0,"12"5"-2414"0"0,0-1-1 0 0,0 0 0 0 0,0 1 1 0 0,0-1-1 0 0,0 0 1 0 0,-4-4-1 0 0,9 6-2095 0 0,-1-1 0 0 0,0 1 0 0 0,1-1 0 0 0,-1 1 0 0 0,1 0 0 0 0,-1-1 0 0 0,0 1 0 0 0,1 0 0 0 0,-1-1 0 0 0,1 1 0 0 0,-1 0 0 0 0,1 0 0 0 0,-1-1-1 0 0,1 1 1 0 0,0 0 0 0 0,-1 0 0 0 0,1 0 0 0 0,-1 0 0 0 0,1 0 0 0 0,-1 0 0 0 0,1-1 0 0 0,-1 2 0 0 0,1-1 0 0 0,0 0 0 0 0,-1 0 0 0 0,2 0 0 0 0,22-2-173 0 0,66 2 103 0 0,311-5 175 0 0,-273-2 532 0 0,142-26 1 0 0,-262 31-698 0 0,0 1 0 0 0,-1-1 0 0 0,1 0 0 0 0,-1-1 0 0 0,0 0 1 0 0,0 0-1 0 0,0-1 0 0 0,10-5 0 0 0,-16 7-44 0 0,1 1 0 0 0,0-1-1 0 0,-1 1 1 0 0,1-1 0 0 0,-1 1 0 0 0,1-1 0 0 0,-1 0 0 0 0,0 1-1 0 0,0-1 1 0 0,0 0 0 0 0,0 0 0 0 0,0 0 0 0 0,0 0-1 0 0,-1 0 1 0 0,1 0 0 0 0,0 0 0 0 0,-1-1 0 0 0,0 1-1 0 0,1 0 1 0 0,-1 0 0 0 0,0 0 0 0 0,0 0 0 0 0,-1-1 0 0 0,1 1-1 0 0,0 0 1 0 0,-1 0 0 0 0,1 0 0 0 0,-1 0 0 0 0,1 0-1 0 0,-1 0 1 0 0,0 0 0 0 0,0 0 0 0 0,0 0 0 0 0,-2-3-1 0 0,-2-2-1 0 0,0 0-1 0 0,0 1 0 0 0,0-1 0 0 0,-1 1 0 0 0,0 0 0 0 0,0 1 0 0 0,0-1 0 0 0,-8-4 0 0 0,-64-37-47 0 0,17 12-196 0 0,53 30 187 0 0,5 3 18 0 0,0 1 0 0 0,0-1 0 0 0,0 0 0 0 0,0 0 0 0 0,1 0 0 0 0,-1 0 0 0 0,1-1-1 0 0,-5-4 1 0 0,10 6 55 0 0,0 0-1 0 0,0 1 1 0 0,0-1-1 0 0,-1 1 1 0 0,1 0-1 0 0,0 0 1 0 0,0 0-1 0 0,4 0 0 0 0,5 2 21 0 0,1-1-1 0 0,-1 2 0 0 0,0-1 0 0 0,0 2 0 0 0,0 0 0 0 0,0 0 1 0 0,-1 1-1 0 0,1 0 0 0 0,-1 1 0 0 0,17 12 0 0 0,-24-15 30 0 0,0 0 0 0 0,0 1 0 0 0,0-1 0 0 0,0 1 0 0 0,0 0 0 0 0,-1 0 0 0 0,0 0 0 0 0,0 1 0 0 0,0-1 0 0 0,0 1 0 0 0,-1-1 0 0 0,1 1 0 0 0,-1 0 0 0 0,-1 0 0 0 0,1 0 0 0 0,-1 0 0 0 0,1 1 0 0 0,-1-1 0 0 0,-1 0 0 0 0,1 1 0 0 0,-1-1 0 0 0,0 0 0 0 0,0 1 0 0 0,-1-1-1 0 0,1 0 1 0 0,-1 0 0 0 0,-3 8 0 0 0,-4 10-36 0 0,-2 0-1 0 0,-1-1 1 0 0,0 0-1 0 0,-2-1 0 0 0,0 0 1 0 0,-20 22-1 0 0,-21 35-8897 0 0,53-77 8478 0 0,1-1-1 0 0,-1 1 1 0 0,1-1 0 0 0,-1 1 0 0 0,1-1 0 0 0,0 1 0 0 0,-1 0 0 0 0,1-1 0 0 0,0 1 0 0 0,0 0 0 0 0,-1-1 0 0 0,1 1 0 0 0,0 0 0 0 0,0 0 0 0 0,0-1 0 0 0,0 1 0 0 0,0 0-1 0 0,0-1 1 0 0,0 1 0 0 0,0 0 0 0 0,0 0 0 0 0,0-1 0 0 0,0 1 0 0 0,1 0 0 0 0,-1-1 0 0 0,0 1 0 0 0,0 0 0 0 0,1-1 0 0 0,0 2 0 0 0,0-1-186 0 0,0 0 1 0 0,1 0 0 0 0,-1-1-1 0 0,0 1 1 0 0,1 0-1 0 0,-1-1 1 0 0,1 1 0 0 0,-1 0-1 0 0,1-1 1 0 0,-1 0 0 0 0,1 1-1 0 0,1-1 1 0 0,12 1-1618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0:42.52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8 169 2168 0 0,'-5'-4'2259'0'0,"0"-1"-1"0"0,-1 1 1 0 0,0 0 0 0 0,0 1-1 0 0,0-1 1 0 0,0 1 0 0 0,-1 1-1 0 0,-11-5 1 0 0,16 7-1951 0 0,0-1-1 0 0,0 1 1 0 0,0 0-1 0 0,0 0 1 0 0,0 0 0 0 0,0 0-1 0 0,0 0 1 0 0,0 0-1 0 0,0 0 1 0 0,1 1 0 0 0,-1-1-1 0 0,0 1 1 0 0,0-1-1 0 0,0 1 1 0 0,-2 1 0 0 0,3-1-290 0 0,-1 0 1 0 0,1 0 0 0 0,-1 1 0 0 0,1-1 0 0 0,-1 1 0 0 0,1-1 0 0 0,0 1-1 0 0,0-1 1 0 0,0 1 0 0 0,0 0 0 0 0,0 0 0 0 0,0-1 0 0 0,0 1 0 0 0,1 0-1 0 0,-1 0 1 0 0,1 0 0 0 0,-1 0 0 0 0,1 2 0 0 0,-1 0-4 0 0,1 0 0 0 0,0 0 0 0 0,1 1 0 0 0,-1-1 0 0 0,1 0 1 0 0,0 0-1 0 0,0 0 0 0 0,0 0 0 0 0,1 0 0 0 0,-1 0 0 0 0,1-1 0 0 0,0 1 0 0 0,0 0 0 0 0,0-1 1 0 0,0 0-1 0 0,1 1 0 0 0,-1-1 0 0 0,1 0 0 0 0,5 4 0 0 0,2 3-14 0 0,1-1-1 0 0,0 0 1 0 0,0 0 0 0 0,18 9-1 0 0,-18-12-17 0 0,1-1 0 0 0,0 0-1 0 0,0 0 1 0 0,0-1 0 0 0,0-1 0 0 0,1 0-1 0 0,0-1 1 0 0,-1 0 0 0 0,1-1 0 0 0,0 0-1 0 0,0-1 1 0 0,0 0 0 0 0,0-1 0 0 0,-1-1-1 0 0,1 0 1 0 0,24-8 0 0 0,-27 7 92 0 0,0-1 0 0 0,-1 0 1 0 0,1 0-1 0 0,-1-1 0 0 0,0-1 0 0 0,0 1 1 0 0,-1-1-1 0 0,0-1 0 0 0,0 0 1 0 0,0 0-1 0 0,-1 0 0 0 0,0-1 0 0 0,0 0 1 0 0,-1-1-1 0 0,0 1 0 0 0,-1-1 1 0 0,0 0-1 0 0,0 0 0 0 0,-1-1 0 0 0,0 0 1 0 0,3-11-1 0 0,-5 13 208 0 0,0 0 1 0 0,0-1-1 0 0,-1 1 1 0 0,0-1-1 0 0,-1 1 1 0 0,1-1-1 0 0,-3-14 1 0 0,1 20-238 0 0,1 0-1 0 0,-1 0 1 0 0,0-1 0 0 0,0 1 0 0 0,0 0 0 0 0,-1 0 0 0 0,1 0 0 0 0,-1 0 0 0 0,0 1 0 0 0,1-1-1 0 0,-1 0 1 0 0,-1 1 0 0 0,1-1 0 0 0,0 1 0 0 0,-1 0 0 0 0,1-1 0 0 0,-1 1 0 0 0,1 1-1 0 0,-1-1 1 0 0,0 0 0 0 0,0 1 0 0 0,-6-3 0 0 0,-1 0-153 0 0,-1 1 1 0 0,0 0-1 0 0,0 0 0 0 0,0 2 0 0 0,-14-2 1 0 0,12 3 214 0 0,0 0 0 0 0,0 0 0 0 0,0 2 0 0 0,0-1 0 0 0,0 2 1 0 0,0 0-1 0 0,-19 7 0 0 0,-7 9-5179 0 0,4 6-5467 0 0,14-8-2777 0 0,13-12 10419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26.709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895 4052 652 0 0,'3'11'18506'0'0,"1"0"-12993"0"0,1-2-4345 0 0,5 5-2404 0 0,-4-14 5353 0 0,7-21-3831 0 0,0-1 0 0 0,-1 0 1 0 0,-1-1-1 0 0,-2 0 0 0 0,0-1 0 0 0,-1 0 0 0 0,-1 0 1 0 0,-2 0-1 0 0,0-1 0 0 0,2-49 0 0 0,4-412 613 0 0,-19 234-899 0 0,11 0 0 0 0,11 1 0 0 0,48-254 0 0 0,53 59 0 0 0,-72 300 0 0 0,-28 78 0 0 0,-4 0 0 0 0,-2-1 0 0 0,1-113 0 0 0,-8 115 0 0 0,32-381 0 0 0,-32 421 0 0 0,-2-35 0 0 0,-1 16 0 0 0,0 44 0 0 0,-1 1 0 0 0,-1 1 0 0 0,-43 2 0 0 0,-58 10 0 0 0,0 0 0 0 0,-576-4 0 0 0,-1-47 0 0 0,397 21 0 0 0,-1222-103 0 0 0,383 39 0 0 0,-3 31 0 0 0,142 8 0 0 0,-920-16 0 0 0,921 35 0 0 0,34 14 0 0 0,317 26 0 0 0,-419 56 0 0 0,173 27 0 0 0,68-7 0 0 0,431-48-7 0 0,-91 8-50 0 0,342-40 76 0 0,-726 36 26 0 0,379-30-45 0 0,1 30 0 0 0,337-33 0 0 0,-397 66-134 0 0,117-13 7 0 0,203-38 139 0 0,-495 44-278 0 0,381-76 777 0 0,109 0-507 0 0,219 2-9 0 0,-1 1 1 0 0,0-1-1 0 0,1 1 0 0 0,-1-1 1 0 0,0 1-1 0 0,1-1 0 0 0,-1 1 1 0 0,1 0-1 0 0,-1-1 0 0 0,1 1 1 0 0,-1 0-1 0 0,1-1 0 0 0,0 1 1 0 0,-1 0-1 0 0,1 0 0 0 0,0 0 1 0 0,-1-1-1 0 0,1 1 0 0 0,0 0 1 0 0,0 0-1 0 0,0 0 0 0 0,0-1 1 0 0,0 1-1 0 0,0 0 0 0 0,0 0 1 0 0,0 0-1 0 0,0 1 0 0 0,2 29-19 0 0,-2-28 24 0 0,28 274 28 0 0,-3-38-39 0 0,15 162-72 0 0,3 34 217 0 0,-30 2-119 0 0,-21-289-43 0 0,-2 43 69 0 0,14-195-31 0 0,0-1-1 0 0,-1 0 1 0 0,0 1 0 0 0,0-1 0 0 0,4-8 0 0 0,3-11-88 0 0,1 0 1 0 0,1 1-1 0 0,1 0 1 0 0,17-20-1 0 0,70-83-876 0 0,-55 72 548 0 0,-26 30 258 0 0,56-73-80 0 0,-66 83 229 0 0,0-1-1 0 0,0 0 1 0 0,-2 0 0 0 0,12-33 0 0 0,-17 41 9 0 0,-1 1 1 0 0,0-1 0 0 0,0 0-1 0 0,0 0 1 0 0,-1 0 0 0 0,0 0-1 0 0,-1 0 1 0 0,1 1 0 0 0,-1-1-1 0 0,-1 0 1 0 0,1 0 0 0 0,-1 1-1 0 0,-3-9 1 0 0,5 15-12 0 0,0 0-1 0 0,0 0 1 0 0,0 0-1 0 0,0 0 1 0 0,-1 0-1 0 0,1 0 1 0 0,0 0-1 0 0,0-1 0 0 0,0 1 1 0 0,0 0-1 0 0,0 0 1 0 0,0 0-1 0 0,0 0 1 0 0,0 0-1 0 0,0 0 1 0 0,0 0-1 0 0,0 0 1 0 0,0 0-1 0 0,-1 0 1 0 0,1 0-1 0 0,0 0 1 0 0,0 0-1 0 0,0 0 1 0 0,0-1-1 0 0,0 1 1 0 0,0 0-1 0 0,0 0 1 0 0,0 0-1 0 0,0 0 1 0 0,-1 0-1 0 0,1 0 1 0 0,0 0-1 0 0,0 0 0 0 0,0 0 1 0 0,0 0-1 0 0,0 0 1 0 0,0 0-1 0 0,0 0 1 0 0,-1 1-1 0 0,1-1 1 0 0,0 0-1 0 0,0 0 1 0 0,0 0-1 0 0,0 0 1 0 0,0 0-1 0 0,0 0 1 0 0,0 0-1 0 0,0 0 1 0 0,0 0-1 0 0,0 0 1 0 0,-1 0-1 0 0,1 0 1 0 0,0 0-1 0 0,0 1 1 0 0,0-1-1 0 0,0 0 1 0 0,0 0-1 0 0,-7 11-40 0 0,-8 20 21 0 0,12-22 9 0 0,-18 41 5 0 0,2 0 1 0 0,3 2-1 0 0,2 0 1 0 0,2 0-1 0 0,3 1 1 0 0,-5 81-1 0 0,13-110 120 0 0,-2 1 0 0 0,-1-1 0 0 0,0 0 0 0 0,-2 0 0 0 0,-1 0 0 0 0,-16 37 0 0 0,22-59-92 0 0,0 0 1 0 0,0-1 0 0 0,0 1-1 0 0,0 0 1 0 0,0-1 0 0 0,0 0 0 0 0,0 1-1 0 0,-1-1 1 0 0,1 0 0 0 0,-1 1-1 0 0,1-1 1 0 0,-1 0 0 0 0,1 0 0 0 0,-1 0-1 0 0,1 0 1 0 0,-1-1 0 0 0,0 1 0 0 0,0 0-1 0 0,1-1 1 0 0,-4 1 0 0 0,1 0 13 0 0,0-1 0 0 0,0 0 0 0 0,0 0 1 0 0,0 0-1 0 0,0 0 0 0 0,0-1 0 0 0,0 0 1 0 0,0 1-1 0 0,-4-3 0 0 0,-3-1 34 0 0,0 0 1 0 0,0-1-1 0 0,1-1 1 0 0,0 0-1 0 0,-16-11 0 0 0,-5-10-135 0 0,1-1 0 0 0,1-2 0 0 0,2 0 0 0 0,1-2 0 0 0,1-1 0 0 0,2-1 0 0 0,-35-69 0 0 0,38 60-4090 0 0,-25-74 0 0 0,42 108 2591 0 0,1 0 0 0 0,-1-1 0 0 0,1 1 0 0 0,1-1 0 0 0,0 1-1 0 0,0-1 1 0 0,1 0 0 0 0,0 1 0 0 0,1-1 0 0 0,0 0 0 0 0,1 1 0 0 0,2-12 0 0 0,6-3-1011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3:30.65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724 4596 1176 0 0,'-18'7'22624'0'0,"17"-7"-22249"0"0,0-1 0 0 0,1 1 1 0 0,-1-1-1 0 0,1 0 0 0 0,-1 1 0 0 0,1-1 0 0 0,-1 0 0 0 0,1 0 0 0 0,0 1 1 0 0,-1-1-1 0 0,1 0 0 0 0,0 0 0 0 0,0 0 0 0 0,-1 1 0 0 0,1-1 0 0 0,0 0 0 0 0,0 0 1 0 0,0 0-1 0 0,0-1 0 0 0,5-53-2636 0 0,-3 43 4115 0 0,10-138-846 0 0,23-196-219 0 0,-5 131-806 0 0,-11-1 0 0 0,-10-289 0 0 0,-19-76-355 0 0,12 510 257 0 0,20-123 0 0 0,31-67 80 0 0,-51 251 36 0 0,46-319-97 0 0,-28-3-78 0 0,-15 226 129 0 0,-3-107-108 0 0,-3 110 265 0 0,0 91-106 0 0,-1 0 0 0 0,-1-1 0 0 0,0 2 0 0 0,-7-21 0 0 0,-29-37 23 0 0,38 68-34 0 0,0 0 0 0 0,0 0 0 0 0,-1 0 0 0 0,1 0 1 0 0,-1 0-1 0 0,1 0 0 0 0,-1 0 0 0 0,1 0 0 0 0,-1 0 0 0 0,1 1 0 0 0,-1-1 0 0 0,0 1 1 0 0,1-1-1 0 0,-1 1 0 0 0,0 0 0 0 0,1 0 0 0 0,-1-1 0 0 0,-3 2 0 0 0,-47-3 31 0 0,32 2-18 0 0,-400-12 106 0 0,-162-7-170 0 0,-676-96 216 0 0,623 31 261 0 0,-277-33-296 0 0,170 48-563 0 0,-383-42 542 0 0,-610-25 24 0 0,1296 119-277 0 0,-763-27 325 0 0,383 43-130 0 0,275 32-221 0 0,367-16 179 0 0,-515 43-14 0 0,232-21-118 0 0,-1102 152 80 0 0,1186-126 122 0 0,-640 117-162 0 0,632-118 454 0 0,49-8-36 0 0,-265 77-433 0 0,421-90 28 0 0,-143 29-94 0 0,297-67 183 0 0,21-3-18 0 0,0 0 0 0 0,0 0 0 0 0,0 0 1 0 0,-1 1-1 0 0,1-1 0 0 0,0 1 0 0 0,0 0 0 0 0,0 1 0 0 0,-7 2 0 0 0,5 29-316 0 0,5-25 306 0 0,-24 559 146 0 0,27-317-173 0 0,-4 255 41 0 0,-1-271 37 0 0,11 0-1 0 0,40 244 1 0 0,41 4-24 0 0,-66-354 89 0 0,-22-119-97 0 0,-1-7-4 0 0,0 0-1 0 0,0 0 1 0 0,0 0 0 0 0,0 1 0 0 0,0-1 0 0 0,1 0 0 0 0,-1 0 0 0 0,1 0 0 0 0,-1 0 0 0 0,1 0-1 0 0,0 0 1 0 0,0 0 0 0 0,0 0 0 0 0,0 0 0 0 0,2 3 0 0 0,-2-5 4 0 0,0 0 0 0 0,0 0 0 0 0,0 0 0 0 0,0 0-1 0 0,0-1 1 0 0,-1 1 0 0 0,1 0 0 0 0,0 0 0 0 0,0-1 0 0 0,0 1 0 0 0,0 0 0 0 0,-1-1 0 0 0,1 1-1 0 0,0-1 1 0 0,0 1 0 0 0,-1-1 0 0 0,1 1 0 0 0,0-1 0 0 0,-1 0 0 0 0,1 1 0 0 0,-1-1 0 0 0,1 0-1 0 0,0-1 1 0 0,16-22 16 0 0,-15 21-50 0 0,99-127-686 0 0,-4 5 134 0 0,-85 108 565 0 0,-1-1 0 0 0,-1 0-1 0 0,-1 0 1 0 0,-1-1 0 0 0,9-29-1 0 0,-16 44 47 0 0,0-1-1 0 0,-1 0 1 0 0,0 1-1 0 0,0-1 1 0 0,0 1-1 0 0,0-1 1 0 0,-1 0-1 0 0,0 1 1 0 0,0-1-1 0 0,0 1 1 0 0,-1-1-1 0 0,1 1 1 0 0,-1 0-1 0 0,-3-6 1 0 0,4 9-27 0 0,1-1-1 0 0,-1 1 1 0 0,0-1 0 0 0,0 1 0 0 0,0 0-1 0 0,0-1 1 0 0,0 1 0 0 0,0 0-1 0 0,0 0 1 0 0,0 0 0 0 0,-1 0 0 0 0,1 0-1 0 0,0 0 1 0 0,-1 0 0 0 0,1 0-1 0 0,0 0 1 0 0,-1 1 0 0 0,1-1-1 0 0,-1 1 1 0 0,0-1 0 0 0,1 1 0 0 0,-1-1-1 0 0,1 1 1 0 0,-1 0 0 0 0,0 0-1 0 0,1 0 1 0 0,-1 0 0 0 0,1 0 0 0 0,-1 0-1 0 0,0 0 1 0 0,1 1 0 0 0,-1-1-1 0 0,1 0 1 0 0,-1 1 0 0 0,0 0 0 0 0,1-1-1 0 0,0 1 1 0 0,-1 0 0 0 0,1-1-1 0 0,-1 1 1 0 0,1 0 0 0 0,0 0 0 0 0,-2 2-1 0 0,-3 2-15 0 0,-1 1-1 0 0,1 1 0 0 0,1-1 1 0 0,-1 1-1 0 0,1 0 0 0 0,0 0 1 0 0,-7 14-1 0 0,-22 60-48 0 0,14-32 26 0 0,1 0 71 0 0,-21 86-1 0 0,26-80 18 0 0,11-43-36 0 0,3-8-2 0 0,-1-1 0 0 0,1 0 0 0 0,-1 0 0 0 0,0 0 0 0 0,0 0 0 0 0,0 0 0 0 0,0 0 0 0 0,0 0 0 0 0,-1 0 0 0 0,1 0 0 0 0,-1-1 0 0 0,0 1 0 0 0,-3 3 0 0 0,2-6 15 0 0,-1-1-1 0 0,0 1 1 0 0,1-1-1 0 0,-1 0 1 0 0,1 0-1 0 0,0 0 1 0 0,-1-1-1 0 0,1 1 0 0 0,0-1 1 0 0,-3-2-1 0 0,1 2 19 0 0,-10-7 39 0 0,0-1 0 0 0,0 0 0 0 0,1-1 0 0 0,0-1 0 0 0,1 0 0 0 0,1 0 0 0 0,-18-23 0 0 0,-68-107-5 0 0,92 134-81 0 0,-9-16-513 0 0,-2-2 880 0 0,0-1 0 0 0,-14-34 0 0 0,27 51-651 0 0,1 0 0 0 0,0 0-1 0 0,0 0 1 0 0,-1-12 0 0 0,3 16-354 0 0,1 0 1 0 0,0 0-1 0 0,0 0 0 0 0,0 0 1 0 0,1 0-1 0 0,0 0 0 0 0,0 0 1 0 0,2-7-1 0 0,-1 9-643 0 0,-1 1 0 0 0,1 0-1 0 0,0 0 1 0 0,-1 0 0 0 0,1 0 0 0 0,1 0-1 0 0,-1 0 1 0 0,0 1 0 0 0,1-1 0 0 0,-1 0-1 0 0,1 1 1 0 0,0 0 0 0 0,0 0-1 0 0,0 0 1 0 0,0 0 0 0 0,5-2 0 0 0,5 1-1761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1:07.7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 165 612 0 0,'4'-52'7163'0'0,"-4"32"212"0"0,-6-38 1 0 0,8 31-2474 0 0,1 20-2916 0 0,2 19-1171 0 0,7 61-215 0 0,-4 0 0 0 0,-3 1 1 0 0,-5 90-1 0 0,-1-41-463 0 0,33 585-137 0 0,-3-144 0 0 0,-16 586 0 0 0,-10-532 0 0 0,18 41-275 0 0,-20-642-149 0 0,4 38-2494 0 0,5-23-2255 0 0,-10-32 5021 0 0,0 0 0 0 0,0 1 0 0 0,0-1 0 0 0,1 0 1 0 0,-1 1-1 0 0,0-1 0 0 0,0 0 0 0 0,0 0 0 0 0,1 1 0 0 0,-1-1 0 0 0,0 0 1 0 0,0 0-1 0 0,1 0 0 0 0,-1 1 0 0 0,0-1 0 0 0,1 0 0 0 0,-1 0 0 0 0,0 0 0 0 0,0 0 1 0 0,1 0-1 0 0,-1 1 0 0 0,0-1 0 0 0,1 0 0 0 0,-1 0 0 0 0,0 0 0 0 0,1 0 1 0 0,-1 0-1 0 0,0 0 0 0 0,1 0 0 0 0,-1 0 0 0 0,0 0 0 0 0,1 0 0 0 0,-1 0 1 0 0,0-1-1 0 0,1 1 0 0 0,-1 0 0 0 0,0 0 0 0 0,1 0 0 0 0,-1 0 0 0 0,0 0 1 0 0,1-1-1 0 0,-1 1 0 0 0,0 0 0 0 0,0 0 0 0 0,1 0 0 0 0,-1-1 0 0 0,0 1 0 0 0,0 0 1 0 0,0 0-1 0 0,1-1 0 0 0,-1 1 0 0 0,0 0 0 0 0,0-1 0 0 0,0 1 0 0 0,0 0 1 0 0,0-1-1 0 0,1 1 0 0 0,-1 0 0 0 0,0-1 0 0 0,0 1 0 0 0,0-1 0 0 0,11-22-4472 0 0,-4-2 1000 0 0,7-37-1 0 0,-4 2 1381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1:09.2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66 287 1008 0 0,'-8'-16'4042'0'0,"0"1"-1"0"0,-2-1 1 0 0,0 1 0 0 0,-16-18-1 0 0,-7-5 703 0 0,23 25-4441 0 0,1 0 1 0 0,0-1 0 0 0,1 0 0 0 0,-7-17 0 0 0,-5-7 746 0 0,23 36-122 0 0,7 5-617 0 0,16 8-388 0 0,-19-8 179 0 0,40 14-34 0 0,0-1 0 0 0,0-3 0 0 0,61 9 0 0 0,150 9 110 0 0,428 6 956 0 0,3-33-200 0 0,-209-2-667 0 0,367 14-504 0 0,114 1-513 0 0,-292-30 548 0 0,-506 1 317 0 0,-1-7-1 0 0,172-44 1 0 0,-285 51 143 0 0,0-2 1 0 0,-1-2-1 0 0,85-41 1 0 0,-127 54-260 0 0,0 1-1 0 0,1 0 1 0 0,-1 0 0 0 0,1 0-1 0 0,0 1 1 0 0,0 0 0 0 0,-1 0-1 0 0,1 1 1 0 0,0 0 0 0 0,0 0-1 0 0,13 2 1 0 0,-16-1 2 0 0,1-1 0 0 0,-1 1 0 0 0,1 0-1 0 0,-1 0 1 0 0,1 1 0 0 0,-1-1 0 0 0,0 1 0 0 0,0 0 0 0 0,0 0 0 0 0,0 1-1 0 0,0-1 1 0 0,0 1 0 0 0,0 0 0 0 0,-1 0 0 0 0,0 0 0 0 0,1 0-1 0 0,-1 1 1 0 0,3 4 0 0 0,0 6-1 0 0,-1 0 0 0 0,-1 1 0 0 0,0-1 0 0 0,-1 1 0 0 0,-1 0 0 0 0,1 28 0 0 0,-1-17 0 0 0,0 26 0 0 0,-2 0 0 0 0,-3 1 0 0 0,-10 55 0 0 0,1-3 0 0 0,-38 782 0 0 0,26-124 0 0 0,1-35 0 0 0,20-575 0 0 0,-32 518 0 0 0,2-471 0 0 0,-2 32 0 0 0,30-193 0 0 0,2 0 0 0 0,2 0 0 0 0,1 0 0 0 0,12 75 0 0 0,-11-108 0 0 0,0 0 0 0 0,0-1 0 0 0,0 0 0 0 0,0 0 0 0 0,-1 1 0 0 0,0-1 0 0 0,-1 8 0 0 0,1-11 0 0 0,-1 1 0 0 0,0-1 0 0 0,0 0 0 0 0,0 1 0 0 0,0-1 0 0 0,-1 0 0 0 0,1 1 0 0 0,-1-1 0 0 0,1 0 0 0 0,-1 0 0 0 0,0 0 0 0 0,1 0 0 0 0,-1-1 0 0 0,0 1 0 0 0,-4 2 0 0 0,-17 10 0 0 0,-1-2 0 0 0,0 0 0 0 0,-1-1 0 0 0,0-2 0 0 0,-52 12 0 0 0,58-16 0 0 0,-84 21 0 0 0,-1-6 0 0 0,-125 9 0 0 0,-216-6 0 0 0,433-23 0 0 0,-1261-5 0 0 0,0-54 0 0 0,1082 49 0 0 0,-308-20 0 0 0,6-37 0 0 0,473 63-119 0 0,-69-16-696 0 0,82 18-65 0 0,0-1-1 0 0,-1 1 1 0 0,1-2 0 0 0,0 1-1 0 0,0-1 1 0 0,1 0 0 0 0,-1 0 0 0 0,-11-11-1 0 0,17 14 445 0 0,0 0 0 0 0,-1-1 0 0 0,1 1 0 0 0,0-1 0 0 0,0 1 0 0 0,0-1 0 0 0,0 0 0 0 0,0 1 0 0 0,0-1 0 0 0,0 0 0 0 0,1 0 0 0 0,-1 0 0 0 0,1 1 0 0 0,-1-1 0 0 0,1 0 0 0 0,0 0 0 0 0,0 0 0 0 0,0 0 0 0 0,0 0 0 0 0,0 0 0 0 0,0 0 0 0 0,0 0 0 0 0,0 0 0 0 0,1 1 0 0 0,-1-1 0 0 0,1 0 0 0 0,0 0 0 0 0,-1 0 0 0 0,1 1 0 0 0,0-1 0 0 0,1-2 0 0 0,2-1-451 0 0,0-1-1 0 0,1 1 1 0 0,-1 1-1 0 0,1-1 1 0 0,0 1 0 0 0,0 0-1 0 0,0 0 1 0 0,7-4 0 0 0,21-11-1049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1:10.31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7 276 452 0 0,'-48'-14'16856'0'0,"-3"7"-9640"0"0,-26 2-2617 0 0,727-6-2296 0 0,11-33-3851 0 0,-636 42 1341 0 0,-9 1 22 0 0,1 0 1 0 0,-1-1-1 0 0,0-1 1 0 0,0 0-1 0 0,0-2 1 0 0,0 1-1 0 0,15-8 1 0 0,-30 11 166 0 0,0 1 0 0 0,-1 0 0 0 0,1-1 0 0 0,-1 1 1 0 0,1 0-1 0 0,0-1 0 0 0,-1 1 0 0 0,1 0 1 0 0,-1-1-1 0 0,1 1 0 0 0,-1-1 0 0 0,1 1 0 0 0,-1-1 1 0 0,0 1-1 0 0,1-1 0 0 0,-1 0 0 0 0,0 1 1 0 0,1-1-1 0 0,-1 1 0 0 0,0-1 0 0 0,1 0 0 0 0,-1 1 1 0 0,0-1-1 0 0,0 0 0 0 0,0 1 0 0 0,0-1 1 0 0,0 0-1 0 0,0 1 0 0 0,0-1 0 0 0,0-1 0 0 0,-1 1-10 0 0,1-1 0 0 0,-1 1 0 0 0,0-1-1 0 0,0 1 1 0 0,0-1 0 0 0,0 1-1 0 0,0 0 1 0 0,0 0 0 0 0,0 0 0 0 0,0-1-1 0 0,-1 1 1 0 0,-1-1 0 0 0,-40-22-334 0 0,-18-1 436 0 0,-2 3 1 0 0,0 3 0 0 0,-67-12-1 0 0,110 27 118 0 0,30 4 13 0 0,33 5 49 0 0,-31-3-137 0 0,0 2 1 0 0,-1-1-1 0 0,0 2 1 0 0,1-1-1 0 0,-1 2 1 0 0,-1-1 0 0 0,1 1-1 0 0,-1 1 1 0 0,12 9-1 0 0,-17-11-20 0 0,0 0 0 0 0,1 1 0 0 0,-2-1 0 0 0,1 1-1 0 0,-1 0 1 0 0,0 0 0 0 0,0 0 0 0 0,0 1 0 0 0,-1-1-1 0 0,0 1 1 0 0,0 0 0 0 0,-1 0 0 0 0,0 0 0 0 0,0 0 0 0 0,-1 0-1 0 0,1 12 1 0 0,-1-13-82 0 0,-1 0 0 0 0,-1 0-1 0 0,1-1 1 0 0,-1 1 0 0 0,0 0 0 0 0,0-1-1 0 0,-1 1 1 0 0,1-1 0 0 0,-1 1 0 0 0,-1-1-1 0 0,1 0 1 0 0,-6 10 0 0 0,2-7-151 0 0,0-1-1 0 0,0 1 1 0 0,-1-1-1 0 0,0-1 1 0 0,0 1 0 0 0,0-1-1 0 0,-10 6 1 0 0,0-2-1479 0 0,1 0-1 0 0,-33 12 1 0 0,-32 5-9459 0 0,-4-4-465 0 0,59-18 9453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1:11.148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37 163 432 0 0,'-5'-6'1105'0'0,"-25"-30"11658"0"0,-45-42-1 0 0,55 63-10210 0 0,14 19-1797 0 0,5 12-564 0 0,3-5-90 0 0,0 1 0 0 0,1-1 0 0 0,0 1 0 0 0,1-1 0 0 0,0 0 0 0 0,6 11 0 0 0,37 62 85 0 0,-27-51-156 0 0,-13-21-107 0 0,0-1 1 0 0,0 0-1 0 0,1-1 0 0 0,0 1 0 0 0,1-2 1 0 0,0 1-1 0 0,1-1 0 0 0,13 10 1 0 0,-19-17 37 0 0,-1 0 0 0 0,0 0 0 0 0,1 0 0 0 0,0-1 0 0 0,-1 1 0 0 0,1-1 0 0 0,0 0 0 0 0,0 0-1 0 0,0 0 1 0 0,-1 0 0 0 0,1-1 0 0 0,0 1 0 0 0,0-1 0 0 0,0 0 0 0 0,0 0 0 0 0,0-1 0 0 0,0 1 0 0 0,0-1 0 0 0,0 0 0 0 0,0 0 0 0 0,0 0 0 0 0,-1 0 0 0 0,1-1 0 0 0,0 0 0 0 0,-1 0 0 0 0,1 0 0 0 0,-1 0 0 0 0,0 0 0 0 0,0 0 0 0 0,0-1 0 0 0,3-3 0 0 0,4-4 73 0 0,0-1 1 0 0,-1 1-1 0 0,0-2 0 0 0,-1 0 1 0 0,-1 0-1 0 0,1 0 0 0 0,-2-1 0 0 0,0 0 1 0 0,0 0-1 0 0,-2-1 0 0 0,4-14 1 0 0,-1-2 527 0 0,-1-1 0 0 0,-1 1 0 0 0,-2-1 1 0 0,-1-32-1 0 0,21 148-562 0 0,-10-43 25 0 0,28 66-1 0 0,-35-95-373 0 0,0-1 0 0 0,1 0 0 0 0,0 0 0 0 0,1 0 0 0 0,1-1 0 0 0,0 0 1 0 0,0 0-1 0 0,1-1 0 0 0,13 10 0 0 0,-22-18 141 0 0,1-1 1 0 0,0 0-1 0 0,0 1 1 0 0,0-1-1 0 0,1 0 1 0 0,-1 0-1 0 0,0 0 1 0 0,0 0-1 0 0,1 0 0 0 0,-1-1 1 0 0,0 1-1 0 0,1-1 1 0 0,-1 0-1 0 0,0 1 1 0 0,1-1-1 0 0,-1 0 1 0 0,1 0-1 0 0,-1-1 1 0 0,1 1-1 0 0,3-1 1 0 0,-2-1-93 0 0,-1 1 0 0 0,0-1 0 0 0,0 0 0 0 0,0 0 0 0 0,0 0 0 0 0,0 0 0 0 0,0-1 0 0 0,0 1 1 0 0,-1-1-1 0 0,1 0 0 0 0,-1 1 0 0 0,3-6 0 0 0,2-3-100 0 0,0-1-1 0 0,-1-1 1 0 0,0 0 0 0 0,-1 1-1 0 0,0-2 1 0 0,2-14 0 0 0,15-97 3619 0 0,-17 42 4198 0 0,-2 95-4679 0 0,13 50-1613 0 0,-10-28-995 0 0,2 0 0 0 0,1-1 1 0 0,1 0-1 0 0,16 33 0 0 0,-16-45-1322 0 0,1 0 0 0 0,20 27-1 0 0,2-7-4285 0 0,5-5-3494 0 0,-21-21 2540 0 0,26 27 1 0 0,-27-21 4223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3:39.10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1 982 836 0 0,'6'-11'9075'0'0,"-6"11"-8663"0"0,1-1 1 0 0,18-4 4812 0 0,23 3 2469 0 0,-37 2-5491 0 0,-5-1-2118 0 0,1 0 0 0 0,-1 1 1 0 0,1-1-1 0 0,-1 0 0 0 0,1 0 0 0 0,-1 1 1 0 0,0-1-1 0 0,0 0 0 0 0,1 0 1 0 0,-1 0-1 0 0,0 0 0 0 0,0 1 1 0 0,0-1-1 0 0,0 0 0 0 0,0 0 0 0 0,0 0 1 0 0,0 0-1 0 0,0 1 0 0 0,0-1 1 0 0,0 0-1 0 0,-1-1 0 0 0,-2-20 191 0 0,-2 9-229 0 0,1 1 0 0 0,-2-1 1 0 0,1 1-1 0 0,-2 0 0 0 0,1 0 0 0 0,-2 1 0 0 0,0 0 1 0 0,0 0-1 0 0,-1 1 0 0 0,0 0 0 0 0,-17-14 0 0 0,18 17-30 0 0,1 1-1 0 0,-1 1 0 0 0,0 0 0 0 0,-1 0 0 0 0,1 0 0 0 0,-1 1 0 0 0,0 0 0 0 0,0 1 1 0 0,0 0-1 0 0,0 1 0 0 0,-1-1 0 0 0,1 2 0 0 0,-1-1 0 0 0,0 1 0 0 0,1 1 0 0 0,-1 0 1 0 0,-10 1-1 0 0,12 0 18 0 0,-1 1-1 0 0,1 0 1 0 0,-1 0 0 0 0,1 0 0 0 0,0 1 0 0 0,0 1 0 0 0,0-1 0 0 0,0 1 0 0 0,0 1 0 0 0,1-1-1 0 0,0 1 1 0 0,0 1 0 0 0,0-1 0 0 0,1 1 0 0 0,0 0 0 0 0,0 0 0 0 0,0 1 0 0 0,1 0 0 0 0,0 0-1 0 0,0 0 1 0 0,1 1 0 0 0,-6 12 0 0 0,0 4-29 0 0,2 1 1 0 0,0 0-1 0 0,2 0 0 0 0,0 0 0 0 0,2 1 1 0 0,1 0-1 0 0,1 0 0 0 0,1 0 1 0 0,1 1-1 0 0,1-1 0 0 0,2 0 0 0 0,1 0 1 0 0,10 40-1 0 0,-11-55-36 0 0,0-1 0 0 0,1 0 0 0 0,0 1 0 0 0,1-1 0 0 0,0-1 0 0 0,0 1 0 0 0,1-1 0 0 0,12 15 0 0 0,-16-22 23 0 0,0 1 0 0 0,0-1 0 0 0,0 0 0 0 0,0 0 0 0 0,1 0 0 0 0,-1 0 1 0 0,1 0-1 0 0,-1-1 0 0 0,1 1 0 0 0,0-1 0 0 0,-1 0 0 0 0,1 0 0 0 0,0 0 1 0 0,0 0-1 0 0,0 0 0 0 0,0 0 0 0 0,0-1 0 0 0,0 1 0 0 0,0-1 0 0 0,0 0 0 0 0,0 0 1 0 0,0 0-1 0 0,0-1 0 0 0,0 1 0 0 0,0-1 0 0 0,0 1 0 0 0,0-1 0 0 0,0 0 1 0 0,0 0-1 0 0,0 0 0 0 0,-1-1 0 0 0,1 1 0 0 0,0-1 0 0 0,3-3 0 0 0,9-6 12 0 0,-1-1 0 0 0,-1 0-1 0 0,0-2 1 0 0,-1 1 0 0 0,0-1 0 0 0,-1-1-1 0 0,-1 0 1 0 0,12-22 0 0 0,57-138 15 0 0,-73 159-22 0 0,71-191-57 0 0,96-420 0 0 0,-166 593 195 0 0,-1 0-1 0 0,2-57 0 0 0,-8 90-127 0 0,1 0-1 0 0,-1 0 1 0 0,0 0-1 0 0,0 0 1 0 0,0 0 0 0 0,0 0-1 0 0,0 0 1 0 0,0 0 0 0 0,0 0-1 0 0,0 0 1 0 0,0 0-1 0 0,-1 0 1 0 0,1 0 0 0 0,0 0-1 0 0,-1 1 1 0 0,1-1-1 0 0,-1 0 1 0 0,1 0 0 0 0,0 0-1 0 0,-1 0 1 0 0,0 1-1 0 0,1-1 1 0 0,-1 0 0 0 0,0 1-1 0 0,1-1 1 0 0,-1 0-1 0 0,0 1 1 0 0,0-1 0 0 0,-1 1 1 0 0,1 0-1 0 0,0 0 1 0 0,-1 0 0 0 0,1 0 0 0 0,0 1 0 0 0,-1-1 0 0 0,1 1 0 0 0,0-1 0 0 0,0 1 0 0 0,0-1 0 0 0,-1 1 0 0 0,1 0-1 0 0,0 0 1 0 0,0 0 0 0 0,0-1 0 0 0,-1 3 0 0 0,-7 6 26 0 0,0 0-1 0 0,2 1 1 0 0,-8 10-1 0 0,-3 9-30 0 0,2 0 0 0 0,2 1 0 0 0,0 1 0 0 0,-11 41 1 0 0,-27 133-254 0 0,47-182 247 0 0,-14 65 88 0 0,4 1 0 0 0,4 0 1 0 0,3 1-1 0 0,5 0 0 0 0,8 93 1 0 0,-1-150-158 0 0,1 1 1 0 0,10 34-1 0 0,-12-54-466 0 0,2-1 1 0 0,-1 0-1 0 0,2 1 0 0 0,0-2 1 0 0,1 1-1 0 0,0-1 0 0 0,13 18 0 0 0,-17-27-136 0 0,0 0 1 0 0,0 0-1 0 0,0-1 0 0 0,0 1 0 0 0,1-1 0 0 0,-1 0 0 0 0,1 0 0 0 0,0 0 0 0 0,-1 0 0 0 0,1-1 0 0 0,0 1 0 0 0,0-1 0 0 0,0 0 1 0 0,0 0-1 0 0,0 0 0 0 0,6-1 0 0 0,5 1-2135 0 0,0-1 1 0 0,-1-1-1 0 0,21-4 1 0 0,-10 1 702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1:11.90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41 39 1112 0 0,'-9'-20'7366'0'0,"0"1"6920"0"0,2 22-9210 0 0,-2 12-3887 0 0,7-11-1053 0 0,1 1-1 0 0,0 0 1 0 0,0-1 0 0 0,0 1-1 0 0,1 0 1 0 0,-1-1-1 0 0,1 1 1 0 0,0 0-1 0 0,1-1 1 0 0,-1 1-1 0 0,1 0 1 0 0,0-1-1 0 0,0 1 1 0 0,0 0 0 0 0,1-1-1 0 0,0 0 1 0 0,0 1-1 0 0,2 3 1 0 0,2 4-41 0 0,1 0 1 0 0,0-1 0 0 0,1 0-1 0 0,0 0 1 0 0,12 11-1 0 0,-11-13-76 0 0,0-2-1 0 0,1 1 1 0 0,0-1-1 0 0,1-1 1 0 0,0 0-1 0 0,0 0 0 0 0,0-1 1 0 0,0 0-1 0 0,1-1 1 0 0,0-1-1 0 0,0 0 1 0 0,0 0-1 0 0,0-1 1 0 0,20 1-1 0 0,14-2-32 0 0,-1-2 0 0 0,71-9-1 0 0,308-78-595 0 0,-95 15-3529 0 0,-307 70 3031 0 0,15-3-5665 0 0,-21-1-373 0 0,-3-6-3432 0 0,-10 11 8732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1:12.30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75 116 1976 0 0,'-46'-26'7300'0'0,"19"11"-578"0"0,0-1-1 0 0,-47-38 1 0 0,74 53-6678 0 0,1 1-1 0 0,-1-1 1 0 0,1 1-1 0 0,-1 0 1 0 0,1-1 0 0 0,-1 1-1 0 0,1 0 1 0 0,0 0-1 0 0,-1 0 1 0 0,1-1-1 0 0,0 1 1 0 0,-1 0-1 0 0,1 0 1 0 0,-1 0-1 0 0,1 0 1 0 0,0 0-1 0 0,-1 0 1 0 0,1 0-1 0 0,0 0 1 0 0,-1 0-1 0 0,1 0 1 0 0,0 1 0 0 0,-1-1-1 0 0,1 0 1 0 0,-1 0-1 0 0,1 0 1 0 0,0 1-1 0 0,27 3 74 0 0,32 14 48 0 0,105 47 1 0 0,-69-24-128 0 0,12 9-47 0 0,-94-43 11 0 0,-1 2 0 0 0,1-1 0 0 0,-2 2 0 0 0,1-1 0 0 0,15 18 0 0 0,-26-25 33 0 0,0 0 1 0 0,0 0-1 0 0,0 0 0 0 0,-1 1 1 0 0,1-1-1 0 0,-1 0 1 0 0,1 1-1 0 0,-1-1 0 0 0,0 1 1 0 0,0-1-1 0 0,0 1 1 0 0,0-1-1 0 0,-1 1 0 0 0,1 0 1 0 0,-1-1-1 0 0,1 1 1 0 0,-1 0-1 0 0,0-1 0 0 0,0 1 1 0 0,0 0-1 0 0,-1 0 1 0 0,1-1-1 0 0,-1 1 0 0 0,1 0 1 0 0,-1-1-1 0 0,0 1 1 0 0,0-1-1 0 0,0 1 0 0 0,0-1 1 0 0,0 1-1 0 0,-1-1 1 0 0,1 0-1 0 0,-4 5 0 0 0,-5 3 60 0 0,0 0 1 0 0,-1-1-1 0 0,0 0 0 0 0,0 0 0 0 0,-17 9 0 0 0,10-6-251 0 0,-48 30-249 0 0,-108 52-1 0 0,134-78-1872 0 0,-2-5-3386 0 0,36-11 4308 0 0,1 1-1 0 0,0-1 0 0 0,-1 0 0 0 0,1 0 1 0 0,0 0-1 0 0,0-1 0 0 0,-1 1 0 0 0,1-1 1 0 0,0-1-1 0 0,0 1 0 0 0,0-1 0 0 0,0 0 1 0 0,0 0-1 0 0,-6-4 0 0 0,-2-3-1346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1:12.87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9 283 980 0 0,'-6'-23'5048'0'0,"-7"-11"8270"0"0,4 11-4150 0 0,15 41-7022 0 0,11 26-1555 0 0,2-14-477 0 0,-8-18-104 0 0,0-1-1 0 0,0 0 1 0 0,1-1 0 0 0,0 0 0 0 0,20 12 0 0 0,-25-18-12 0 0,-1 0 1 0 0,1-1 0 0 0,0 0 0 0 0,0 0-1 0 0,0 0 1 0 0,0-1 0 0 0,1 0 0 0 0,-1 0-1 0 0,1-1 1 0 0,-1 0 0 0 0,1 0 0 0 0,-1-1-1 0 0,11 0 1 0 0,-13-1 3 0 0,-1-1 0 0 0,1 1 0 0 0,-1-1 0 0 0,1 0 0 0 0,-1 0 0 0 0,1 0 0 0 0,-1-1 0 0 0,0 1 0 0 0,0-1 0 0 0,0 0 0 0 0,0 0 1 0 0,-1-1-1 0 0,1 1 0 0 0,-1-1 0 0 0,0 1 0 0 0,0-1 0 0 0,0 0 0 0 0,-1-1 0 0 0,1 1 0 0 0,-1 0 0 0 0,0-1 0 0 0,0 1 0 0 0,1-7 0 0 0,4-12 6 0 0,-1 0-1 0 0,-1-1 1 0 0,3-34 0 0 0,-5 39 1 0 0,0-9 288 0 0,-1-1 0 0 0,-2 1 0 0 0,-5-57 1 0 0,3 83-248 0 0,0 7-22 0 0,-3 17-16 0 0,-3 31-19 0 0,8-22 80 0 0,2 0 0 0 0,0 0-1 0 0,2-1 1 0 0,2 1 0 0 0,9 30 0 0 0,-11-47-414 0 0,1-1-1 0 0,1-1 1 0 0,0 1 0 0 0,0-1 0 0 0,15 20 0 0 0,-14-24-618 0 0,-1 0-1 0 0,1-1 1 0 0,0 0 0 0 0,1 0-1 0 0,-1-1 1 0 0,2 0 0 0 0,-1 0 0 0 0,18 8-1 0 0,-21-12-92 0 0,0 0 0 0 0,1 0-1 0 0,-1-1 1 0 0,1 1 0 0 0,0-1-1 0 0,-1-1 1 0 0,1 1 0 0 0,0-1-1 0 0,0 0 1 0 0,-1 0-1 0 0,1-1 1 0 0,0 0 0 0 0,-1 0-1 0 0,1 0 1 0 0,0 0 0 0 0,-1-1-1 0 0,7-3 1 0 0,7-2-1337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1:13.16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320 480 0 0,'3'-8'1422'0'0,"0"-1"1"0"0,-1 1-1 0 0,1 0 0 0 0,-2-1 1 0 0,1 1-1 0 0,-1-1 0 0 0,-1 0 1 0 0,0 1-1 0 0,0-1 0 0 0,0 0 1 0 0,-1 1-1 0 0,-4-16 0 0 0,3 11 460 0 0,1-1-1 0 0,0 0 0 0 0,1-24 1 0 0,1 34-1785 0 0,0-1 0 0 0,0 1 0 0 0,0 0 0 0 0,0 0 0 0 0,1-1 0 0 0,-1 1 0 0 0,1 0 0 0 0,0 0 0 0 0,0 1 0 0 0,1-1 1 0 0,-1 0-1 0 0,1 1 0 0 0,-1-1 0 0 0,1 1 0 0 0,0 0 0 0 0,4-3 0 0 0,1 0-56 0 0,-1 1 1 0 0,1 0-1 0 0,1 0 1 0 0,-1 1-1 0 0,1 0 1 0 0,-1 1-1 0 0,1-1 0 0 0,0 2 1 0 0,18-4-1 0 0,-23 5-8 0 0,0 0-1 0 0,0 1 0 0 0,0-1 1 0 0,0 1-1 0 0,0 0 0 0 0,0 0 0 0 0,0 1 1 0 0,0-1-1 0 0,0 1 0 0 0,0 0 1 0 0,-1 0-1 0 0,1 0 0 0 0,0 0 0 0 0,0 1 1 0 0,-1 0-1 0 0,1-1 0 0 0,-1 1 1 0 0,1 0-1 0 0,-1 1 0 0 0,0-1 1 0 0,0 1-1 0 0,0-1 0 0 0,0 1 0 0 0,-1 0 1 0 0,5 6-1 0 0,-5-6 50 0 0,-1 1-1 0 0,0-1 1 0 0,0 1 0 0 0,0 0-1 0 0,0-1 1 0 0,-1 1 0 0 0,1 0-1 0 0,-1 0 1 0 0,0-1 0 0 0,0 1 0 0 0,0 0-1 0 0,-1 0 1 0 0,1-1 0 0 0,-1 1-1 0 0,0 0 1 0 0,0-1 0 0 0,0 1-1 0 0,-3 4 1 0 0,-2 5 219 0 0,0 0 1 0 0,-1 0-1 0 0,-11 16 1 0 0,-11 10 167 0 0,-23 36-315 0 0,47-67-156 0 0,0 1 0 0 0,1 0 0 0 0,0 0 0 0 0,0 0 0 0 0,1 0 0 0 0,-3 18 0 0 0,5-24 2 0 0,1 1 0 0 0,0-1 1 0 0,0 0-1 0 0,1 0 0 0 0,-1 0 0 0 0,1 0 0 0 0,0 1 1 0 0,-1-1-1 0 0,2 0 0 0 0,-1 0 0 0 0,0 0 0 0 0,0 0 1 0 0,1-1-1 0 0,0 1 0 0 0,-1 0 0 0 0,1-1 0 0 0,0 1 1 0 0,0-1-1 0 0,0 1 0 0 0,1-1 0 0 0,-1 0 0 0 0,1 0 1 0 0,-1 0-1 0 0,1 0 0 0 0,0-1 0 0 0,-1 1 1 0 0,1-1-1 0 0,0 1 0 0 0,6 1 0 0 0,6 2-15 0 0,0 0 0 0 0,0-1-1 0 0,1 0 1 0 0,25 2 0 0 0,28-4-1285 0 0,-1-11-4056 0 0,-2-9-3917 0 0,-1-7-3781 0 0,-52 19 10336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1:14.230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0 309 780 0 0,'-3'-6'1292'0'0,"0"-1"-1"0"0,0 1 1 0 0,0-1-1 0 0,1 0 1 0 0,-3-13 0 0 0,4 13-579 0 0,0-1 0 0 0,1 1 1 0 0,0 0-1 0 0,0 0 0 0 0,2-11 0 0 0,0 8-80 0 0,1 0 0 0 0,0 0 0 0 0,0 0 0 0 0,1 1 0 0 0,0-1 0 0 0,1 1 0 0 0,0 0 0 0 0,11-16 0 0 0,-15 24-545 0 0,31-45 3651 0 0,-30 41-3057 0 0,1 1 0 0 0,-1 0-1 0 0,0-1 1 0 0,0 1 0 0 0,-1-1 0 0 0,1 1-1 0 0,-1-1 1 0 0,0 0 0 0 0,1-6 0 0 0,-2 11-498 0 0,-14 22 645 0 0,-10 24-523 0 0,11-24 101 0 0,2 1 0 0 0,0 0 0 0 0,1 1 0 0 0,-8 31 0 0 0,16-47-578 0 0,1-1 1 0 0,0 0-1 0 0,0 1 1 0 0,1-1-1 0 0,0 0 0 0 0,0 1 1 0 0,1-1-1 0 0,1 9 1 0 0,0-11-292 0 0,0 1 0 0 0,0 0 0 0 0,0-1 1 0 0,1 1-1 0 0,-1-1 0 0 0,1 0 0 0 0,0 0 0 0 0,1 0 1 0 0,-1 0-1 0 0,1 0 0 0 0,6 4 0 0 0,-6-5-806 0 0,1-1 0 0 0,-1 0-1 0 0,1 0 1 0 0,0 0-1 0 0,0-1 1 0 0,0 1 0 0 0,0-1-1 0 0,0-1 1 0 0,0 1-1 0 0,1-1 1 0 0,-1 0 0 0 0,1 0-1 0 0,-1 0 1 0 0,1-1-1 0 0,-1 0 1 0 0,8 0 0 0 0,8 0-1534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1:15.16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0 10 608 0 0,'5'-3'656'0'0,"-2"1"-276"0"0,2 0-372 0 0,-2-1-360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1:16.2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8 8 112 0 0,'0'-2'7752'0'0,"15"14"-4157"0"0,-26-17-4558 0 0,10 4 881 0 0,0 1 1 0 0,0-1-1 0 0,1 1 0 0 0,-1-1 0 0 0,0 1 0 0 0,0-1 1 0 0,0 1-1 0 0,0 0 0 0 0,0-1 0 0 0,0 1 0 0 0,0 0 1 0 0,0 0-1 0 0,0 0 0 0 0,1-1 0 0 0,-1 1 0 0 0,0 0 1 0 0,0 0-1 0 0,0 1 0 0 0,0-1 0 0 0,0 0 0 0 0,0 0 1 0 0,0 0-1 0 0,0 1 0 0 0,0-1 0 0 0,-1 1 0 0 0,-4 0-1621 0 0,14-11-4579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1:17.7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 91 1052 0 0,'-26'-19'24859'0'0,"28"20"-23085"0"0,9 0-1832 0 0,-11-1 90 0 0,27 7 990 0 0,14-2-384 0 0,178-17-298 0 0,2 0-485 0 0,837 8 1423 0 0,-543-1-1849 0 0,-496 0-3353 0 0,-17 4 2415 0 0,0-1-1 0 0,0 1 1 0 0,11-15-12077 0 0,-11 10 12077 0 0,2-8-3315 0 0,-3 7 3070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1:18.00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8 129 2108 0 0,'-56'-56'13908'0'0,"2"1"-3916"0"0,54 55-9896 0 0,-1 0-1 0 0,1 0 0 0 0,-1-1 0 0 0,1 1 1 0 0,-1-1-1 0 0,1 1 0 0 0,-1 0 0 0 0,1-1 1 0 0,-1 1-1 0 0,1-1 0 0 0,0 1 0 0 0,-1-1 1 0 0,1 1-1 0 0,0-1 0 0 0,-1 1 1 0 0,1-1-1 0 0,0 1 0 0 0,0-1 0 0 0,0 0 1 0 0,-1 1-1 0 0,1-1 0 0 0,0 1 0 0 0,0-1 1 0 0,0 0-1 0 0,0 1 0 0 0,0-1 0 0 0,0 1 1 0 0,0-1-1 0 0,0 0 0 0 0,1 1 0 0 0,-1-2 1 0 0,18 1 1003 0 0,26 14-740 0 0,-26-6-190 0 0,-1 2-1 0 0,0 0 1 0 0,-1 1 0 0 0,0 0 0 0 0,0 1-1 0 0,-1 1 1 0 0,-1 1 0 0 0,24 25 0 0 0,-33-32-101 0 0,0 0-1 0 0,-1 1 1 0 0,1 0 0 0 0,-1 0 0 0 0,-1 0-1 0 0,1 0 1 0 0,-1 1 0 0 0,-1-1 0 0 0,1 1-1 0 0,1 10 1 0 0,-3-12-69 0 0,-1-1 1 0 0,0 1-1 0 0,0 0 0 0 0,0 0 0 0 0,-1-1 1 0 0,0 1-1 0 0,0 0 0 0 0,0-1 0 0 0,-1 1 1 0 0,1-1-1 0 0,-2 1 0 0 0,1-1 0 0 0,0 0 1 0 0,-1 0-1 0 0,-6 9 0 0 0,0-2-74 0 0,-1 0 0 0 0,0-1-1 0 0,-1 0 1 0 0,0-1 0 0 0,-15 11 0 0 0,-32 20-5914 0 0,21-16-1816 0 0,0 3-4089 0 0,26-17 8124 0 0,2 1 1392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1:19.13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53 152 404 0 0,'-2'1'607'0'0,"-26"7"5950"0"0,0 1 1 0 0,1 1-1 0 0,-41 22 0 0 0,83-32-2370 0 0,66 2-3924 0 0,693-21-1380 0 0,-331 5-30 0 0,-122 16 811 0 0,-319-2 315 0 0,-1 1 0 0 0,0-1-1 0 0,1 0 1 0 0,-1 0 0 0 0,0 0 0 0 0,1 0-1 0 0,-1 0 1 0 0,0-1 0 0 0,1 1 0 0 0,-1 0-1 0 0,0-1 1 0 0,1 1 0 0 0,-1-1 0 0 0,0 1-1 0 0,0-1 1 0 0,0 1 0 0 0,1-1 0 0 0,-1 0-1 0 0,0 0 1 0 0,0 0 0 0 0,0 1 0 0 0,0-1-1 0 0,0 0 1 0 0,1-2 0 0 0,-2 1-6 0 0,0 1-1 0 0,1-1 1 0 0,-1 1 0 0 0,0-1 0 0 0,0 1-1 0 0,0-1 1 0 0,0 1 0 0 0,-1-1-1 0 0,1 1 1 0 0,0 0 0 0 0,-1-1 0 0 0,1 1-1 0 0,-1-1 1 0 0,1 1 0 0 0,-1 0 0 0 0,0-1-1 0 0,-1-2 1 0 0,-4-5-36 0 0,-1 0 1 0 0,0 0-1 0 0,-1 1 0 0 0,-10-11 1 0 0,-19-11 533 0 0,-42-27 0 0 0,166 143 1402 0 0,-35-32-1173 0 0,-30-32-82 0 0,30 40 1 0 0,-47-55-595 0 0,0 0 0 0 0,0 0-1 0 0,-1 1 1 0 0,0 0-1 0 0,0 0 1 0 0,-1 0 0 0 0,0 0-1 0 0,0 0 1 0 0,-1 1-1 0 0,2 14 1 0 0,-4-19-24 0 0,-1 1 1 0 0,1 0-1 0 0,-1-1 0 0 0,0 1 1 0 0,0 0-1 0 0,0-1 0 0 0,-1 1 0 0 0,0-1 1 0 0,0 0-1 0 0,0 0 0 0 0,0 1 1 0 0,-1-1-1 0 0,1 0 0 0 0,-1-1 1 0 0,0 1-1 0 0,0-1 0 0 0,-1 1 1 0 0,1-1-1 0 0,-1 0 0 0 0,-5 4 0 0 0,-9 6-19 0 0,-1-1-1 0 0,-40 20 1 0 0,44-25-22 0 0,-26 13-1798 0 0,-3-3-3353 0 0,35-14 2669 0 0,0-1 0 0 0,-1 0-1 0 0,1 0 1 0 0,-1-1 0 0 0,1 0 0 0 0,-1-1 0 0 0,-12 0 0 0 0,13-3-752 0 0,6-1 1236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10:13:39.45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13 382 368 0 0,'-41'4'12022'0'0,"-5"-7"-4913"0"0,18 0-4407 0 0,22 3-2363 0 0,1 0 1 0 0,-1-1 0 0 0,0 0-1 0 0,0 0 1 0 0,0 0 0 0 0,1-1-1 0 0,-1 0 1 0 0,1 0 0 0 0,-9-5 0 0 0,13 6-345 0 0,-1 0 0 0 0,1 0 1 0 0,0 0-1 0 0,0 0 0 0 0,0-1 1 0 0,0 1-1 0 0,0 0 1 0 0,0-1-1 0 0,0 1 0 0 0,0-1 1 0 0,0 1-1 0 0,1-1 0 0 0,-1 1 1 0 0,0-1-1 0 0,1 0 0 0 0,0 1 1 0 0,-1-1-1 0 0,1 0 1 0 0,0 1-1 0 0,0-1 0 0 0,0 0 1 0 0,0 1-1 0 0,0-1 0 0 0,0 0 1 0 0,0 1-1 0 0,1-1 1 0 0,-1 0-1 0 0,1 1 0 0 0,-1-1 1 0 0,1 1-1 0 0,0-1 0 0 0,-1 1 1 0 0,1-1-1 0 0,0 1 1 0 0,0-1-1 0 0,2-1 0 0 0,39-60-2464 0 0,7-12 166 0 0,-45 69 2346 0 0,-1-1 1 0 0,0 0-1 0 0,0 0 0 0 0,-1 0 0 0 0,1 0 1 0 0,-2 0-1 0 0,1 0 0 0 0,-1-1 0 0 0,0-8 1 0 0,-1 13 81 0 0,0 1 1 0 0,-1-1 0 0 0,1 1 0 0 0,-1-1-1 0 0,1 1 1 0 0,-1-1 0 0 0,0 1-1 0 0,0 0 1 0 0,0-1 0 0 0,-1 1 0 0 0,1 0-1 0 0,0 0 1 0 0,-1 0 0 0 0,1 0 0 0 0,-1 0-1 0 0,0 0 1 0 0,0 0 0 0 0,0 1 0 0 0,0-1-1 0 0,0 1 1 0 0,0-1 0 0 0,0 1 0 0 0,0 0-1 0 0,-1 0 1 0 0,1 0 0 0 0,0 0-1 0 0,-1 0 1 0 0,-2-1 0 0 0,-10-2 316 0 0,1 1-1 0 0,-1 0 1 0 0,-24-1 0 0 0,22 3-216 0 0,10 0-578 0 0,-48-6 680 0 0,38 2-3604 0 0,1-1-4273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1:20.52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85 299 12 0 0,'-26'-9'2508'0'0,"0"1"3006"0"0,-34-18 1 0 0,54 23-4738 0 0,-1 0-1 0 0,1-1 1 0 0,0 0-1 0 0,0 0 1 0 0,1-1-1 0 0,-1 0 1 0 0,1 0 0 0 0,0 0-1 0 0,0 0 1 0 0,-5-9-1 0 0,9 12-663 0 0,0-1 0 0 0,0 1 0 0 0,1-1 0 0 0,-1 0 0 0 0,1 1 0 0 0,-1-1 0 0 0,1 0 0 0 0,0 1 0 0 0,0-1 0 0 0,0 0 0 0 0,0 1 0 0 0,1-1 0 0 0,-1 0 0 0 0,1 1 0 0 0,-1-1-1 0 0,1 0 1 0 0,0 1 0 0 0,0-1 0 0 0,0 1 0 0 0,0 0 0 0 0,1-1 0 0 0,-1 1 0 0 0,1 0 0 0 0,-1 0 0 0 0,1 0 0 0 0,0 0 0 0 0,3-4 0 0 0,3-2 24 0 0,1 0 0 0 0,0 0 0 0 0,0 0 1 0 0,0 1-1 0 0,12-6 0 0 0,-18 11-89 0 0,-1 1 0 0 0,1-1 0 0 0,0 1 0 0 0,0 0 0 0 0,-1-1-1 0 0,1 1 1 0 0,0 0 0 0 0,0 1 0 0 0,1-1 0 0 0,-1 1 0 0 0,0-1 0 0 0,0 1 0 0 0,0 0 0 0 0,0 0 0 0 0,0 0 0 0 0,0 0-1 0 0,0 1 1 0 0,1-1 0 0 0,-1 1 0 0 0,0 0 0 0 0,0 0 0 0 0,5 3 0 0 0,-5-2 20 0 0,0 0 1 0 0,0 1-1 0 0,-1-1 0 0 0,1 1 1 0 0,-1 0-1 0 0,1 0 1 0 0,-1 0-1 0 0,0 0 0 0 0,0 0 1 0 0,0 1-1 0 0,-1-1 1 0 0,1 0-1 0 0,-1 1 0 0 0,0-1 1 0 0,1 1-1 0 0,-2 0 0 0 0,1-1 1 0 0,0 1-1 0 0,-1 4 1 0 0,1 6 83 0 0,-1 0 1 0 0,0 1 0 0 0,-1-1 0 0 0,-1 0-1 0 0,0 0 1 0 0,-6 17 0 0 0,-31 84 336 0 0,30-91-414 0 0,4-9-28 0 0,4-10-9 0 0,0-1 0 0 0,0 1 0 0 0,-1-1 0 0 0,0 1 0 0 0,0-1 0 0 0,0 0 0 0 0,-3 5 0 0 0,31-79 407 0 0,123-214-558 0 0,-103 202 710 0 0,-46 82-585 0 0,0-1 0 0 0,1 1-1 0 0,-1-1 1 0 0,0 1 0 0 0,0-1-1 0 0,1 1 1 0 0,-1-1 0 0 0,0 1-1 0 0,1-1 1 0 0,-1 1 0 0 0,1-1 0 0 0,-1 1-1 0 0,0-1 1 0 0,1 1 0 0 0,-1 0-1 0 0,1-1 1 0 0,-1 1 0 0 0,1 0-1 0 0,-1-1 1 0 0,1 1 0 0 0,0 0-1 0 0,-1 0 1 0 0,1-1 0 0 0,0 1-1 0 0,6 11 213 0 0,0 32 113 0 0,-6-32-216 0 0,3 16-198 0 0,1 1 1 0 0,1-1 0 0 0,2 1-1 0 0,1-2 1 0 0,0 1 0 0 0,2-2 0 0 0,1 1-1 0 0,22 33 1 0 0,16 7-4307 0 0,-20-33-4014 0 0,1-2 0 0 0,48 38-1 0 0,-53-48 6362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1:21.66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2 181 1828 0 0,'2'-8'2377'0'0,"-1"0"0"0"0,0 0 0 0 0,0 0 1 0 0,0 0-1 0 0,-1-1 0 0 0,-1 1 0 0 0,1 0 0 0 0,-1 0 0 0 0,-3-9 0 0 0,5 7 598 0 0,7 12-1777 0 0,18 20-1486 0 0,-8-8 475 0 0,-13-11-168 0 0,0 0-1 0 0,0-1 1 0 0,0 0-1 0 0,0 0 0 0 0,1 0 1 0 0,-1-1-1 0 0,0 0 0 0 0,1 0 1 0 0,-1 0-1 0 0,1-1 1 0 0,5 0-1 0 0,-7 0-3 0 0,-1-1-1 0 0,0 0 1 0 0,0 0 0 0 0,1 0 0 0 0,-1-1-1 0 0,0 1 1 0 0,0-1 0 0 0,0 0-1 0 0,-1 0 1 0 0,1 1 0 0 0,0-2-1 0 0,-1 1 1 0 0,1 0 0 0 0,-1-1 0 0 0,0 1-1 0 0,1-1 1 0 0,-1 1 0 0 0,-1-1-1 0 0,4-5 1 0 0,-2 0 156 0 0,0 1-1 0 0,0-1 0 0 0,0 0 1 0 0,-1 0-1 0 0,0 0 1 0 0,-1 0-1 0 0,0 0 0 0 0,0 0 1 0 0,-1-16-1 0 0,21 143-189 0 0,-8-44 83 0 0,6 53-7 0 0,-17-111-83 0 0,-1 0 0 0 0,-1 0 0 0 0,-1 0 1 0 0,-1 0-1 0 0,-4 22 0 0 0,3-29 4 0 0,0-1-1 0 0,-1 0 1 0 0,0 0-1 0 0,0 0 1 0 0,-1-1 0 0 0,0 0-1 0 0,0 1 1 0 0,-1-2-1 0 0,0 1 1 0 0,-1-1 0 0 0,0 0-1 0 0,0 0 1 0 0,-10 8 0 0 0,11-11 31 0 0,0 0 0 0 0,1 0 0 0 0,-2 0 0 0 0,1-1 0 0 0,0 0 0 0 0,-1 0 0 0 0,1-1 0 0 0,-1 0 0 0 0,0 0 0 0 0,0 0 0 0 0,0-1 0 0 0,0 0 0 0 0,0 0 0 0 0,0-1 0 0 0,0 0 0 0 0,0 0 0 0 0,0 0 0 0 0,0-1 0 0 0,-7-2 0 0 0,11 3-3 0 0,0-1 1 0 0,0 0-1 0 0,1 0 1 0 0,-1 0 0 0 0,1 0-1 0 0,-1 0 1 0 0,1 0 0 0 0,-1-1-1 0 0,1 1 1 0 0,0-1 0 0 0,-1 0-1 0 0,1 0 1 0 0,0 1-1 0 0,0-1 1 0 0,0-1 0 0 0,1 1-1 0 0,-1 0 1 0 0,0 0 0 0 0,1-1-1 0 0,0 1 1 0 0,-1-1 0 0 0,1 1-1 0 0,0-1 1 0 0,0 1-1 0 0,1-1 1 0 0,-1 0 0 0 0,0 1-1 0 0,1-1 1 0 0,0 0 0 0 0,-1 0-1 0 0,1 0 1 0 0,0 1 0 0 0,0-1-1 0 0,1 0 1 0 0,0-3-1 0 0,0-1-16 0 0,1 0-1 0 0,0 0 0 0 0,1 0 1 0 0,0 0-1 0 0,0 0 0 0 0,0 0 1 0 0,1 1-1 0 0,0 0 0 0 0,0-1 1 0 0,0 2-1 0 0,1-1 0 0 0,6-6 1 0 0,7-3-245 0 0,1 1 0 0 0,0 0 0 0 0,0 1 1 0 0,2 2-1 0 0,-1 0 0 0 0,2 1 0 0 0,-1 1 1 0 0,25-7-1 0 0,71-14-5443 0 0,-3 12-7617 0 0,-58 16 6123 0 0,-32 2 4678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02.70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161 487 1472 0 0,'4'-16'2791'0'0,"0"1"-1"0"0,-1-1 1 0 0,2-20-1 0 0,-4 19-1036 0 0,-1 1 0 0 0,0-1 0 0 0,-4-18 1 0 0,2 20-848 0 0,-2-1 0 0 0,0 0 0 0 0,-1 1 0 0 0,-8-20 0 0 0,7 22-625 0 0,-1 0-1 0 0,0 0 1 0 0,-1 1-1 0 0,-1-1 1 0 0,0 2-1 0 0,0-1 1 0 0,-1 1-1 0 0,-16-13 1 0 0,11 13-177 0 0,0 0 1 0 0,-1 2-1 0 0,0 0 1 0 0,-1 0-1 0 0,0 2 1 0 0,0 0-1 0 0,0 1 1 0 0,-1 0 0 0 0,0 2-1 0 0,-27-4 1 0 0,-19 1 144 0 0,-105 1 0 0 0,159 6-210 0 0,-17 1 32 0 0,-1 1 1 0 0,0 1-1 0 0,1 2 0 0 0,0 1 0 0 0,0 0 0 0 0,0 2 0 0 0,1 1 0 0 0,0 2 0 0 0,1 0 1 0 0,0 2-1 0 0,1 0 0 0 0,0 2 0 0 0,2 0 0 0 0,-33 29 0 0 0,38-28-61 0 0,0 0 0 0 0,2 0 0 0 0,0 2 1 0 0,1 0-1 0 0,0 0 0 0 0,2 2 0 0 0,0-1 0 0 0,2 1 0 0 0,0 1 0 0 0,1 0 0 0 0,1 0 0 0 0,1 1 0 0 0,1 0 0 0 0,1 0 0 0 0,1 1 0 0 0,0 0 0 0 0,2-1 0 0 0,1 26 0 0 0,2-28-18 0 0,1 1 0 0 0,1-1 0 0 0,0 0 0 0 0,2 0 0 0 0,1 0 0 0 0,0-1 0 0 0,1 0 0 0 0,1 0 0 0 0,1 0 0 0 0,0-1 0 0 0,19 26 0 0 0,-10-21-9 0 0,1 0-1 0 0,1-1 0 0 0,1-1 0 0 0,1-1 1 0 0,0 0-1 0 0,1-2 0 0 0,37 21 0 0 0,-22-17-33 0 0,1-2 0 0 0,1-1 0 0 0,1-2 0 0 0,0-2 0 0 0,1-2 0 0 0,0-2 0 0 0,1-2 0 0 0,45 4 0 0 0,-48-9 70 0 0,0-2 0 0 0,1-2 0 0 0,-1-1 0 0 0,1-2 0 0 0,-1-3 0 0 0,0 0 0 0 0,-1-3 0 0 0,72-25 0 0 0,-97 29 0 0 0,0-1 0 0 0,-1-1 0 0 0,1-1 1 0 0,-1 1-1 0 0,-1-2 0 0 0,1 0 0 0 0,-2 0 0 0 0,1-1 1 0 0,-1-1-1 0 0,-1 0 0 0 0,0 0 0 0 0,16-25 0 0 0,-16 19 40 0 0,-1 0-1 0 0,-1-1 0 0 0,0 0 1 0 0,-2 0-1 0 0,0-1 0 0 0,-1 0 0 0 0,-1 0 1 0 0,-1 0-1 0 0,2-32 0 0 0,-3-18-294 0 0,-2 0-1 0 0,-4 0 1 0 0,-3 1 0 0 0,-3 0-1 0 0,-36-131 1 0 0,44 195-308 0 0,1 0 0 0 0,-1 0 0 0 0,1 0 0 0 0,-1 0 0 0 0,-1 1 0 0 0,1-1 1 0 0,0 1-1 0 0,-1-1 0 0 0,-5-5 0 0 0,6 7-398 0 0,-1 0 0 0 0,0 0 0 0 0,1 0-1 0 0,-1 0 1 0 0,0 1 0 0 0,0-1 0 0 0,0 1 0 0 0,0-1 0 0 0,-1 1 0 0 0,1 0 0 0 0,0 0 0 0 0,0 1 0 0 0,-1-1 0 0 0,1 1 0 0 0,0-1-1 0 0,-1 1 1 0 0,1 0 0 0 0,-1 0 0 0 0,-3 1 0 0 0,-9 2-2092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04.25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6 179 712 0 0,'-35'-10'23136'0'0,"54"6"-22581"0"0,180-25 959 0 0,145 12-1384 0 0,-81 6-90 0 0,-243 10-27 0 0,-14 2-2 0 0,-1-1 0 0 0,1 0 0 0 0,-1-1 0 0 0,0 0 1 0 0,1 0-1 0 0,-1 0 0 0 0,6-2 0 0 0,-11 0-12 0 0,0 1 0 0 0,0 0 0 0 0,-1-1 0 0 0,1 1 0 0 0,-1-1 0 0 0,0 1 0 0 0,0 0 0 0 0,1 0 0 0 0,-1-1 0 0 0,-1 1 0 0 0,1 0 0 0 0,-2-3 0 0 0,2 4 3 0 0,-4-8 72 0 0,-1-1 0 0 0,-1 1 0 0 0,0 0 0 0 0,-15-15 0 0 0,17 18-76 0 0,10 9 485 0 0,11 4 1346 0 0,-13-6-1791 0 0,-1 0 0 0 0,1 0 1 0 0,0 0-1 0 0,-1 0 0 0 0,1 0 0 0 0,-1 1 1 0 0,0-1-1 0 0,1 1 0 0 0,-1-1 0 0 0,0 1 1 0 0,0 0-1 0 0,0 0 0 0 0,0 0 1 0 0,2 2-1 0 0,27 35 666 0 0,-29-35-628 0 0,17 20 375 0 0,-3-4-3 0 0,21 35-1 0 0,-34-49-368 0 0,0 0-1 0 0,0 0 0 0 0,-1 0 0 0 0,1 0 1 0 0,-1 0-1 0 0,0 0 0 0 0,-1 1 1 0 0,0-1-1 0 0,0 0 0 0 0,0 1 0 0 0,-1 9 1 0 0,-1-11-74 0 0,0 0 1 0 0,-1 0 0 0 0,0 0-1 0 0,0 0 1 0 0,0 0 0 0 0,0-1-1 0 0,-1 1 1 0 0,0 0 0 0 0,1-1-1 0 0,-2 0 1 0 0,1 0 0 0 0,-1 0-1 0 0,1 0 1 0 0,-1 0 0 0 0,0-1-1 0 0,0 0 1 0 0,-1 0 0 0 0,1 0-1 0 0,-7 4 1 0 0,-11 5-881 0 0,0-1 0 0 0,-39 13 1 0 0,60-24 796 0 0,-19 7-3060 0 0,1-1 1 0 0,-36 6 0 0 0,44-10 915 0 0,1-1 0 0 0,0-1 0 0 0,0 0 0 0 0,-1 0 0 0 0,1-1 0 0 0,0 0 0 0 0,-14-4 0 0 0,8-1-59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04.973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46 331 1000 0 0,'-19'-4'3948'0'0,"0"0"1"0"0,-28-12-1 0 0,44 15-3488 0 0,-1 0 0 0 0,0-1-1 0 0,1 0 1 0 0,-1 1 0 0 0,1-1 0 0 0,-1-1 0 0 0,1 1-1 0 0,0 0 1 0 0,0-1 0 0 0,0 0 0 0 0,0 0-1 0 0,0 0 1 0 0,1 0 0 0 0,-1 0 0 0 0,1 0 0 0 0,0-1-1 0 0,0 1 1 0 0,0-1 0 0 0,-2-4 0 0 0,4 4-362 0 0,0 0 0 0 0,0 1 1 0 0,0-1-1 0 0,0 0 0 0 0,1 1 1 0 0,0-1-1 0 0,-1 1 0 0 0,1-1 1 0 0,0 1-1 0 0,1-1 0 0 0,-1 1 1 0 0,1 0-1 0 0,-1 0 0 0 0,1-1 1 0 0,0 1-1 0 0,0 0 0 0 0,5-5 1 0 0,1-1 141 0 0,1-1 0 0 0,1 1 0 0 0,16-13 0 0 0,-22 19-207 0 0,0 0 0 0 0,0 1 0 0 0,0-1 0 0 0,0 1 0 0 0,1-1 0 0 0,-1 1 0 0 0,1 1 0 0 0,-1-1 0 0 0,1 1 0 0 0,0 0 0 0 0,-1 0 0 0 0,1 0 0 0 0,0 0-1 0 0,0 1 1 0 0,0 0 0 0 0,0 0 0 0 0,0 0 0 0 0,5 2 0 0 0,-6-1 0 0 0,0 0-1 0 0,-1 1 0 0 0,1-1 0 0 0,-1 1 1 0 0,1 0-1 0 0,-1 0 0 0 0,0 1 0 0 0,0-1 0 0 0,0 1 1 0 0,0-1-1 0 0,0 1 0 0 0,-1 0 0 0 0,1 0 1 0 0,-1 0-1 0 0,0 0 0 0 0,1 0 0 0 0,-1 1 1 0 0,-1-1-1 0 0,1 1 0 0 0,-1 0 0 0 0,1-1 1 0 0,-1 1-1 0 0,1 5 0 0 0,1 5 45 0 0,0-1 0 0 0,-2 0 0 0 0,1 1 0 0 0,-2-1 0 0 0,0 1 0 0 0,0-1 1 0 0,-4 23-1 0 0,-4 4 17 0 0,-17 46 0 0 0,-1 10 12 0 0,36-105-27 0 0,10-12-84 0 0,-15 16 7 0 0,173-209-95 0 0,-154 180 201 0 0,-1-1 0 0 0,-2-1 1 0 0,-2 0-1 0 0,26-68 0 0 0,-40 91 38 0 0,3-12 337 0 0,-35 54 154 0 0,10-7-560 0 0,2 1 0 0 0,1 0-1 0 0,1 1 1 0 0,1 0 0 0 0,1 1 0 0 0,1 0 0 0 0,-11 46 0 0 0,18-58-193 0 0,1-1 0 0 0,1 1 1 0 0,0 0-1 0 0,1 0 0 0 0,0-1 1 0 0,1 1-1 0 0,1 0 0 0 0,2 12 1 0 0,-1-15-279 0 0,0 0 0 0 0,0-1 0 0 0,1 0 0 0 0,0 0 0 0 0,1 0 1 0 0,0 0-1 0 0,1-1 0 0 0,-1 0 0 0 0,1 0 0 0 0,1 0 0 0 0,9 9 1 0 0,4-1-3209 0 0,1-1 1 0 0,0 0 0 0 0,1-2 0 0 0,0 0 0 0 0,48 18 0 0 0,-41-20 1640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05.784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261 393 608 0 0,'-27'-9'26118'0'0,"38"6"-26632"0"0,10-4 601 0 0,-1 0-1 0 0,-1-2 1 0 0,0 0 0 0 0,0-1 0 0 0,0-1 0 0 0,-2-1-1 0 0,1 0 1 0 0,27-26 0 0 0,-39 31-1 0 0,0 1 1 0 0,-1-1-1 0 0,0 0 0 0 0,0 0 1 0 0,0 0-1 0 0,-1-1 0 0 0,0 0 1 0 0,0 0-1 0 0,-1 0 0 0 0,0 0 1 0 0,-1-1-1 0 0,0 1 0 0 0,0 0 0 0 0,0-1 1 0 0,-1 0-1 0 0,-1 1 0 0 0,0-1 1 0 0,0 0-1 0 0,0 0 0 0 0,-1 1 1 0 0,0-1-1 0 0,-1 1 0 0 0,0-1 0 0 0,0 1 1 0 0,-1-1-1 0 0,0 1 0 0 0,-1 0 1 0 0,-7-14-1 0 0,10 21-55 0 0,0 0 0 0 0,0-1 0 0 0,0 1 0 0 0,0 0 0 0 0,0 0 0 0 0,0 0 0 0 0,0 0 0 0 0,-1 0-1 0 0,1 0 1 0 0,0 0 0 0 0,-1 0 0 0 0,1 0 0 0 0,0 1 0 0 0,-1-1 0 0 0,1 1 0 0 0,-1-1 0 0 0,1 1 0 0 0,-1-1 0 0 0,1 1 0 0 0,-1 0 0 0 0,0 0 0 0 0,-2-1 0 0 0,0 2-3 0 0,1-1 0 0 0,-1 1 0 0 0,1 0 0 0 0,-1 0 1 0 0,1 0-1 0 0,0 1 0 0 0,-1-1 0 0 0,1 1 1 0 0,-5 3-1 0 0,-5 4 15 0 0,1 1 0 0 0,0 0 1 0 0,-16 20-1 0 0,9-8-3 0 0,1 2 1 0 0,2 0-1 0 0,0 0 0 0 0,2 2 1 0 0,-17 39-1 0 0,9-11-20 0 0,-24 100-1 0 0,36-113-314 0 0,2 1-1 0 0,-4 82 0 0 0,15-35-4874 0 0,-3-88 4839 0 0,0 0 1 0 0,0-1-1 0 0,1 1 1 0 0,-1-1-1 0 0,0 1 1 0 0,0 0-1 0 0,0-1 1 0 0,0 1-1 0 0,0 0 1 0 0,0-1-1 0 0,0 1 1 0 0,0 0-1 0 0,0-1 1 0 0,0 1-1 0 0,0 0 1 0 0,-1-1-1 0 0,1 1 1 0 0,0 0-1 0 0,0-1 1 0 0,-1 1-1 0 0,1-1 1 0 0,0 1-1 0 0,-1 0 1 0 0,1-1-1 0 0,-1 1 1 0 0,1-1-1 0 0,-1 1 1 0 0,1-1-1 0 0,-1 1 1 0 0,1-1-1 0 0,-2 1 1 0 0,1-1-24 0 0,0 0 0 0 0,-1 0 0 0 0,1-1-1 0 0,0 1 1 0 0,-1 0 0 0 0,1 0 0 0 0,0-1 0 0 0,-1 1 0 0 0,1-1 0 0 0,0 0 0 0 0,0 1 0 0 0,0-1 0 0 0,-1 0 0 0 0,0-1 0 0 0,-42-37 554 0 0,41 36 517 0 0,-4-4 465 0 0,1 2 503 0 0,1-1-1 0 0,-1 0 1 0 0,1 0-1 0 0,0-1 1 0 0,-8-13 0 0 0,12 19-1481 0 0,1-1 0 0 0,-1 0 0 0 0,1 0 0 0 0,-1 0 0 0 0,1 0 0 0 0,-1 1 0 0 0,1-1 1 0 0,0 0-1 0 0,0 0 0 0 0,0 0 0 0 0,0 0 0 0 0,0 0 0 0 0,0 0 0 0 0,1 0 0 0 0,-1 0 1 0 0,1 0-1 0 0,-1 1 0 0 0,1-1 0 0 0,0 0 0 0 0,-1 0 0 0 0,1 1 0 0 0,0-1 0 0 0,0 0 1 0 0,0 1-1 0 0,1-1 0 0 0,-1 1 0 0 0,0-1 0 0 0,1 1 0 0 0,-1 0 0 0 0,2-2 1 0 0,8-6-6 0 0,0 1 0 0 0,1 1 0 0 0,-1 0 1 0 0,1 0-1 0 0,1 1 0 0 0,20-7 0 0 0,85-21-134 0 0,-87 26-34 0 0,158-31-1354 0 0,-126 30-2447 0 0,0 0-4616 0 0,-61 9 7830 0 0,0 0 1 0 0,0 0-1 0 0,0 0 0 0 0,0 0 0 0 0,0 0 0 0 0,-1 0 1 0 0,1 0-1 0 0,0 0 0 0 0,0 1 0 0 0,0-1 0 0 0,0 1 1 0 0,-1-1-1 0 0,1 1 0 0 0,0 0 0 0 0,-1 0 0 0 0,1 0 1 0 0,0 0-1 0 0,-1 0 0 0 0,1 0 0 0 0,1 1 0 0 0,5 6-2202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07.417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9 160 464 0 0,'-14'-20'3424'0'0,"11"16"-3102"0"0,0 0 0 0 0,0 0 0 0 0,0 0 0 0 0,0 0 0 0 0,1-1 0 0 0,0 1 1 0 0,-3-7-1 0 0,5 10-312 0 0,0 0-1 0 0,0 0 1 0 0,0 0 0 0 0,0 0 0 0 0,0 0 0 0 0,0 0-1 0 0,0 0 1 0 0,0 0 0 0 0,0 1 0 0 0,0-1 0 0 0,0 0 0 0 0,1 0-1 0 0,-1 0 1 0 0,0 0 0 0 0,1 0 0 0 0,-1 1 0 0 0,1-1 0 0 0,0-1-1 0 0,0 0-29 0 0,1 1-1 0 0,-1 0 0 0 0,1-1 1 0 0,0 1-1 0 0,-1 0 0 0 0,1 0 1 0 0,0 0-1 0 0,0 0 0 0 0,0 0 1 0 0,-1 1-1 0 0,5-2 0 0 0,59-14-1281 0 0,-41 11 1700 0 0,0-1 0 0 0,37-15 0 0 0,-49 18 195 0 0,-10 3-568 0 0,1-1 0 0 0,-1 1-1 0 0,0-1 1 0 0,0 1 0 0 0,0-1-1 0 0,0 0 1 0 0,0 0 0 0 0,0 0-1 0 0,0 0 1 0 0,0 0 0 0 0,-1 0 0 0 0,1 0-1 0 0,0-1 1 0 0,2-2 0 0 0,-3 4-21 0 0,-2 1 68 0 0,0 0 0 0 0,1 0 0 0 0,-1 0 1 0 0,0 0-1 0 0,0-1 0 0 0,0 1 0 0 0,0 0 1 0 0,0 0-1 0 0,0-1 0 0 0,0 1 0 0 0,0-1 1 0 0,0 1-1 0 0,-1-1 0 0 0,1 1 0 0 0,0-1 1 0 0,-1 1-1 0 0,-25 7-2485 0 0,24-7 1733 0 0,-12 4-2162 0 0,7-5 1466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08.482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343 43 856 0 0,'1'-1'835'0'0,"0"0"0"0"0,-1 0 0 0 0,1-1 0 0 0,-1 1 0 0 0,1 0 1 0 0,-1 0-1 0 0,0 0 0 0 0,0 0 0 0 0,1 0 0 0 0,-1-1 0 0 0,0 1 0 0 0,0 0 0 0 0,0 0 0 0 0,0-1 0 0 0,0 1 0 0 0,0 0 0 0 0,-1-2 0 0 0,-10-2 5702 0 0,-3 2-7486 0 0,14 3 918 0 0,-30-5 947 0 0,1 2 1 0 0,-45 0-1 0 0,-14 7-2624 0 0,58 0-2674 0 0,25-3 2803 0 0,-1 0 0 0 0,1 1 0 0 0,-1-1 0 0 0,1 1 0 0 0,0 0 0 0 0,0 1 0 0 0,0-1 0 0 0,0 1 0 0 0,-8 6 0 0 0,2-1-454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09.046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93 196 1292 0 0,'23'-20'21877'0'0,"-38"18"-19344"0"0,-17 2-2201 0 0,7 1-620 0 0,0-1-1 0 0,0-1 1 0 0,-44-8 0 0 0,68 8 74 0 0,-1 1-1 0 0,1 0 1 0 0,0 0-1 0 0,0-1 1 0 0,0 1-1 0 0,-1-1 1 0 0,1 1 0 0 0,0-1-1 0 0,0 0 1 0 0,0 0-1 0 0,0 1 1 0 0,0-1 0 0 0,0 0-1 0 0,0 0 1 0 0,0 0-1 0 0,1 0 1 0 0,-1 0-1 0 0,0 0 1 0 0,0 0 0 0 0,1 0-1 0 0,-1 0 1 0 0,1 0-1 0 0,-2-2 1 0 0,2 1-151 0 0,0 0 0 0 0,0-1 1 0 0,-1 1-1 0 0,1 0 0 0 0,1 0 0 0 0,-1-1 1 0 0,0 1-1 0 0,0 0 0 0 0,1 0 0 0 0,0 0 0 0 0,-1-1 1 0 0,2-1-1 0 0,4-8-857 0 0,-1 1 0 0 0,2 0 0 0 0,13-18 0 0 0,-15 22 1400 0 0,-2 2 332 0 0,0 1 0 0 0,0-1 0 0 0,1 1 0 0 0,0 0 1 0 0,0 0-1 0 0,0 0 0 0 0,0 0 0 0 0,6-3 0 0 0,-9 7-326 0 0,0-1 1 0 0,1 1-1 0 0,-1-1 1 0 0,0 1-1 0 0,1 0 0 0 0,-1 0 1 0 0,1 0-1 0 0,-1-1 1 0 0,0 1-1 0 0,1 1 0 0 0,-1-1 1 0 0,1 0-1 0 0,-1 0 1 0 0,0 0-1 0 0,1 1 0 0 0,-1-1 1 0 0,0 1-1 0 0,1-1 0 0 0,-1 1 1 0 0,0 0-1 0 0,0-1 1 0 0,1 1-1 0 0,-1 0 0 0 0,0 0 1 0 0,0 0-1 0 0,0 0 1 0 0,0 0-1 0 0,0 0 0 0 0,0 0 1 0 0,0 0-1 0 0,0 0 0 0 0,-1 0 1 0 0,1 1-1 0 0,0-1 1 0 0,0 2-1 0 0,21 34 1747 0 0,25 56 0 0 0,-10-17-3592 0 0,7-4-6755 0 0,-2-15-2683 0 0,-31-36 8241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5-05-07T09:52:14.045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917 581 812 0 0,'5'-4'1280'0'0,"-1"-1"-1"0"0,0 0 1 0 0,-1 0 0 0 0,0-1-1 0 0,1 1 1 0 0,-2-1 0 0 0,1 1 0 0 0,-1-1-1 0 0,1 0 1 0 0,-2 0 0 0 0,3-9-1 0 0,-2 5-223 0 0,0 0-1 0 0,-1 0 1 0 0,0 0 0 0 0,-1 0-1 0 0,0 0 1 0 0,-2-14-1 0 0,-1 11-829 0 0,-1 1-1 0 0,0 0 1 0 0,-1 0-1 0 0,0 0 1 0 0,-1 0-1 0 0,0 1 1 0 0,0 0-1 0 0,-2 0 1 0 0,1 1-1 0 0,-1 0 1 0 0,-1 0-1 0 0,0 1 1 0 0,0 0-1 0 0,-1 1 1 0 0,-15-11-1 0 0,0 1-102 0 0,-1 2 0 0 0,-1 1 0 0 0,0 1-1 0 0,-2 1 1 0 0,-40-13 0 0 0,48 20-73 0 0,1 0 1 0 0,-2 1-1 0 0,1 2 1 0 0,-1 0-1 0 0,1 1 1 0 0,-1 1 0 0 0,0 1-1 0 0,1 1 1 0 0,-38 7-1 0 0,43-5-58 0 0,0 1-1 0 0,0 1 1 0 0,1 1-1 0 0,0 0 1 0 0,0 1-1 0 0,0 0 1 0 0,1 2-1 0 0,0-1 1 0 0,1 2-1 0 0,0 0 1 0 0,0 0 0 0 0,1 1-1 0 0,-17 19 1 0 0,10-5 19 0 0,0 1 1 0 0,2 0-1 0 0,1 1 1 0 0,1 1-1 0 0,1 0 0 0 0,1 1 1 0 0,-9 33-1 0 0,15-37-6 0 0,0 1 0 0 0,2 0 0 0 0,1 0-1 0 0,0 0 1 0 0,2 1 0 0 0,2-1 0 0 0,0 1 0 0 0,7 47-1 0 0,-5-63 4 0 0,1 0-1 0 0,0 1 1 0 0,1-1 0 0 0,0 0-1 0 0,1-1 1 0 0,0 1-1 0 0,1-1 1 0 0,0 0-1 0 0,0 0 1 0 0,1-1 0 0 0,10 11-1 0 0,-5-8 41 0 0,1-1 0 0 0,-1 0 0 0 0,2-1 0 0 0,-1 0-1 0 0,1-1 1 0 0,1-1 0 0 0,19 8 0 0 0,-6-4 4 0 0,0-3 0 0 0,2 0 0 0 0,-1-1 0 0 0,1-2 0 0 0,0-2 0 0 0,0 0 0 0 0,0-2 0 0 0,41-2 0 0 0,-39-2-52 0 0,-1-1 0 0 0,1-2 0 0 0,-1-1 0 0 0,0-1 0 0 0,-1-2-1 0 0,1-1 1 0 0,30-15 0 0 0,-36 12-18 0 0,-1 0 1 0 0,0-2-1 0 0,-1-1 0 0 0,-1-1 0 0 0,0 0 0 0 0,-2-2 1 0 0,0-1-1 0 0,24-29 0 0 0,-30 30 43 0 0,0 0-1 0 0,-2-1 1 0 0,0 0-1 0 0,-1 0 1 0 0,-1-1-1 0 0,-1-1 1 0 0,-1 0-1 0 0,-1 0 1 0 0,0 0-1 0 0,2-25 1 0 0,-6 29 48 0 0,-2 0 0 0 0,0-1 1 0 0,-1 1-1 0 0,0-1 0 0 0,-2 1 1 0 0,0 0-1 0 0,-1-1 1 0 0,-1 1-1 0 0,-1 0 0 0 0,0 1 1 0 0,-1-1-1 0 0,-1 1 0 0 0,-11-19 1 0 0,5 14-181 0 0,-1 0 1 0 0,-1 1-1 0 0,-1 1 1 0 0,0 0-1 0 0,-2 1 0 0 0,-1 1 1 0 0,0 0-1 0 0,-1 2 1 0 0,0 0-1 0 0,-2 1 1 0 0,0 1-1 0 0,0 2 1 0 0,-1 0-1 0 0,-1 1 0 0 0,0 1 1 0 0,-32-8-1 0 0,52 17-336 0 0,-1 0-1 0 0,0 0 1 0 0,1 0-1 0 0,-1 1 1 0 0,0 0-1 0 0,1 0 1 0 0,-9 1-1 0 0,10 0-393 0 0,0 0-1 0 0,0 0 1 0 0,-1 0-1 0 0,1 1 1 0 0,0-1-1 0 0,0 1 1 0 0,1 0-1 0 0,-1-1 1 0 0,0 1-1 0 0,1 1 1 0 0,-1-1-1 0 0,1 0 1 0 0,-1 0-1 0 0,1 1 0 0 0,0 0 1 0 0,0-1-1 0 0,0 1 1 0 0,1 0-1 0 0,-1 0 1 0 0,1 0-1 0 0,-1 0 1 0 0,1 0-1 0 0,0 0 1 0 0,0 1-1 0 0,0-1 1 0 0,0 5-1 0 0,-4 8-1322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2B2081-1D65-4C81-A289-B96662EBFA20}" type="datetimeFigureOut">
              <a:rPr lang="en-US" smtClean="0"/>
              <a:t>5/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FCB85C-7C8D-4858-891D-DFCAF8E0D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687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295264-6B2D-4BE4-98C0-718C3549D362}" type="datetime1">
              <a:rPr lang="en-US" smtClean="0"/>
              <a:t>5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713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2E47A-4101-4099-94FC-0C7B5E9B80F0}" type="datetime1">
              <a:rPr lang="en-US" smtClean="0"/>
              <a:t>5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704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95BFC-3E9D-4E09-9CB6-FF33624F92F7}" type="datetime1">
              <a:rPr lang="en-US" smtClean="0"/>
              <a:t>5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489515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285E9-BBC1-42BA-8009-66F11F853B70}" type="datetime1">
              <a:rPr lang="en-US" smtClean="0"/>
              <a:t>5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7610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2976E-F6B9-42BD-84CF-99C4CAAA217C}" type="datetime1">
              <a:rPr lang="en-US" smtClean="0"/>
              <a:t>5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476123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295BC-1340-46C1-8641-F5A47A4BFB9C}" type="datetime1">
              <a:rPr lang="en-US" smtClean="0"/>
              <a:t>5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861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6E94C-361A-486F-9955-4BA3405813E6}" type="datetime1">
              <a:rPr lang="en-US" smtClean="0"/>
              <a:t>5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8658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9D1C2-443B-46E7-9DCC-45B890100E62}" type="datetime1">
              <a:rPr lang="en-US" smtClean="0"/>
              <a:t>5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038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8165" y="448603"/>
            <a:ext cx="8596668" cy="685800"/>
          </a:xfrm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  <a:cs typeface="B Nazanin" panose="00000400000000000000" pitchFamily="2" charset="-78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8165" y="1384300"/>
            <a:ext cx="8596668" cy="4657062"/>
          </a:xfrm>
        </p:spPr>
        <p:txBody>
          <a:bodyPr>
            <a:normAutofit/>
          </a:bodyPr>
          <a:lstStyle>
            <a:lvl1pPr>
              <a:defRPr sz="2000" b="1">
                <a:solidFill>
                  <a:schemeClr val="tx1"/>
                </a:solidFill>
                <a:cs typeface="B Nazanin" panose="00000400000000000000" pitchFamily="2" charset="-78"/>
              </a:defRPr>
            </a:lvl1pPr>
            <a:lvl2pPr>
              <a:defRPr sz="1800" b="1">
                <a:solidFill>
                  <a:schemeClr val="tx1"/>
                </a:solidFill>
                <a:cs typeface="B Nazanin" panose="00000400000000000000" pitchFamily="2" charset="-78"/>
              </a:defRPr>
            </a:lvl2pPr>
            <a:lvl3pPr>
              <a:defRPr sz="1600" b="1">
                <a:solidFill>
                  <a:schemeClr val="tx1"/>
                </a:solidFill>
                <a:cs typeface="B Nazanin" panose="00000400000000000000" pitchFamily="2" charset="-78"/>
              </a:defRPr>
            </a:lvl3pPr>
            <a:lvl4pPr>
              <a:defRPr sz="1400" b="1">
                <a:solidFill>
                  <a:schemeClr val="tx1"/>
                </a:solidFill>
                <a:cs typeface="B Nazanin" panose="00000400000000000000" pitchFamily="2" charset="-78"/>
              </a:defRPr>
            </a:lvl4pPr>
            <a:lvl5pPr>
              <a:defRPr sz="1400" b="1">
                <a:solidFill>
                  <a:schemeClr val="tx1"/>
                </a:solidFill>
                <a:cs typeface="B Nazanin" panose="00000400000000000000" pitchFamily="2" charset="-78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E53ED-0915-4749-813E-E23C01C88005}" type="datetime1">
              <a:rPr lang="en-US" smtClean="0"/>
              <a:t>5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58645" y="171010"/>
            <a:ext cx="683339" cy="365125"/>
          </a:xfrm>
        </p:spPr>
        <p:txBody>
          <a:bodyPr/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fld id="{BC2276CC-6AC5-4AA3-A6BC-1F71D38648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7369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CC001-CC3A-4B6F-8F1B-59A804463030}" type="datetime1">
              <a:rPr lang="en-US" smtClean="0"/>
              <a:t>5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89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16F3B-B463-4DC6-AF65-D9492EDB0341}" type="datetime1">
              <a:rPr lang="en-US" smtClean="0"/>
              <a:t>5/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6906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F6BFC-40A0-48AB-8999-BA119110CAB7}" type="datetime1">
              <a:rPr lang="en-US" smtClean="0"/>
              <a:t>5/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261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F43CB-0828-49F8-B064-D34DECD2EFAE}" type="datetime1">
              <a:rPr lang="en-US" smtClean="0"/>
              <a:t>5/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669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2309-5A47-4F05-BEE8-75AA74F36EF5}" type="datetime1">
              <a:rPr lang="en-US" smtClean="0"/>
              <a:t>5/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404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9897E-55CE-4D42-B386-639236AA7977}" type="datetime1">
              <a:rPr lang="en-US" smtClean="0"/>
              <a:t>5/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928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34F31-983E-4FEB-9862-92402CB88CEA}" type="datetime1">
              <a:rPr lang="en-US" smtClean="0"/>
              <a:t>5/7/20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682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 flipH="1">
            <a:off x="0" y="0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68844" y="600331"/>
            <a:ext cx="8596668" cy="76903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68844" y="1617785"/>
            <a:ext cx="8596668" cy="44235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59664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BAF659-7C82-4E75-A189-4674DDE66C6A}" type="datetime1">
              <a:rPr lang="en-US" smtClean="0"/>
              <a:t>5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6884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8217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BC2276CC-6AC5-4AA3-A6BC-1F71D38648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622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hf hdr="0" ftr="0" dt="0"/>
  <p:txStyles>
    <p:titleStyle>
      <a:lvl1pPr algn="r" defTabSz="457200" rtl="1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3" Type="http://schemas.openxmlformats.org/officeDocument/2006/relationships/image" Target="../media/image10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11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2.xml"/><Relationship Id="rId21" Type="http://schemas.openxmlformats.org/officeDocument/2006/relationships/image" Target="../media/image23.png"/><Relationship Id="rId42" Type="http://schemas.openxmlformats.org/officeDocument/2006/relationships/customXml" Target="../ink/ink20.xml"/><Relationship Id="rId47" Type="http://schemas.openxmlformats.org/officeDocument/2006/relationships/image" Target="../media/image36.png"/><Relationship Id="rId63" Type="http://schemas.openxmlformats.org/officeDocument/2006/relationships/image" Target="../media/image44.png"/><Relationship Id="rId68" Type="http://schemas.openxmlformats.org/officeDocument/2006/relationships/customXml" Target="../ink/ink33.xml"/><Relationship Id="rId7" Type="http://schemas.openxmlformats.org/officeDocument/2006/relationships/image" Target="../media/image16.png"/><Relationship Id="rId71" Type="http://schemas.openxmlformats.org/officeDocument/2006/relationships/image" Target="../media/image48.png"/><Relationship Id="rId2" Type="http://schemas.openxmlformats.org/officeDocument/2006/relationships/oleObject" Target="../embeddings/oleObject11.bin"/><Relationship Id="rId16" Type="http://schemas.openxmlformats.org/officeDocument/2006/relationships/customXml" Target="../ink/ink7.xml"/><Relationship Id="rId29" Type="http://schemas.openxmlformats.org/officeDocument/2006/relationships/image" Target="../media/image27.png"/><Relationship Id="rId11" Type="http://schemas.openxmlformats.org/officeDocument/2006/relationships/image" Target="../media/image18.png"/><Relationship Id="rId24" Type="http://schemas.openxmlformats.org/officeDocument/2006/relationships/customXml" Target="../ink/ink11.xml"/><Relationship Id="rId32" Type="http://schemas.openxmlformats.org/officeDocument/2006/relationships/customXml" Target="../ink/ink15.xml"/><Relationship Id="rId37" Type="http://schemas.openxmlformats.org/officeDocument/2006/relationships/image" Target="../media/image31.png"/><Relationship Id="rId40" Type="http://schemas.openxmlformats.org/officeDocument/2006/relationships/customXml" Target="../ink/ink19.xml"/><Relationship Id="rId45" Type="http://schemas.openxmlformats.org/officeDocument/2006/relationships/image" Target="../media/image35.png"/><Relationship Id="rId53" Type="http://schemas.openxmlformats.org/officeDocument/2006/relationships/image" Target="../media/image39.png"/><Relationship Id="rId58" Type="http://schemas.openxmlformats.org/officeDocument/2006/relationships/customXml" Target="../ink/ink28.xml"/><Relationship Id="rId66" Type="http://schemas.openxmlformats.org/officeDocument/2006/relationships/customXml" Target="../ink/ink32.xml"/><Relationship Id="rId5" Type="http://schemas.openxmlformats.org/officeDocument/2006/relationships/image" Target="../media/image15.png"/><Relationship Id="rId61" Type="http://schemas.openxmlformats.org/officeDocument/2006/relationships/image" Target="../media/image43.png"/><Relationship Id="rId19" Type="http://schemas.openxmlformats.org/officeDocument/2006/relationships/image" Target="../media/image22.png"/><Relationship Id="rId14" Type="http://schemas.openxmlformats.org/officeDocument/2006/relationships/customXml" Target="../ink/ink6.xml"/><Relationship Id="rId22" Type="http://schemas.openxmlformats.org/officeDocument/2006/relationships/customXml" Target="../ink/ink10.xml"/><Relationship Id="rId27" Type="http://schemas.openxmlformats.org/officeDocument/2006/relationships/image" Target="../media/image26.png"/><Relationship Id="rId30" Type="http://schemas.openxmlformats.org/officeDocument/2006/relationships/customXml" Target="../ink/ink14.xml"/><Relationship Id="rId35" Type="http://schemas.openxmlformats.org/officeDocument/2006/relationships/image" Target="../media/image30.png"/><Relationship Id="rId43" Type="http://schemas.openxmlformats.org/officeDocument/2006/relationships/image" Target="../media/image34.png"/><Relationship Id="rId48" Type="http://schemas.openxmlformats.org/officeDocument/2006/relationships/customXml" Target="../ink/ink23.xml"/><Relationship Id="rId56" Type="http://schemas.openxmlformats.org/officeDocument/2006/relationships/customXml" Target="../ink/ink27.xml"/><Relationship Id="rId64" Type="http://schemas.openxmlformats.org/officeDocument/2006/relationships/customXml" Target="../ink/ink31.xml"/><Relationship Id="rId69" Type="http://schemas.openxmlformats.org/officeDocument/2006/relationships/image" Target="../media/image47.png"/><Relationship Id="rId8" Type="http://schemas.openxmlformats.org/officeDocument/2006/relationships/customXml" Target="../ink/ink3.xml"/><Relationship Id="rId51" Type="http://schemas.openxmlformats.org/officeDocument/2006/relationships/image" Target="../media/image38.png"/><Relationship Id="rId3" Type="http://schemas.openxmlformats.org/officeDocument/2006/relationships/image" Target="../media/image13.wmf"/><Relationship Id="rId12" Type="http://schemas.openxmlformats.org/officeDocument/2006/relationships/customXml" Target="../ink/ink5.xml"/><Relationship Id="rId17" Type="http://schemas.openxmlformats.org/officeDocument/2006/relationships/image" Target="../media/image21.png"/><Relationship Id="rId25" Type="http://schemas.openxmlformats.org/officeDocument/2006/relationships/image" Target="../media/image25.png"/><Relationship Id="rId33" Type="http://schemas.openxmlformats.org/officeDocument/2006/relationships/image" Target="../media/image29.png"/><Relationship Id="rId38" Type="http://schemas.openxmlformats.org/officeDocument/2006/relationships/customXml" Target="../ink/ink18.xml"/><Relationship Id="rId46" Type="http://schemas.openxmlformats.org/officeDocument/2006/relationships/customXml" Target="../ink/ink22.xml"/><Relationship Id="rId59" Type="http://schemas.openxmlformats.org/officeDocument/2006/relationships/image" Target="../media/image42.png"/><Relationship Id="rId67" Type="http://schemas.openxmlformats.org/officeDocument/2006/relationships/image" Target="../media/image46.png"/><Relationship Id="rId20" Type="http://schemas.openxmlformats.org/officeDocument/2006/relationships/customXml" Target="../ink/ink9.xml"/><Relationship Id="rId41" Type="http://schemas.openxmlformats.org/officeDocument/2006/relationships/image" Target="../media/image33.png"/><Relationship Id="rId54" Type="http://schemas.openxmlformats.org/officeDocument/2006/relationships/customXml" Target="../ink/ink26.xml"/><Relationship Id="rId62" Type="http://schemas.openxmlformats.org/officeDocument/2006/relationships/customXml" Target="../ink/ink30.xml"/><Relationship Id="rId70" Type="http://schemas.openxmlformats.org/officeDocument/2006/relationships/customXml" Target="../ink/ink34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.xml"/><Relationship Id="rId15" Type="http://schemas.openxmlformats.org/officeDocument/2006/relationships/image" Target="../media/image20.png"/><Relationship Id="rId23" Type="http://schemas.openxmlformats.org/officeDocument/2006/relationships/image" Target="../media/image24.png"/><Relationship Id="rId28" Type="http://schemas.openxmlformats.org/officeDocument/2006/relationships/customXml" Target="../ink/ink13.xml"/><Relationship Id="rId36" Type="http://schemas.openxmlformats.org/officeDocument/2006/relationships/customXml" Target="../ink/ink17.xml"/><Relationship Id="rId49" Type="http://schemas.openxmlformats.org/officeDocument/2006/relationships/image" Target="../media/image37.png"/><Relationship Id="rId57" Type="http://schemas.openxmlformats.org/officeDocument/2006/relationships/image" Target="../media/image41.png"/><Relationship Id="rId10" Type="http://schemas.openxmlformats.org/officeDocument/2006/relationships/customXml" Target="../ink/ink4.xml"/><Relationship Id="rId31" Type="http://schemas.openxmlformats.org/officeDocument/2006/relationships/image" Target="../media/image28.png"/><Relationship Id="rId44" Type="http://schemas.openxmlformats.org/officeDocument/2006/relationships/customXml" Target="../ink/ink21.xml"/><Relationship Id="rId52" Type="http://schemas.openxmlformats.org/officeDocument/2006/relationships/customXml" Target="../ink/ink25.xml"/><Relationship Id="rId60" Type="http://schemas.openxmlformats.org/officeDocument/2006/relationships/customXml" Target="../ink/ink29.xml"/><Relationship Id="rId65" Type="http://schemas.openxmlformats.org/officeDocument/2006/relationships/image" Target="../media/image45.png"/><Relationship Id="rId4" Type="http://schemas.openxmlformats.org/officeDocument/2006/relationships/customXml" Target="../ink/ink1.xml"/><Relationship Id="rId9" Type="http://schemas.openxmlformats.org/officeDocument/2006/relationships/image" Target="../media/image17.png"/><Relationship Id="rId13" Type="http://schemas.openxmlformats.org/officeDocument/2006/relationships/image" Target="../media/image19.png"/><Relationship Id="rId18" Type="http://schemas.openxmlformats.org/officeDocument/2006/relationships/customXml" Target="../ink/ink8.xml"/><Relationship Id="rId39" Type="http://schemas.openxmlformats.org/officeDocument/2006/relationships/image" Target="../media/image32.png"/><Relationship Id="rId34" Type="http://schemas.openxmlformats.org/officeDocument/2006/relationships/customXml" Target="../ink/ink16.xml"/><Relationship Id="rId50" Type="http://schemas.openxmlformats.org/officeDocument/2006/relationships/customXml" Target="../ink/ink24.xml"/><Relationship Id="rId55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customXml" Target="../ink/ink3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customXml" Target="../ink/ink36.xml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customXml" Target="../ink/ink49.xml"/><Relationship Id="rId21" Type="http://schemas.openxmlformats.org/officeDocument/2006/relationships/image" Target="../media/image60.png"/><Relationship Id="rId42" Type="http://schemas.openxmlformats.org/officeDocument/2006/relationships/customXml" Target="../ink/ink57.xml"/><Relationship Id="rId47" Type="http://schemas.openxmlformats.org/officeDocument/2006/relationships/image" Target="../media/image73.png"/><Relationship Id="rId63" Type="http://schemas.openxmlformats.org/officeDocument/2006/relationships/image" Target="../media/image81.png"/><Relationship Id="rId68" Type="http://schemas.openxmlformats.org/officeDocument/2006/relationships/customXml" Target="../ink/ink70.xml"/><Relationship Id="rId2" Type="http://schemas.openxmlformats.org/officeDocument/2006/relationships/customXml" Target="../ink/ink37.xml"/><Relationship Id="rId16" Type="http://schemas.openxmlformats.org/officeDocument/2006/relationships/customXml" Target="../ink/ink44.xml"/><Relationship Id="rId29" Type="http://schemas.openxmlformats.org/officeDocument/2006/relationships/image" Target="../media/image64.png"/><Relationship Id="rId11" Type="http://schemas.openxmlformats.org/officeDocument/2006/relationships/image" Target="../media/image55.png"/><Relationship Id="rId24" Type="http://schemas.openxmlformats.org/officeDocument/2006/relationships/customXml" Target="../ink/ink48.xml"/><Relationship Id="rId32" Type="http://schemas.openxmlformats.org/officeDocument/2006/relationships/customXml" Target="../ink/ink52.xml"/><Relationship Id="rId37" Type="http://schemas.openxmlformats.org/officeDocument/2006/relationships/image" Target="../media/image68.png"/><Relationship Id="rId40" Type="http://schemas.openxmlformats.org/officeDocument/2006/relationships/customXml" Target="../ink/ink56.xml"/><Relationship Id="rId45" Type="http://schemas.openxmlformats.org/officeDocument/2006/relationships/image" Target="../media/image72.png"/><Relationship Id="rId53" Type="http://schemas.openxmlformats.org/officeDocument/2006/relationships/image" Target="../media/image76.png"/><Relationship Id="rId58" Type="http://schemas.openxmlformats.org/officeDocument/2006/relationships/customXml" Target="../ink/ink65.xml"/><Relationship Id="rId66" Type="http://schemas.openxmlformats.org/officeDocument/2006/relationships/customXml" Target="../ink/ink69.xml"/><Relationship Id="rId74" Type="http://schemas.openxmlformats.org/officeDocument/2006/relationships/customXml" Target="../ink/ink73.xml"/><Relationship Id="rId5" Type="http://schemas.openxmlformats.org/officeDocument/2006/relationships/image" Target="../media/image52.png"/><Relationship Id="rId61" Type="http://schemas.openxmlformats.org/officeDocument/2006/relationships/image" Target="../media/image80.png"/><Relationship Id="rId19" Type="http://schemas.openxmlformats.org/officeDocument/2006/relationships/image" Target="../media/image59.png"/><Relationship Id="rId14" Type="http://schemas.openxmlformats.org/officeDocument/2006/relationships/customXml" Target="../ink/ink43.xml"/><Relationship Id="rId22" Type="http://schemas.openxmlformats.org/officeDocument/2006/relationships/customXml" Target="../ink/ink47.xml"/><Relationship Id="rId27" Type="http://schemas.openxmlformats.org/officeDocument/2006/relationships/image" Target="../media/image63.png"/><Relationship Id="rId30" Type="http://schemas.openxmlformats.org/officeDocument/2006/relationships/customXml" Target="../ink/ink51.xml"/><Relationship Id="rId35" Type="http://schemas.openxmlformats.org/officeDocument/2006/relationships/image" Target="../media/image67.png"/><Relationship Id="rId43" Type="http://schemas.openxmlformats.org/officeDocument/2006/relationships/image" Target="../media/image71.png"/><Relationship Id="rId48" Type="http://schemas.openxmlformats.org/officeDocument/2006/relationships/customXml" Target="../ink/ink60.xml"/><Relationship Id="rId56" Type="http://schemas.openxmlformats.org/officeDocument/2006/relationships/customXml" Target="../ink/ink64.xml"/><Relationship Id="rId64" Type="http://schemas.openxmlformats.org/officeDocument/2006/relationships/customXml" Target="../ink/ink68.xml"/><Relationship Id="rId69" Type="http://schemas.openxmlformats.org/officeDocument/2006/relationships/image" Target="../media/image84.png"/><Relationship Id="rId8" Type="http://schemas.openxmlformats.org/officeDocument/2006/relationships/customXml" Target="../ink/ink40.xml"/><Relationship Id="rId51" Type="http://schemas.openxmlformats.org/officeDocument/2006/relationships/image" Target="../media/image75.png"/><Relationship Id="rId72" Type="http://schemas.openxmlformats.org/officeDocument/2006/relationships/customXml" Target="../ink/ink72.xml"/><Relationship Id="rId3" Type="http://schemas.openxmlformats.org/officeDocument/2006/relationships/image" Target="../media/image51.png"/><Relationship Id="rId12" Type="http://schemas.openxmlformats.org/officeDocument/2006/relationships/customXml" Target="../ink/ink42.xml"/><Relationship Id="rId17" Type="http://schemas.openxmlformats.org/officeDocument/2006/relationships/image" Target="../media/image58.png"/><Relationship Id="rId25" Type="http://schemas.openxmlformats.org/officeDocument/2006/relationships/image" Target="../media/image62.png"/><Relationship Id="rId33" Type="http://schemas.openxmlformats.org/officeDocument/2006/relationships/image" Target="../media/image66.png"/><Relationship Id="rId38" Type="http://schemas.openxmlformats.org/officeDocument/2006/relationships/customXml" Target="../ink/ink55.xml"/><Relationship Id="rId46" Type="http://schemas.openxmlformats.org/officeDocument/2006/relationships/customXml" Target="../ink/ink59.xml"/><Relationship Id="rId59" Type="http://schemas.openxmlformats.org/officeDocument/2006/relationships/image" Target="../media/image79.png"/><Relationship Id="rId67" Type="http://schemas.openxmlformats.org/officeDocument/2006/relationships/image" Target="../media/image83.png"/><Relationship Id="rId20" Type="http://schemas.openxmlformats.org/officeDocument/2006/relationships/customXml" Target="../ink/ink46.xml"/><Relationship Id="rId41" Type="http://schemas.openxmlformats.org/officeDocument/2006/relationships/image" Target="../media/image70.png"/><Relationship Id="rId54" Type="http://schemas.openxmlformats.org/officeDocument/2006/relationships/customXml" Target="../ink/ink63.xml"/><Relationship Id="rId62" Type="http://schemas.openxmlformats.org/officeDocument/2006/relationships/customXml" Target="../ink/ink67.xml"/><Relationship Id="rId70" Type="http://schemas.openxmlformats.org/officeDocument/2006/relationships/customXml" Target="../ink/ink71.xml"/><Relationship Id="rId75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9.xml"/><Relationship Id="rId15" Type="http://schemas.openxmlformats.org/officeDocument/2006/relationships/image" Target="../media/image57.png"/><Relationship Id="rId23" Type="http://schemas.openxmlformats.org/officeDocument/2006/relationships/image" Target="../media/image61.png"/><Relationship Id="rId28" Type="http://schemas.openxmlformats.org/officeDocument/2006/relationships/customXml" Target="../ink/ink50.xml"/><Relationship Id="rId36" Type="http://schemas.openxmlformats.org/officeDocument/2006/relationships/customXml" Target="../ink/ink54.xml"/><Relationship Id="rId49" Type="http://schemas.openxmlformats.org/officeDocument/2006/relationships/image" Target="../media/image74.png"/><Relationship Id="rId57" Type="http://schemas.openxmlformats.org/officeDocument/2006/relationships/image" Target="../media/image78.png"/><Relationship Id="rId10" Type="http://schemas.openxmlformats.org/officeDocument/2006/relationships/customXml" Target="../ink/ink41.xml"/><Relationship Id="rId31" Type="http://schemas.openxmlformats.org/officeDocument/2006/relationships/image" Target="../media/image65.png"/><Relationship Id="rId44" Type="http://schemas.openxmlformats.org/officeDocument/2006/relationships/customXml" Target="../ink/ink58.xml"/><Relationship Id="rId52" Type="http://schemas.openxmlformats.org/officeDocument/2006/relationships/customXml" Target="../ink/ink62.xml"/><Relationship Id="rId60" Type="http://schemas.openxmlformats.org/officeDocument/2006/relationships/customXml" Target="../ink/ink66.xml"/><Relationship Id="rId65" Type="http://schemas.openxmlformats.org/officeDocument/2006/relationships/image" Target="../media/image82.png"/><Relationship Id="rId73" Type="http://schemas.openxmlformats.org/officeDocument/2006/relationships/image" Target="../media/image86.png"/><Relationship Id="rId4" Type="http://schemas.openxmlformats.org/officeDocument/2006/relationships/customXml" Target="../ink/ink38.xml"/><Relationship Id="rId9" Type="http://schemas.openxmlformats.org/officeDocument/2006/relationships/image" Target="../media/image54.png"/><Relationship Id="rId13" Type="http://schemas.openxmlformats.org/officeDocument/2006/relationships/image" Target="../media/image56.png"/><Relationship Id="rId18" Type="http://schemas.openxmlformats.org/officeDocument/2006/relationships/customXml" Target="../ink/ink45.xml"/><Relationship Id="rId39" Type="http://schemas.openxmlformats.org/officeDocument/2006/relationships/image" Target="../media/image69.png"/><Relationship Id="rId34" Type="http://schemas.openxmlformats.org/officeDocument/2006/relationships/customXml" Target="../ink/ink53.xml"/><Relationship Id="rId50" Type="http://schemas.openxmlformats.org/officeDocument/2006/relationships/customXml" Target="../ink/ink61.xml"/><Relationship Id="rId55" Type="http://schemas.openxmlformats.org/officeDocument/2006/relationships/image" Target="../media/image77.png"/><Relationship Id="rId7" Type="http://schemas.openxmlformats.org/officeDocument/2006/relationships/image" Target="../media/image53.png"/><Relationship Id="rId71" Type="http://schemas.openxmlformats.org/officeDocument/2006/relationships/image" Target="../media/image85.png"/></Relationships>
</file>

<file path=ppt/slides/_rels/slide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45.png"/><Relationship Id="rId21" Type="http://schemas.openxmlformats.org/officeDocument/2006/relationships/image" Target="../media/image97.png"/><Relationship Id="rId42" Type="http://schemas.openxmlformats.org/officeDocument/2006/relationships/customXml" Target="../ink/ink94.xml"/><Relationship Id="rId63" Type="http://schemas.openxmlformats.org/officeDocument/2006/relationships/image" Target="../media/image118.png"/><Relationship Id="rId84" Type="http://schemas.openxmlformats.org/officeDocument/2006/relationships/customXml" Target="../ink/ink115.xml"/><Relationship Id="rId138" Type="http://schemas.openxmlformats.org/officeDocument/2006/relationships/customXml" Target="../ink/ink142.xml"/><Relationship Id="rId159" Type="http://schemas.openxmlformats.org/officeDocument/2006/relationships/image" Target="../media/image166.png"/><Relationship Id="rId170" Type="http://schemas.openxmlformats.org/officeDocument/2006/relationships/customXml" Target="../ink/ink158.xml"/><Relationship Id="rId191" Type="http://schemas.openxmlformats.org/officeDocument/2006/relationships/image" Target="../media/image182.png"/><Relationship Id="rId107" Type="http://schemas.openxmlformats.org/officeDocument/2006/relationships/image" Target="../media/image140.png"/><Relationship Id="rId11" Type="http://schemas.openxmlformats.org/officeDocument/2006/relationships/image" Target="../media/image92.png"/><Relationship Id="rId32" Type="http://schemas.openxmlformats.org/officeDocument/2006/relationships/customXml" Target="../ink/ink89.xml"/><Relationship Id="rId53" Type="http://schemas.openxmlformats.org/officeDocument/2006/relationships/image" Target="../media/image113.png"/><Relationship Id="rId74" Type="http://schemas.openxmlformats.org/officeDocument/2006/relationships/customXml" Target="../ink/ink110.xml"/><Relationship Id="rId128" Type="http://schemas.openxmlformats.org/officeDocument/2006/relationships/customXml" Target="../ink/ink137.xml"/><Relationship Id="rId149" Type="http://schemas.openxmlformats.org/officeDocument/2006/relationships/image" Target="../media/image161.png"/><Relationship Id="rId5" Type="http://schemas.openxmlformats.org/officeDocument/2006/relationships/image" Target="../media/image89.png"/><Relationship Id="rId95" Type="http://schemas.openxmlformats.org/officeDocument/2006/relationships/image" Target="../media/image134.png"/><Relationship Id="rId160" Type="http://schemas.openxmlformats.org/officeDocument/2006/relationships/customXml" Target="../ink/ink153.xml"/><Relationship Id="rId181" Type="http://schemas.openxmlformats.org/officeDocument/2006/relationships/image" Target="../media/image177.png"/><Relationship Id="rId22" Type="http://schemas.openxmlformats.org/officeDocument/2006/relationships/customXml" Target="../ink/ink84.xml"/><Relationship Id="rId43" Type="http://schemas.openxmlformats.org/officeDocument/2006/relationships/image" Target="../media/image108.png"/><Relationship Id="rId64" Type="http://schemas.openxmlformats.org/officeDocument/2006/relationships/customXml" Target="../ink/ink105.xml"/><Relationship Id="rId118" Type="http://schemas.openxmlformats.org/officeDocument/2006/relationships/customXml" Target="../ink/ink132.xml"/><Relationship Id="rId139" Type="http://schemas.openxmlformats.org/officeDocument/2006/relationships/image" Target="../media/image156.png"/><Relationship Id="rId85" Type="http://schemas.openxmlformats.org/officeDocument/2006/relationships/image" Target="../media/image129.png"/><Relationship Id="rId150" Type="http://schemas.openxmlformats.org/officeDocument/2006/relationships/customXml" Target="../ink/ink148.xml"/><Relationship Id="rId171" Type="http://schemas.openxmlformats.org/officeDocument/2006/relationships/image" Target="../media/image172.png"/><Relationship Id="rId192" Type="http://schemas.openxmlformats.org/officeDocument/2006/relationships/customXml" Target="../ink/ink169.xml"/><Relationship Id="rId12" Type="http://schemas.openxmlformats.org/officeDocument/2006/relationships/customXml" Target="../ink/ink79.xml"/><Relationship Id="rId33" Type="http://schemas.openxmlformats.org/officeDocument/2006/relationships/image" Target="../media/image103.png"/><Relationship Id="rId108" Type="http://schemas.openxmlformats.org/officeDocument/2006/relationships/customXml" Target="../ink/ink127.xml"/><Relationship Id="rId129" Type="http://schemas.openxmlformats.org/officeDocument/2006/relationships/image" Target="../media/image151.png"/><Relationship Id="rId54" Type="http://schemas.openxmlformats.org/officeDocument/2006/relationships/customXml" Target="../ink/ink100.xml"/><Relationship Id="rId75" Type="http://schemas.openxmlformats.org/officeDocument/2006/relationships/image" Target="../media/image124.png"/><Relationship Id="rId96" Type="http://schemas.openxmlformats.org/officeDocument/2006/relationships/customXml" Target="../ink/ink121.xml"/><Relationship Id="rId140" Type="http://schemas.openxmlformats.org/officeDocument/2006/relationships/customXml" Target="../ink/ink143.xml"/><Relationship Id="rId161" Type="http://schemas.openxmlformats.org/officeDocument/2006/relationships/image" Target="../media/image167.png"/><Relationship Id="rId182" Type="http://schemas.openxmlformats.org/officeDocument/2006/relationships/customXml" Target="../ink/ink164.xml"/><Relationship Id="rId6" Type="http://schemas.openxmlformats.org/officeDocument/2006/relationships/customXml" Target="../ink/ink76.xml"/><Relationship Id="rId23" Type="http://schemas.openxmlformats.org/officeDocument/2006/relationships/image" Target="../media/image98.png"/><Relationship Id="rId119" Type="http://schemas.openxmlformats.org/officeDocument/2006/relationships/image" Target="../media/image146.png"/><Relationship Id="rId44" Type="http://schemas.openxmlformats.org/officeDocument/2006/relationships/customXml" Target="../ink/ink95.xml"/><Relationship Id="rId65" Type="http://schemas.openxmlformats.org/officeDocument/2006/relationships/image" Target="../media/image119.png"/><Relationship Id="rId86" Type="http://schemas.openxmlformats.org/officeDocument/2006/relationships/customXml" Target="../ink/ink116.xml"/><Relationship Id="rId130" Type="http://schemas.openxmlformats.org/officeDocument/2006/relationships/customXml" Target="../ink/ink138.xml"/><Relationship Id="rId151" Type="http://schemas.openxmlformats.org/officeDocument/2006/relationships/image" Target="../media/image162.png"/><Relationship Id="rId172" Type="http://schemas.openxmlformats.org/officeDocument/2006/relationships/customXml" Target="../ink/ink159.xml"/><Relationship Id="rId193" Type="http://schemas.openxmlformats.org/officeDocument/2006/relationships/image" Target="../media/image183.png"/><Relationship Id="rId13" Type="http://schemas.openxmlformats.org/officeDocument/2006/relationships/image" Target="../media/image93.png"/><Relationship Id="rId109" Type="http://schemas.openxmlformats.org/officeDocument/2006/relationships/image" Target="../media/image141.png"/><Relationship Id="rId34" Type="http://schemas.openxmlformats.org/officeDocument/2006/relationships/customXml" Target="../ink/ink90.xml"/><Relationship Id="rId55" Type="http://schemas.openxmlformats.org/officeDocument/2006/relationships/image" Target="../media/image114.png"/><Relationship Id="rId76" Type="http://schemas.openxmlformats.org/officeDocument/2006/relationships/customXml" Target="../ink/ink111.xml"/><Relationship Id="rId97" Type="http://schemas.openxmlformats.org/officeDocument/2006/relationships/image" Target="../media/image135.png"/><Relationship Id="rId120" Type="http://schemas.openxmlformats.org/officeDocument/2006/relationships/customXml" Target="../ink/ink133.xml"/><Relationship Id="rId141" Type="http://schemas.openxmlformats.org/officeDocument/2006/relationships/image" Target="../media/image157.png"/><Relationship Id="rId7" Type="http://schemas.openxmlformats.org/officeDocument/2006/relationships/image" Target="../media/image90.png"/><Relationship Id="rId162" Type="http://schemas.openxmlformats.org/officeDocument/2006/relationships/customXml" Target="../ink/ink154.xml"/><Relationship Id="rId183" Type="http://schemas.openxmlformats.org/officeDocument/2006/relationships/image" Target="../media/image178.png"/><Relationship Id="rId2" Type="http://schemas.openxmlformats.org/officeDocument/2006/relationships/customXml" Target="../ink/ink74.xml"/><Relationship Id="rId29" Type="http://schemas.openxmlformats.org/officeDocument/2006/relationships/image" Target="../media/image101.png"/><Relationship Id="rId24" Type="http://schemas.openxmlformats.org/officeDocument/2006/relationships/customXml" Target="../ink/ink85.xml"/><Relationship Id="rId40" Type="http://schemas.openxmlformats.org/officeDocument/2006/relationships/customXml" Target="../ink/ink93.xml"/><Relationship Id="rId45" Type="http://schemas.openxmlformats.org/officeDocument/2006/relationships/image" Target="../media/image109.png"/><Relationship Id="rId66" Type="http://schemas.openxmlformats.org/officeDocument/2006/relationships/customXml" Target="../ink/ink106.xml"/><Relationship Id="rId87" Type="http://schemas.openxmlformats.org/officeDocument/2006/relationships/image" Target="../media/image130.png"/><Relationship Id="rId110" Type="http://schemas.openxmlformats.org/officeDocument/2006/relationships/customXml" Target="../ink/ink128.xml"/><Relationship Id="rId115" Type="http://schemas.openxmlformats.org/officeDocument/2006/relationships/image" Target="../media/image144.png"/><Relationship Id="rId131" Type="http://schemas.openxmlformats.org/officeDocument/2006/relationships/image" Target="../media/image152.png"/><Relationship Id="rId136" Type="http://schemas.openxmlformats.org/officeDocument/2006/relationships/customXml" Target="../ink/ink141.xml"/><Relationship Id="rId157" Type="http://schemas.openxmlformats.org/officeDocument/2006/relationships/image" Target="../media/image165.png"/><Relationship Id="rId178" Type="http://schemas.openxmlformats.org/officeDocument/2006/relationships/customXml" Target="../ink/ink162.xml"/><Relationship Id="rId61" Type="http://schemas.openxmlformats.org/officeDocument/2006/relationships/image" Target="../media/image117.png"/><Relationship Id="rId82" Type="http://schemas.openxmlformats.org/officeDocument/2006/relationships/customXml" Target="../ink/ink114.xml"/><Relationship Id="rId152" Type="http://schemas.openxmlformats.org/officeDocument/2006/relationships/customXml" Target="../ink/ink149.xml"/><Relationship Id="rId173" Type="http://schemas.openxmlformats.org/officeDocument/2006/relationships/image" Target="../media/image173.png"/><Relationship Id="rId194" Type="http://schemas.openxmlformats.org/officeDocument/2006/relationships/customXml" Target="../ink/ink170.xml"/><Relationship Id="rId199" Type="http://schemas.openxmlformats.org/officeDocument/2006/relationships/image" Target="../media/image186.png"/><Relationship Id="rId203" Type="http://schemas.openxmlformats.org/officeDocument/2006/relationships/image" Target="../media/image188.png"/><Relationship Id="rId19" Type="http://schemas.openxmlformats.org/officeDocument/2006/relationships/image" Target="../media/image96.png"/><Relationship Id="rId14" Type="http://schemas.openxmlformats.org/officeDocument/2006/relationships/customXml" Target="../ink/ink80.xml"/><Relationship Id="rId30" Type="http://schemas.openxmlformats.org/officeDocument/2006/relationships/customXml" Target="../ink/ink88.xml"/><Relationship Id="rId35" Type="http://schemas.openxmlformats.org/officeDocument/2006/relationships/image" Target="../media/image104.png"/><Relationship Id="rId56" Type="http://schemas.openxmlformats.org/officeDocument/2006/relationships/customXml" Target="../ink/ink101.xml"/><Relationship Id="rId77" Type="http://schemas.openxmlformats.org/officeDocument/2006/relationships/image" Target="../media/image125.png"/><Relationship Id="rId100" Type="http://schemas.openxmlformats.org/officeDocument/2006/relationships/customXml" Target="../ink/ink123.xml"/><Relationship Id="rId105" Type="http://schemas.openxmlformats.org/officeDocument/2006/relationships/image" Target="../media/image139.png"/><Relationship Id="rId126" Type="http://schemas.openxmlformats.org/officeDocument/2006/relationships/customXml" Target="../ink/ink136.xml"/><Relationship Id="rId147" Type="http://schemas.openxmlformats.org/officeDocument/2006/relationships/image" Target="../media/image160.png"/><Relationship Id="rId168" Type="http://schemas.openxmlformats.org/officeDocument/2006/relationships/customXml" Target="../ink/ink157.xml"/><Relationship Id="rId8" Type="http://schemas.openxmlformats.org/officeDocument/2006/relationships/customXml" Target="../ink/ink77.xml"/><Relationship Id="rId51" Type="http://schemas.openxmlformats.org/officeDocument/2006/relationships/image" Target="../media/image112.png"/><Relationship Id="rId72" Type="http://schemas.openxmlformats.org/officeDocument/2006/relationships/customXml" Target="../ink/ink109.xml"/><Relationship Id="rId93" Type="http://schemas.openxmlformats.org/officeDocument/2006/relationships/image" Target="../media/image133.png"/><Relationship Id="rId98" Type="http://schemas.openxmlformats.org/officeDocument/2006/relationships/customXml" Target="../ink/ink122.xml"/><Relationship Id="rId121" Type="http://schemas.openxmlformats.org/officeDocument/2006/relationships/image" Target="../media/image147.png"/><Relationship Id="rId142" Type="http://schemas.openxmlformats.org/officeDocument/2006/relationships/customXml" Target="../ink/ink144.xml"/><Relationship Id="rId163" Type="http://schemas.openxmlformats.org/officeDocument/2006/relationships/image" Target="../media/image168.png"/><Relationship Id="rId184" Type="http://schemas.openxmlformats.org/officeDocument/2006/relationships/customXml" Target="../ink/ink165.xml"/><Relationship Id="rId189" Type="http://schemas.openxmlformats.org/officeDocument/2006/relationships/image" Target="../media/image181.png"/><Relationship Id="rId3" Type="http://schemas.openxmlformats.org/officeDocument/2006/relationships/image" Target="../media/image88.png"/><Relationship Id="rId25" Type="http://schemas.openxmlformats.org/officeDocument/2006/relationships/image" Target="../media/image99.png"/><Relationship Id="rId46" Type="http://schemas.openxmlformats.org/officeDocument/2006/relationships/customXml" Target="../ink/ink96.xml"/><Relationship Id="rId67" Type="http://schemas.openxmlformats.org/officeDocument/2006/relationships/image" Target="../media/image120.png"/><Relationship Id="rId116" Type="http://schemas.openxmlformats.org/officeDocument/2006/relationships/customXml" Target="../ink/ink131.xml"/><Relationship Id="rId137" Type="http://schemas.openxmlformats.org/officeDocument/2006/relationships/image" Target="../media/image155.png"/><Relationship Id="rId158" Type="http://schemas.openxmlformats.org/officeDocument/2006/relationships/customXml" Target="../ink/ink152.xml"/><Relationship Id="rId20" Type="http://schemas.openxmlformats.org/officeDocument/2006/relationships/customXml" Target="../ink/ink83.xml"/><Relationship Id="rId41" Type="http://schemas.openxmlformats.org/officeDocument/2006/relationships/image" Target="../media/image107.png"/><Relationship Id="rId62" Type="http://schemas.openxmlformats.org/officeDocument/2006/relationships/customXml" Target="../ink/ink104.xml"/><Relationship Id="rId83" Type="http://schemas.openxmlformats.org/officeDocument/2006/relationships/image" Target="../media/image128.png"/><Relationship Id="rId88" Type="http://schemas.openxmlformats.org/officeDocument/2006/relationships/customXml" Target="../ink/ink117.xml"/><Relationship Id="rId111" Type="http://schemas.openxmlformats.org/officeDocument/2006/relationships/image" Target="../media/image142.png"/><Relationship Id="rId132" Type="http://schemas.openxmlformats.org/officeDocument/2006/relationships/customXml" Target="../ink/ink139.xml"/><Relationship Id="rId153" Type="http://schemas.openxmlformats.org/officeDocument/2006/relationships/image" Target="../media/image163.png"/><Relationship Id="rId174" Type="http://schemas.openxmlformats.org/officeDocument/2006/relationships/customXml" Target="../ink/ink160.xml"/><Relationship Id="rId179" Type="http://schemas.openxmlformats.org/officeDocument/2006/relationships/image" Target="../media/image176.png"/><Relationship Id="rId195" Type="http://schemas.openxmlformats.org/officeDocument/2006/relationships/image" Target="../media/image184.png"/><Relationship Id="rId190" Type="http://schemas.openxmlformats.org/officeDocument/2006/relationships/customXml" Target="../ink/ink168.xml"/><Relationship Id="rId15" Type="http://schemas.openxmlformats.org/officeDocument/2006/relationships/image" Target="../media/image94.png"/><Relationship Id="rId36" Type="http://schemas.openxmlformats.org/officeDocument/2006/relationships/customXml" Target="../ink/ink91.xml"/><Relationship Id="rId57" Type="http://schemas.openxmlformats.org/officeDocument/2006/relationships/image" Target="../media/image115.png"/><Relationship Id="rId106" Type="http://schemas.openxmlformats.org/officeDocument/2006/relationships/customXml" Target="../ink/ink126.xml"/><Relationship Id="rId127" Type="http://schemas.openxmlformats.org/officeDocument/2006/relationships/image" Target="../media/image150.png"/><Relationship Id="rId10" Type="http://schemas.openxmlformats.org/officeDocument/2006/relationships/customXml" Target="../ink/ink78.xml"/><Relationship Id="rId31" Type="http://schemas.openxmlformats.org/officeDocument/2006/relationships/image" Target="../media/image102.png"/><Relationship Id="rId52" Type="http://schemas.openxmlformats.org/officeDocument/2006/relationships/customXml" Target="../ink/ink99.xml"/><Relationship Id="rId73" Type="http://schemas.openxmlformats.org/officeDocument/2006/relationships/image" Target="../media/image123.png"/><Relationship Id="rId78" Type="http://schemas.openxmlformats.org/officeDocument/2006/relationships/customXml" Target="../ink/ink112.xml"/><Relationship Id="rId94" Type="http://schemas.openxmlformats.org/officeDocument/2006/relationships/customXml" Target="../ink/ink120.xml"/><Relationship Id="rId99" Type="http://schemas.openxmlformats.org/officeDocument/2006/relationships/image" Target="../media/image136.png"/><Relationship Id="rId101" Type="http://schemas.openxmlformats.org/officeDocument/2006/relationships/image" Target="../media/image137.png"/><Relationship Id="rId122" Type="http://schemas.openxmlformats.org/officeDocument/2006/relationships/customXml" Target="../ink/ink134.xml"/><Relationship Id="rId143" Type="http://schemas.openxmlformats.org/officeDocument/2006/relationships/image" Target="../media/image158.png"/><Relationship Id="rId148" Type="http://schemas.openxmlformats.org/officeDocument/2006/relationships/customXml" Target="../ink/ink147.xml"/><Relationship Id="rId164" Type="http://schemas.openxmlformats.org/officeDocument/2006/relationships/customXml" Target="../ink/ink155.xml"/><Relationship Id="rId169" Type="http://schemas.openxmlformats.org/officeDocument/2006/relationships/image" Target="../media/image171.png"/><Relationship Id="rId185" Type="http://schemas.openxmlformats.org/officeDocument/2006/relationships/image" Target="../media/image179.png"/><Relationship Id="rId4" Type="http://schemas.openxmlformats.org/officeDocument/2006/relationships/customXml" Target="../ink/ink75.xml"/><Relationship Id="rId9" Type="http://schemas.openxmlformats.org/officeDocument/2006/relationships/image" Target="../media/image91.png"/><Relationship Id="rId180" Type="http://schemas.openxmlformats.org/officeDocument/2006/relationships/customXml" Target="../ink/ink163.xml"/><Relationship Id="rId26" Type="http://schemas.openxmlformats.org/officeDocument/2006/relationships/customXml" Target="../ink/ink86.xml"/><Relationship Id="rId47" Type="http://schemas.openxmlformats.org/officeDocument/2006/relationships/image" Target="../media/image110.png"/><Relationship Id="rId68" Type="http://schemas.openxmlformats.org/officeDocument/2006/relationships/customXml" Target="../ink/ink107.xml"/><Relationship Id="rId89" Type="http://schemas.openxmlformats.org/officeDocument/2006/relationships/image" Target="../media/image131.png"/><Relationship Id="rId112" Type="http://schemas.openxmlformats.org/officeDocument/2006/relationships/customXml" Target="../ink/ink129.xml"/><Relationship Id="rId133" Type="http://schemas.openxmlformats.org/officeDocument/2006/relationships/image" Target="../media/image153.png"/><Relationship Id="rId154" Type="http://schemas.openxmlformats.org/officeDocument/2006/relationships/customXml" Target="../ink/ink150.xml"/><Relationship Id="rId175" Type="http://schemas.openxmlformats.org/officeDocument/2006/relationships/image" Target="../media/image174.png"/><Relationship Id="rId196" Type="http://schemas.openxmlformats.org/officeDocument/2006/relationships/customXml" Target="../ink/ink171.xml"/><Relationship Id="rId200" Type="http://schemas.openxmlformats.org/officeDocument/2006/relationships/customXml" Target="../ink/ink173.xml"/><Relationship Id="rId16" Type="http://schemas.openxmlformats.org/officeDocument/2006/relationships/customXml" Target="../ink/ink81.xml"/><Relationship Id="rId37" Type="http://schemas.openxmlformats.org/officeDocument/2006/relationships/image" Target="../media/image105.png"/><Relationship Id="rId58" Type="http://schemas.openxmlformats.org/officeDocument/2006/relationships/customXml" Target="../ink/ink102.xml"/><Relationship Id="rId79" Type="http://schemas.openxmlformats.org/officeDocument/2006/relationships/image" Target="../media/image126.png"/><Relationship Id="rId102" Type="http://schemas.openxmlformats.org/officeDocument/2006/relationships/customXml" Target="../ink/ink124.xml"/><Relationship Id="rId123" Type="http://schemas.openxmlformats.org/officeDocument/2006/relationships/image" Target="../media/image148.png"/><Relationship Id="rId144" Type="http://schemas.openxmlformats.org/officeDocument/2006/relationships/customXml" Target="../ink/ink145.xml"/><Relationship Id="rId90" Type="http://schemas.openxmlformats.org/officeDocument/2006/relationships/customXml" Target="../ink/ink118.xml"/><Relationship Id="rId165" Type="http://schemas.openxmlformats.org/officeDocument/2006/relationships/image" Target="../media/image169.png"/><Relationship Id="rId186" Type="http://schemas.openxmlformats.org/officeDocument/2006/relationships/customXml" Target="../ink/ink166.xml"/><Relationship Id="rId27" Type="http://schemas.openxmlformats.org/officeDocument/2006/relationships/image" Target="../media/image100.png"/><Relationship Id="rId48" Type="http://schemas.openxmlformats.org/officeDocument/2006/relationships/customXml" Target="../ink/ink97.xml"/><Relationship Id="rId69" Type="http://schemas.openxmlformats.org/officeDocument/2006/relationships/image" Target="../media/image121.png"/><Relationship Id="rId113" Type="http://schemas.openxmlformats.org/officeDocument/2006/relationships/image" Target="../media/image143.png"/><Relationship Id="rId134" Type="http://schemas.openxmlformats.org/officeDocument/2006/relationships/customXml" Target="../ink/ink140.xml"/><Relationship Id="rId80" Type="http://schemas.openxmlformats.org/officeDocument/2006/relationships/customXml" Target="../ink/ink113.xml"/><Relationship Id="rId155" Type="http://schemas.openxmlformats.org/officeDocument/2006/relationships/image" Target="../media/image164.png"/><Relationship Id="rId176" Type="http://schemas.openxmlformats.org/officeDocument/2006/relationships/customXml" Target="../ink/ink161.xml"/><Relationship Id="rId197" Type="http://schemas.openxmlformats.org/officeDocument/2006/relationships/image" Target="../media/image185.png"/><Relationship Id="rId201" Type="http://schemas.openxmlformats.org/officeDocument/2006/relationships/image" Target="../media/image187.png"/><Relationship Id="rId17" Type="http://schemas.openxmlformats.org/officeDocument/2006/relationships/image" Target="../media/image95.png"/><Relationship Id="rId38" Type="http://schemas.openxmlformats.org/officeDocument/2006/relationships/customXml" Target="../ink/ink92.xml"/><Relationship Id="rId59" Type="http://schemas.openxmlformats.org/officeDocument/2006/relationships/image" Target="../media/image116.png"/><Relationship Id="rId103" Type="http://schemas.openxmlformats.org/officeDocument/2006/relationships/image" Target="../media/image138.png"/><Relationship Id="rId124" Type="http://schemas.openxmlformats.org/officeDocument/2006/relationships/customXml" Target="../ink/ink135.xml"/><Relationship Id="rId70" Type="http://schemas.openxmlformats.org/officeDocument/2006/relationships/customXml" Target="../ink/ink108.xml"/><Relationship Id="rId91" Type="http://schemas.openxmlformats.org/officeDocument/2006/relationships/image" Target="../media/image132.png"/><Relationship Id="rId145" Type="http://schemas.openxmlformats.org/officeDocument/2006/relationships/image" Target="../media/image159.png"/><Relationship Id="rId166" Type="http://schemas.openxmlformats.org/officeDocument/2006/relationships/customXml" Target="../ink/ink156.xml"/><Relationship Id="rId187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28" Type="http://schemas.openxmlformats.org/officeDocument/2006/relationships/customXml" Target="../ink/ink87.xml"/><Relationship Id="rId49" Type="http://schemas.openxmlformats.org/officeDocument/2006/relationships/image" Target="../media/image111.png"/><Relationship Id="rId114" Type="http://schemas.openxmlformats.org/officeDocument/2006/relationships/customXml" Target="../ink/ink130.xml"/><Relationship Id="rId60" Type="http://schemas.openxmlformats.org/officeDocument/2006/relationships/customXml" Target="../ink/ink103.xml"/><Relationship Id="rId81" Type="http://schemas.openxmlformats.org/officeDocument/2006/relationships/image" Target="../media/image127.png"/><Relationship Id="rId135" Type="http://schemas.openxmlformats.org/officeDocument/2006/relationships/image" Target="../media/image154.png"/><Relationship Id="rId156" Type="http://schemas.openxmlformats.org/officeDocument/2006/relationships/customXml" Target="../ink/ink151.xml"/><Relationship Id="rId177" Type="http://schemas.openxmlformats.org/officeDocument/2006/relationships/image" Target="../media/image175.png"/><Relationship Id="rId198" Type="http://schemas.openxmlformats.org/officeDocument/2006/relationships/customXml" Target="../ink/ink172.xml"/><Relationship Id="rId202" Type="http://schemas.openxmlformats.org/officeDocument/2006/relationships/customXml" Target="../ink/ink174.xml"/><Relationship Id="rId18" Type="http://schemas.openxmlformats.org/officeDocument/2006/relationships/customXml" Target="../ink/ink82.xml"/><Relationship Id="rId39" Type="http://schemas.openxmlformats.org/officeDocument/2006/relationships/image" Target="../media/image106.png"/><Relationship Id="rId50" Type="http://schemas.openxmlformats.org/officeDocument/2006/relationships/customXml" Target="../ink/ink98.xml"/><Relationship Id="rId104" Type="http://schemas.openxmlformats.org/officeDocument/2006/relationships/customXml" Target="../ink/ink125.xml"/><Relationship Id="rId125" Type="http://schemas.openxmlformats.org/officeDocument/2006/relationships/image" Target="../media/image149.png"/><Relationship Id="rId146" Type="http://schemas.openxmlformats.org/officeDocument/2006/relationships/customXml" Target="../ink/ink146.xml"/><Relationship Id="rId167" Type="http://schemas.openxmlformats.org/officeDocument/2006/relationships/image" Target="../media/image170.png"/><Relationship Id="rId188" Type="http://schemas.openxmlformats.org/officeDocument/2006/relationships/customXml" Target="../ink/ink167.xml"/><Relationship Id="rId71" Type="http://schemas.openxmlformats.org/officeDocument/2006/relationships/image" Target="../media/image122.png"/><Relationship Id="rId92" Type="http://schemas.openxmlformats.org/officeDocument/2006/relationships/customXml" Target="../ink/ink1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2278" y="2571259"/>
            <a:ext cx="2989346" cy="29894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شبیه سازی حرکت ربات متحرک در </a:t>
            </a:r>
            <a:r>
              <a:rPr lang="en-US" dirty="0"/>
              <a:t>Maz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/>
              <a:t>ربات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pPr/>
              <a:t>1</a:t>
            </a:fld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783672" y="1899671"/>
            <a:ext cx="0" cy="676554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8246836" y="4068457"/>
            <a:ext cx="682171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4638337" y="4068457"/>
            <a:ext cx="651573" cy="1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7810205" y="2457797"/>
            <a:ext cx="554378" cy="559475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5188247" y="2460322"/>
            <a:ext cx="537495" cy="542436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9051591" y="3847635"/>
            <a:ext cx="383587" cy="38358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dirty="0"/>
              <a:t>1</a:t>
            </a:r>
            <a:endParaRPr lang="en-US" dirty="0"/>
          </a:p>
        </p:txBody>
      </p:sp>
      <p:sp>
        <p:nvSpPr>
          <p:cNvPr id="27" name="Oval 26"/>
          <p:cNvSpPr/>
          <p:nvPr/>
        </p:nvSpPr>
        <p:spPr>
          <a:xfrm>
            <a:off x="8397465" y="2045182"/>
            <a:ext cx="383587" cy="38358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dirty="0"/>
              <a:t>2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6591878" y="1384300"/>
            <a:ext cx="383587" cy="38358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dirty="0"/>
              <a:t>3</a:t>
            </a:r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4757264" y="2059695"/>
            <a:ext cx="383587" cy="38358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dirty="0"/>
              <a:t>4</a:t>
            </a:r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4062245" y="3847634"/>
            <a:ext cx="383587" cy="38358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dirty="0"/>
              <a:t>5</a:t>
            </a:r>
            <a:endParaRPr lang="en-US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048500" y="3667125"/>
          <a:ext cx="6540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8500" y="3667125"/>
                        <a:ext cx="654050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5883275" y="3686175"/>
          <a:ext cx="6540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3275" y="3686175"/>
                        <a:ext cx="654050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5811467" y="4557486"/>
            <a:ext cx="1945058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6580188" y="461645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80188" y="4616450"/>
                        <a:ext cx="406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9701878" y="4685520"/>
            <a:ext cx="1593136" cy="1593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>
            <a:endCxn id="40" idx="7"/>
          </p:cNvCxnSpPr>
          <p:nvPr/>
        </p:nvCxnSpPr>
        <p:spPr>
          <a:xfrm flipV="1">
            <a:off x="10498446" y="4918829"/>
            <a:ext cx="563259" cy="563259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0411775" y="4918829"/>
          <a:ext cx="3683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11775" y="4918829"/>
                        <a:ext cx="36830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7809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4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0AE8918-C9B1-D30E-B333-0415E74F0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378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شبیه سازی حرکت ربات متحرک در </a:t>
            </a:r>
            <a:r>
              <a:rPr lang="en-US" dirty="0"/>
              <a:t>Maz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4098" name="Picture 2" descr="http://gwydir.demon.co.uk/jo/maze/design/drmaze4.gif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05" t="29756" r="28837" b="48583"/>
          <a:stretch/>
        </p:blipFill>
        <p:spPr bwMode="auto">
          <a:xfrm>
            <a:off x="3875314" y="1336219"/>
            <a:ext cx="5598885" cy="4978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Arrow Connector 19"/>
          <p:cNvCxnSpPr/>
          <p:nvPr/>
        </p:nvCxnSpPr>
        <p:spPr>
          <a:xfrm flipH="1" flipV="1">
            <a:off x="6353175" y="2942844"/>
            <a:ext cx="442743" cy="833873"/>
          </a:xfrm>
          <a:prstGeom prst="straightConnector1">
            <a:avLst/>
          </a:prstGeom>
          <a:ln w="127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6795435" y="3322566"/>
            <a:ext cx="855844" cy="454408"/>
          </a:xfrm>
          <a:prstGeom prst="straightConnector1">
            <a:avLst/>
          </a:prstGeom>
          <a:ln w="127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5948363" y="3774115"/>
            <a:ext cx="844933" cy="448612"/>
          </a:xfrm>
          <a:prstGeom prst="straightConnector1">
            <a:avLst/>
          </a:prstGeom>
          <a:ln w="127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795435" y="2933700"/>
            <a:ext cx="254147" cy="843276"/>
          </a:xfrm>
          <a:prstGeom prst="straightConnector1">
            <a:avLst/>
          </a:prstGeom>
          <a:ln w="127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4140200" y="2950153"/>
            <a:ext cx="2655237" cy="826822"/>
          </a:xfrm>
          <a:prstGeom prst="straightConnector1">
            <a:avLst/>
          </a:prstGeom>
          <a:ln w="127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922043">
            <a:off x="6288392" y="3266801"/>
            <a:ext cx="1026789" cy="1026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9157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560000">
            <a:off x="7496869" y="2554543"/>
            <a:ext cx="1603726" cy="16037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شبیه سازی حرکت ربات متحرک در </a:t>
            </a:r>
            <a:r>
              <a:rPr lang="en-US" dirty="0"/>
              <a:t>Maz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pPr/>
              <a:t>3</a:t>
            </a:fld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760176" y="1922349"/>
            <a:ext cx="0" cy="3853429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338787" y="5356680"/>
            <a:ext cx="5563017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301604" y="3356428"/>
            <a:ext cx="0" cy="20193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4760177" y="3356428"/>
            <a:ext cx="353912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362037" y="5451927"/>
          <a:ext cx="337705" cy="37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2037" y="5451927"/>
                        <a:ext cx="337705" cy="37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38787" y="4137047"/>
          <a:ext cx="371475" cy="43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8787" y="4137047"/>
                        <a:ext cx="371475" cy="439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H="1">
            <a:off x="8299298" y="2108653"/>
            <a:ext cx="602379" cy="12487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Arc 27"/>
          <p:cNvSpPr/>
          <p:nvPr/>
        </p:nvSpPr>
        <p:spPr>
          <a:xfrm>
            <a:off x="7384900" y="2452048"/>
            <a:ext cx="1828800" cy="1828800"/>
          </a:xfrm>
          <a:prstGeom prst="arc">
            <a:avLst>
              <a:gd name="adj1" fmla="val 17742597"/>
              <a:gd name="adj2" fmla="val 21527597"/>
            </a:avLst>
          </a:prstGeom>
          <a:ln>
            <a:solidFill>
              <a:schemeClr val="tx1"/>
            </a:solidFill>
            <a:prstDash val="dash"/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8304999" y="3356428"/>
            <a:ext cx="138725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9100110" y="2421081"/>
          <a:ext cx="3381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00110" y="2421081"/>
                        <a:ext cx="3381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5131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شبیه سازی حرکت ربات متحرک در </a:t>
            </a:r>
            <a:r>
              <a:rPr lang="en-US" dirty="0"/>
              <a:t>Maz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088812" y="1599237"/>
            <a:ext cx="2636376" cy="20247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Robot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202113" y="2763838"/>
          <a:ext cx="5381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28600" progId="Equation.DSMT4">
                  <p:embed/>
                </p:oleObj>
              </mc:Choice>
              <mc:Fallback>
                <p:oleObj name="Equation" r:id="rId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02113" y="2763838"/>
                        <a:ext cx="53816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244975" y="1830388"/>
          <a:ext cx="5397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4975" y="1830388"/>
                        <a:ext cx="539750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564141" y="3076319"/>
          <a:ext cx="337705" cy="37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4141" y="3076319"/>
                        <a:ext cx="337705" cy="37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256304" y="3042549"/>
          <a:ext cx="371475" cy="43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56304" y="3042549"/>
                        <a:ext cx="371475" cy="439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009522" y="3025519"/>
          <a:ext cx="3381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09522" y="3025519"/>
                        <a:ext cx="3381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4763091" y="2144487"/>
            <a:ext cx="1325721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763090" y="3119861"/>
            <a:ext cx="1325721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8725188" y="1823832"/>
            <a:ext cx="1325721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8725187" y="2216192"/>
            <a:ext cx="1325721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8725188" y="2633159"/>
            <a:ext cx="1325721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8725187" y="3025519"/>
            <a:ext cx="1325721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8725187" y="3411077"/>
            <a:ext cx="1325721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10124971" y="1481903"/>
          <a:ext cx="506413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838080" progId="Equation.DSMT4">
                  <p:embed/>
                </p:oleObj>
              </mc:Choice>
              <mc:Fallback>
                <p:oleObj name="Equation" r:id="rId12" imgW="190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24971" y="1481903"/>
                        <a:ext cx="506413" cy="223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752291" y="4125173"/>
          <a:ext cx="2608663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760" imgH="1206360" progId="Equation.DSMT4">
                  <p:embed/>
                </p:oleObj>
              </mc:Choice>
              <mc:Fallback>
                <p:oleObj name="Equation" r:id="rId14" imgW="119376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52291" y="4125173"/>
                        <a:ext cx="2608663" cy="264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7366000" y="4125913"/>
          <a:ext cx="3940175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03240" imgH="1206360" progId="Equation.DSMT4">
                  <p:embed/>
                </p:oleObj>
              </mc:Choice>
              <mc:Fallback>
                <p:oleObj name="Equation" r:id="rId16" imgW="18032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66000" y="4125913"/>
                        <a:ext cx="3940175" cy="264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406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شبیه سازی حرکت ربات متحرک در </a:t>
            </a:r>
            <a:r>
              <a:rPr lang="en-US" dirty="0"/>
              <a:t>Maz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obot Structure</a:t>
            </a:r>
          </a:p>
          <a:p>
            <a:r>
              <a:rPr lang="en-US" dirty="0" err="1"/>
              <a:t>UpdateRobot</a:t>
            </a:r>
            <a:r>
              <a:rPr lang="en-US" dirty="0"/>
              <a:t>(</a:t>
            </a:r>
            <a:r>
              <a:rPr lang="en-US" dirty="0" err="1"/>
              <a:t>Robot,wr,wl</a:t>
            </a:r>
            <a:r>
              <a:rPr lang="en-US" dirty="0"/>
              <a:t>)</a:t>
            </a:r>
          </a:p>
          <a:p>
            <a:r>
              <a:rPr lang="en-US" dirty="0" err="1"/>
              <a:t>ShowMaze</a:t>
            </a:r>
            <a:r>
              <a:rPr lang="en-US" dirty="0"/>
              <a:t>(</a:t>
            </a:r>
            <a:r>
              <a:rPr lang="en-US" dirty="0" err="1"/>
              <a:t>MazeMatrix,Robot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9929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5E1157-D6D8-632A-AB49-AD5026574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AE7B78-AE94-4F64-7247-674DD6243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7058"/>
              </p:ext>
            </p:extLst>
          </p:nvPr>
        </p:nvGraphicFramePr>
        <p:xfrm>
          <a:off x="2888132" y="537911"/>
          <a:ext cx="2608663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1206360" progId="Equation.DSMT4">
                  <p:embed/>
                </p:oleObj>
              </mc:Choice>
              <mc:Fallback>
                <p:oleObj name="Equation" r:id="rId2" imgW="1193760" imgH="12063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88132" y="537911"/>
                        <a:ext cx="2608663" cy="264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6424C12-D100-4E72-15C5-C4C803D0F2BD}"/>
                  </a:ext>
                </a:extLst>
              </p14:cNvPr>
              <p14:cNvContentPartPr/>
              <p14:nvPr/>
            </p14:nvContentPartPr>
            <p14:xfrm>
              <a:off x="2780640" y="507240"/>
              <a:ext cx="8041320" cy="39214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6424C12-D100-4E72-15C5-C4C803D0F2B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71280" y="497880"/>
                <a:ext cx="8060040" cy="3940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714EC1F5-9DC0-ABAB-5977-FA536E6FBB2B}"/>
              </a:ext>
            </a:extLst>
          </p:cNvPr>
          <p:cNvGrpSpPr/>
          <p:nvPr/>
        </p:nvGrpSpPr>
        <p:grpSpPr>
          <a:xfrm>
            <a:off x="3356418" y="159405"/>
            <a:ext cx="1268640" cy="897840"/>
            <a:chOff x="3356418" y="159405"/>
            <a:chExt cx="1268640" cy="897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89DD917-DC60-2660-638F-A2D759E9689C}"/>
                    </a:ext>
                  </a:extLst>
                </p14:cNvPr>
                <p14:cNvContentPartPr/>
                <p14:nvPr/>
              </p14:nvContentPartPr>
              <p14:xfrm>
                <a:off x="3356418" y="467565"/>
                <a:ext cx="1268640" cy="58968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89DD917-DC60-2660-638F-A2D759E9689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347778" y="458565"/>
                  <a:ext cx="1286280" cy="60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E91C449-2485-EB0D-5C44-1E7C6E0C627A}"/>
                    </a:ext>
                  </a:extLst>
                </p14:cNvPr>
                <p14:cNvContentPartPr/>
                <p14:nvPr/>
              </p14:nvContentPartPr>
              <p14:xfrm>
                <a:off x="4008018" y="159405"/>
                <a:ext cx="263160" cy="2023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E91C449-2485-EB0D-5C44-1E7C6E0C627A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999378" y="150405"/>
                  <a:ext cx="28080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47A6ADE0-65EC-5346-E561-176474C48DA7}"/>
                    </a:ext>
                  </a:extLst>
                </p14:cNvPr>
                <p14:cNvContentPartPr/>
                <p14:nvPr/>
              </p14:nvContentPartPr>
              <p14:xfrm>
                <a:off x="4328058" y="259845"/>
                <a:ext cx="51480" cy="15624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47A6ADE0-65EC-5346-E561-176474C48DA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319058" y="251205"/>
                  <a:ext cx="69120" cy="17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9F3A894-158F-8451-BE07-D221912435E0}"/>
              </a:ext>
            </a:extLst>
          </p:cNvPr>
          <p:cNvGrpSpPr/>
          <p:nvPr/>
        </p:nvGrpSpPr>
        <p:grpSpPr>
          <a:xfrm>
            <a:off x="3744858" y="2310045"/>
            <a:ext cx="1541160" cy="805320"/>
            <a:chOff x="3744858" y="2310045"/>
            <a:chExt cx="1541160" cy="805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2CDA8B2-1CA7-C67F-6A94-AECF3286D17F}"/>
                    </a:ext>
                  </a:extLst>
                </p14:cNvPr>
                <p14:cNvContentPartPr/>
                <p14:nvPr/>
              </p14:nvContentPartPr>
              <p14:xfrm>
                <a:off x="3744858" y="2416245"/>
                <a:ext cx="1154160" cy="6991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2CDA8B2-1CA7-C67F-6A94-AECF3286D17F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736218" y="2407605"/>
                  <a:ext cx="1171800" cy="71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D195521D-A93F-5F65-293A-33843CCDC961}"/>
                    </a:ext>
                  </a:extLst>
                </p14:cNvPr>
                <p14:cNvContentPartPr/>
                <p14:nvPr/>
              </p14:nvContentPartPr>
              <p14:xfrm>
                <a:off x="4855098" y="2310045"/>
                <a:ext cx="167400" cy="16524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D195521D-A93F-5F65-293A-33843CCDC96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846098" y="2301405"/>
                  <a:ext cx="18504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F90EE203-6E5E-4D11-D46F-4AFBA78C25A4}"/>
                    </a:ext>
                  </a:extLst>
                </p14:cNvPr>
                <p14:cNvContentPartPr/>
                <p14:nvPr/>
              </p14:nvContentPartPr>
              <p14:xfrm>
                <a:off x="5104578" y="2404005"/>
                <a:ext cx="181440" cy="16380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F90EE203-6E5E-4D11-D46F-4AFBA78C25A4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095578" y="2395365"/>
                  <a:ext cx="199080" cy="181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48B2DE4C-5CFF-9DAC-D215-BE27F58E68AF}"/>
              </a:ext>
            </a:extLst>
          </p:cNvPr>
          <p:cNvGrpSpPr/>
          <p:nvPr/>
        </p:nvGrpSpPr>
        <p:grpSpPr>
          <a:xfrm>
            <a:off x="3081738" y="4522965"/>
            <a:ext cx="2504160" cy="613440"/>
            <a:chOff x="3081738" y="4522965"/>
            <a:chExt cx="2504160" cy="613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B6E297D9-36D6-DD2E-661D-A9BE27959C13}"/>
                    </a:ext>
                  </a:extLst>
                </p14:cNvPr>
                <p14:cNvContentPartPr/>
                <p14:nvPr/>
              </p14:nvContentPartPr>
              <p14:xfrm>
                <a:off x="3081738" y="4606485"/>
                <a:ext cx="235440" cy="50220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B6E297D9-36D6-DD2E-661D-A9BE27959C1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073098" y="4597845"/>
                  <a:ext cx="253080" cy="51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63EB6BE-EFA8-9559-27B5-5F0FB3D266E3}"/>
                    </a:ext>
                  </a:extLst>
                </p14:cNvPr>
                <p14:cNvContentPartPr/>
                <p14:nvPr/>
              </p14:nvContentPartPr>
              <p14:xfrm>
                <a:off x="3486018" y="4953885"/>
                <a:ext cx="113040" cy="13932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63EB6BE-EFA8-9559-27B5-5F0FB3D266E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477018" y="4944885"/>
                  <a:ext cx="13068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CAC7CB63-9F7D-07F7-CD95-143015069408}"/>
                    </a:ext>
                  </a:extLst>
                </p14:cNvPr>
                <p14:cNvContentPartPr/>
                <p14:nvPr/>
              </p14:nvContentPartPr>
              <p14:xfrm>
                <a:off x="3894258" y="4522965"/>
                <a:ext cx="1691640" cy="61344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CAC7CB63-9F7D-07F7-CD95-14301506940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885618" y="4513965"/>
                  <a:ext cx="1709280" cy="63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7FB1994-5E57-DDEC-D757-8AF8842A455D}"/>
              </a:ext>
            </a:extLst>
          </p:cNvPr>
          <p:cNvGrpSpPr/>
          <p:nvPr/>
        </p:nvGrpSpPr>
        <p:grpSpPr>
          <a:xfrm>
            <a:off x="4248138" y="4568325"/>
            <a:ext cx="3445920" cy="598680"/>
            <a:chOff x="4248138" y="4568325"/>
            <a:chExt cx="3445920" cy="598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65F294AD-F3DF-2E6C-6BBD-BD0A70759575}"/>
                    </a:ext>
                  </a:extLst>
                </p14:cNvPr>
                <p14:cNvContentPartPr/>
                <p14:nvPr/>
              </p14:nvContentPartPr>
              <p14:xfrm>
                <a:off x="4248138" y="4822125"/>
                <a:ext cx="171000" cy="33516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65F294AD-F3DF-2E6C-6BBD-BD0A70759575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239498" y="4813485"/>
                  <a:ext cx="18864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ED6B923-4D20-CEA4-C887-2E0C3CEC42A9}"/>
                    </a:ext>
                  </a:extLst>
                </p14:cNvPr>
                <p14:cNvContentPartPr/>
                <p14:nvPr/>
              </p14:nvContentPartPr>
              <p14:xfrm>
                <a:off x="4430658" y="4842285"/>
                <a:ext cx="209160" cy="1983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ED6B923-4D20-CEA4-C887-2E0C3CEC42A9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421658" y="4833285"/>
                  <a:ext cx="22680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21236FCD-636D-AB74-4052-47247B47D06F}"/>
                    </a:ext>
                  </a:extLst>
                </p14:cNvPr>
                <p14:cNvContentPartPr/>
                <p14:nvPr/>
              </p14:nvContentPartPr>
              <p14:xfrm>
                <a:off x="4639098" y="4884405"/>
                <a:ext cx="124200" cy="28260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21236FCD-636D-AB74-4052-47247B47D06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630098" y="4875405"/>
                  <a:ext cx="14184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8F09E604-6F26-F6A2-A6ED-5298145BF29C}"/>
                    </a:ext>
                  </a:extLst>
                </p14:cNvPr>
                <p14:cNvContentPartPr/>
                <p14:nvPr/>
              </p14:nvContentPartPr>
              <p14:xfrm>
                <a:off x="4621098" y="5058645"/>
                <a:ext cx="188280" cy="7380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8F09E604-6F26-F6A2-A6ED-5298145BF29C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612458" y="5050005"/>
                  <a:ext cx="20592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C39DE2B-6E76-DEBD-0651-DBBED1C75863}"/>
                    </a:ext>
                  </a:extLst>
                </p14:cNvPr>
                <p14:cNvContentPartPr/>
                <p14:nvPr/>
              </p14:nvContentPartPr>
              <p14:xfrm>
                <a:off x="4887858" y="4988805"/>
                <a:ext cx="101880" cy="1008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C39DE2B-6E76-DEBD-0651-DBBED1C75863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879218" y="4979805"/>
                  <a:ext cx="11952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A7C9534-61F7-703E-7177-6B426EFB65E8}"/>
                    </a:ext>
                  </a:extLst>
                </p14:cNvPr>
                <p14:cNvContentPartPr/>
                <p14:nvPr/>
              </p14:nvContentPartPr>
              <p14:xfrm>
                <a:off x="5077938" y="4845525"/>
                <a:ext cx="150120" cy="19512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A7C9534-61F7-703E-7177-6B426EFB65E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068938" y="4836525"/>
                  <a:ext cx="16776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C714FC6-7686-B6AC-E32D-C28B44DF5701}"/>
                    </a:ext>
                  </a:extLst>
                </p14:cNvPr>
                <p14:cNvContentPartPr/>
                <p14:nvPr/>
              </p14:nvContentPartPr>
              <p14:xfrm>
                <a:off x="5302218" y="4790085"/>
                <a:ext cx="57960" cy="35424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C714FC6-7686-B6AC-E32D-C28B44DF570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293578" y="4781445"/>
                  <a:ext cx="75600" cy="37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3F683309-8C2C-5220-94FD-026670AE0CE0}"/>
                    </a:ext>
                  </a:extLst>
                </p14:cNvPr>
                <p14:cNvContentPartPr/>
                <p14:nvPr/>
              </p14:nvContentPartPr>
              <p14:xfrm>
                <a:off x="5491218" y="4701525"/>
                <a:ext cx="119520" cy="15840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3F683309-8C2C-5220-94FD-026670AE0CE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482218" y="4692885"/>
                  <a:ext cx="13716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D2ACB028-4B9F-6E42-4482-B56D4F400CFA}"/>
                    </a:ext>
                  </a:extLst>
                </p14:cNvPr>
                <p14:cNvContentPartPr/>
                <p14:nvPr/>
              </p14:nvContentPartPr>
              <p14:xfrm>
                <a:off x="5788578" y="4955325"/>
                <a:ext cx="128880" cy="633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D2ACB028-4B9F-6E42-4482-B56D4F400CF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779578" y="4946685"/>
                  <a:ext cx="14652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21D42B72-0048-70F7-7AED-D1C269320A32}"/>
                    </a:ext>
                  </a:extLst>
                </p14:cNvPr>
                <p14:cNvContentPartPr/>
                <p14:nvPr/>
              </p14:nvContentPartPr>
              <p14:xfrm>
                <a:off x="5828898" y="4922565"/>
                <a:ext cx="37440" cy="1411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21D42B72-0048-70F7-7AED-D1C269320A3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819898" y="4913565"/>
                  <a:ext cx="5508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7B3D06C-570E-1C38-B308-2F152492AAFD}"/>
                    </a:ext>
                  </a:extLst>
                </p14:cNvPr>
                <p14:cNvContentPartPr/>
                <p14:nvPr/>
              </p14:nvContentPartPr>
              <p14:xfrm>
                <a:off x="6101058" y="4745445"/>
                <a:ext cx="139320" cy="3150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7B3D06C-570E-1C38-B308-2F152492AAF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092058" y="4736805"/>
                  <a:ext cx="15696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FC41111A-FB68-7ACC-F6D4-363055B3589B}"/>
                    </a:ext>
                  </a:extLst>
                </p14:cNvPr>
                <p14:cNvContentPartPr/>
                <p14:nvPr/>
              </p14:nvContentPartPr>
              <p14:xfrm>
                <a:off x="6296178" y="4783965"/>
                <a:ext cx="184320" cy="2638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FC41111A-FB68-7ACC-F6D4-363055B3589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287178" y="4774965"/>
                  <a:ext cx="20196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E5AE5AAB-E4DC-EED3-C39F-E761BA399CEE}"/>
                    </a:ext>
                  </a:extLst>
                </p14:cNvPr>
                <p14:cNvContentPartPr/>
                <p14:nvPr/>
              </p14:nvContentPartPr>
              <p14:xfrm>
                <a:off x="6526218" y="4844805"/>
                <a:ext cx="232200" cy="26856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E5AE5AAB-E4DC-EED3-C39F-E761BA399CEE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517578" y="4836165"/>
                  <a:ext cx="24984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DC3561BC-32FE-7D4E-2EB0-93953F060D47}"/>
                    </a:ext>
                  </a:extLst>
                </p14:cNvPr>
                <p14:cNvContentPartPr/>
                <p14:nvPr/>
              </p14:nvContentPartPr>
              <p14:xfrm>
                <a:off x="6828978" y="4934085"/>
                <a:ext cx="121320" cy="1944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DC3561BC-32FE-7D4E-2EB0-93953F060D4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820338" y="4925445"/>
                  <a:ext cx="1389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6449AD0-7B47-5A7F-C08E-BE199DC4ADF5}"/>
                    </a:ext>
                  </a:extLst>
                </p14:cNvPr>
                <p14:cNvContentPartPr/>
                <p14:nvPr/>
              </p14:nvContentPartPr>
              <p14:xfrm>
                <a:off x="6983058" y="4798725"/>
                <a:ext cx="203760" cy="26676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6449AD0-7B47-5A7F-C08E-BE199DC4ADF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974418" y="4790085"/>
                  <a:ext cx="22140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FF107447-B6F8-BB50-2D89-4B12F3B19F0C}"/>
                    </a:ext>
                  </a:extLst>
                </p14:cNvPr>
                <p14:cNvContentPartPr/>
                <p14:nvPr/>
              </p14:nvContentPartPr>
              <p14:xfrm>
                <a:off x="7271778" y="4740765"/>
                <a:ext cx="97560" cy="32940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FF107447-B6F8-BB50-2D89-4B12F3B19F0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263138" y="4732125"/>
                  <a:ext cx="11520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C19C89C-ACE0-8D0E-EBE3-3E7BCA298BAB}"/>
                    </a:ext>
                  </a:extLst>
                </p14:cNvPr>
                <p14:cNvContentPartPr/>
                <p14:nvPr/>
              </p14:nvContentPartPr>
              <p14:xfrm>
                <a:off x="7418298" y="4693965"/>
                <a:ext cx="136080" cy="20340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C19C89C-ACE0-8D0E-EBE3-3E7BCA298BA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409298" y="4684965"/>
                  <a:ext cx="15372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BBDD8083-8607-9289-DA2C-8FB908BF189F}"/>
                    </a:ext>
                  </a:extLst>
                </p14:cNvPr>
                <p14:cNvContentPartPr/>
                <p14:nvPr/>
              </p14:nvContentPartPr>
              <p14:xfrm>
                <a:off x="5477538" y="4568325"/>
                <a:ext cx="2216520" cy="3600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BBDD8083-8607-9289-DA2C-8FB908BF189F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468538" y="4559685"/>
                  <a:ext cx="2234160" cy="5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AF09424F-2D46-6EF7-F044-D03C1B2F84DE}"/>
              </a:ext>
            </a:extLst>
          </p:cNvPr>
          <p:cNvGrpSpPr/>
          <p:nvPr/>
        </p:nvGrpSpPr>
        <p:grpSpPr>
          <a:xfrm>
            <a:off x="2894898" y="5475885"/>
            <a:ext cx="240840" cy="469800"/>
            <a:chOff x="2894898" y="5475885"/>
            <a:chExt cx="240840" cy="469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02BB2C7B-BD9D-A310-0AF1-351912368C05}"/>
                    </a:ext>
                  </a:extLst>
                </p14:cNvPr>
                <p14:cNvContentPartPr/>
                <p14:nvPr/>
              </p14:nvContentPartPr>
              <p14:xfrm>
                <a:off x="2894898" y="5581365"/>
                <a:ext cx="240840" cy="36432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02BB2C7B-BD9D-A310-0AF1-351912368C05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885898" y="5572365"/>
                  <a:ext cx="258480" cy="38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39E93726-A7A2-D813-5C98-0D06C9F2E830}"/>
                    </a:ext>
                  </a:extLst>
                </p14:cNvPr>
                <p14:cNvContentPartPr/>
                <p14:nvPr/>
              </p14:nvContentPartPr>
              <p14:xfrm>
                <a:off x="2945298" y="5475885"/>
                <a:ext cx="19440" cy="4140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39E93726-A7A2-D813-5C98-0D06C9F2E83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936298" y="5466885"/>
                  <a:ext cx="37080" cy="59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6C2C3A72-CEF0-89BC-0B44-860C8897AF31}"/>
                  </a:ext>
                </a:extLst>
              </p14:cNvPr>
              <p14:cNvContentPartPr/>
              <p14:nvPr/>
            </p14:nvContentPartPr>
            <p14:xfrm>
              <a:off x="3470178" y="5826525"/>
              <a:ext cx="109800" cy="103320"/>
            </p14:xfrm>
          </p:contentPart>
        </mc:Choice>
        <mc:Fallback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6C2C3A72-CEF0-89BC-0B44-860C8897AF31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3461178" y="5817885"/>
                <a:ext cx="127440" cy="120960"/>
              </a:xfrm>
              <a:prstGeom prst="rect">
                <a:avLst/>
              </a:prstGeom>
            </p:spPr>
          </p:pic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63BF0733-A35A-B42E-9D55-4679E7A1DBFC}"/>
              </a:ext>
            </a:extLst>
          </p:cNvPr>
          <p:cNvGrpSpPr/>
          <p:nvPr/>
        </p:nvGrpSpPr>
        <p:grpSpPr>
          <a:xfrm>
            <a:off x="3819018" y="5666325"/>
            <a:ext cx="324000" cy="493560"/>
            <a:chOff x="3819018" y="5666325"/>
            <a:chExt cx="324000" cy="493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6FA80D87-53F5-B39D-4901-98EA8E05FC7F}"/>
                    </a:ext>
                  </a:extLst>
                </p14:cNvPr>
                <p14:cNvContentPartPr/>
                <p14:nvPr/>
              </p14:nvContentPartPr>
              <p14:xfrm>
                <a:off x="3819018" y="5666325"/>
                <a:ext cx="125640" cy="21564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6FA80D87-53F5-B39D-4901-98EA8E05FC7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810018" y="5657685"/>
                  <a:ext cx="14328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F3387C0-D1B1-D764-42EB-CE9AE55CC921}"/>
                    </a:ext>
                  </a:extLst>
                </p14:cNvPr>
                <p14:cNvContentPartPr/>
                <p14:nvPr/>
              </p14:nvContentPartPr>
              <p14:xfrm>
                <a:off x="3831258" y="5870445"/>
                <a:ext cx="256320" cy="8748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F3387C0-D1B1-D764-42EB-CE9AE55CC92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822618" y="5861805"/>
                  <a:ext cx="27396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8912DA6D-3A8B-62D4-F1A1-F1689046907E}"/>
                    </a:ext>
                  </a:extLst>
                </p14:cNvPr>
                <p14:cNvContentPartPr/>
                <p14:nvPr/>
              </p14:nvContentPartPr>
              <p14:xfrm>
                <a:off x="3877338" y="6030285"/>
                <a:ext cx="265680" cy="12960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8912DA6D-3A8B-62D4-F1A1-F1689046907E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868338" y="6021645"/>
                  <a:ext cx="283320" cy="1472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811704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7046849-FFA6-5C16-0907-BFB4421EE2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7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E7ED3C9-A504-0E06-40EA-05EE0299FF2F}"/>
                  </a:ext>
                </a:extLst>
              </p14:cNvPr>
              <p14:cNvContentPartPr/>
              <p14:nvPr/>
            </p14:nvContentPartPr>
            <p14:xfrm>
              <a:off x="7081920" y="867600"/>
              <a:ext cx="3336840" cy="10994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E7ED3C9-A504-0E06-40EA-05EE0299FF2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72560" y="858240"/>
                <a:ext cx="3355560" cy="111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E5ACCC6-9F3A-5E61-F393-8C7E67824B61}"/>
                  </a:ext>
                </a:extLst>
              </p14:cNvPr>
              <p14:cNvContentPartPr/>
              <p14:nvPr/>
            </p14:nvContentPartPr>
            <p14:xfrm>
              <a:off x="2717640" y="698040"/>
              <a:ext cx="8949240" cy="42606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E5ACCC6-9F3A-5E61-F393-8C7E67824B6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08280" y="688680"/>
                <a:ext cx="8967960" cy="427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993595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70DE0F9-3DAB-C035-094E-F03E7F599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8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21C6A4A-FDB0-209C-4A87-D438E84EB797}"/>
              </a:ext>
            </a:extLst>
          </p:cNvPr>
          <p:cNvGrpSpPr/>
          <p:nvPr/>
        </p:nvGrpSpPr>
        <p:grpSpPr>
          <a:xfrm>
            <a:off x="5994858" y="979485"/>
            <a:ext cx="2623320" cy="1441800"/>
            <a:chOff x="5994858" y="979485"/>
            <a:chExt cx="2623320" cy="1441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1DA8F49E-A53D-DAEC-6B67-1AD6C431BFAB}"/>
                    </a:ext>
                  </a:extLst>
                </p14:cNvPr>
                <p14:cNvContentPartPr/>
                <p14:nvPr/>
              </p14:nvContentPartPr>
              <p14:xfrm>
                <a:off x="6407058" y="979485"/>
                <a:ext cx="192960" cy="14418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1DA8F49E-A53D-DAEC-6B67-1AD6C431BFAB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398058" y="970845"/>
                  <a:ext cx="210600" cy="145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07D34AA4-A6D3-0170-EBD2-231026DA3D96}"/>
                    </a:ext>
                  </a:extLst>
                </p14:cNvPr>
                <p14:cNvContentPartPr/>
                <p14:nvPr/>
              </p14:nvContentPartPr>
              <p14:xfrm>
                <a:off x="6387258" y="988125"/>
                <a:ext cx="2230920" cy="128376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07D34AA4-A6D3-0170-EBD2-231026DA3D9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378258" y="979125"/>
                  <a:ext cx="2248560" cy="130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0E143D9-C953-1223-73FC-C2FFA3F5EF93}"/>
                    </a:ext>
                  </a:extLst>
                </p14:cNvPr>
                <p14:cNvContentPartPr/>
                <p14:nvPr/>
              </p14:nvContentPartPr>
              <p14:xfrm>
                <a:off x="5994858" y="1321845"/>
                <a:ext cx="509040" cy="12384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0E143D9-C953-1223-73FC-C2FFA3F5EF9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986218" y="1313205"/>
                  <a:ext cx="52668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61B326E-8684-A659-628D-1B2EC30F6738}"/>
                    </a:ext>
                  </a:extLst>
                </p14:cNvPr>
                <p14:cNvContentPartPr/>
                <p14:nvPr/>
              </p14:nvContentPartPr>
              <p14:xfrm>
                <a:off x="6063258" y="1037445"/>
                <a:ext cx="173160" cy="12132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61B326E-8684-A659-628D-1B2EC30F6738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054618" y="1028445"/>
                  <a:ext cx="19080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0333828-B950-877A-9F81-6311CF8A36B3}"/>
                    </a:ext>
                  </a:extLst>
                </p14:cNvPr>
                <p14:cNvContentPartPr/>
                <p14:nvPr/>
              </p14:nvContentPartPr>
              <p14:xfrm>
                <a:off x="6254058" y="1075245"/>
                <a:ext cx="57240" cy="13968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0333828-B950-877A-9F81-6311CF8A36B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245418" y="1066605"/>
                  <a:ext cx="74880" cy="157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88CA514-86EC-D566-6538-31FF7A99CD13}"/>
              </a:ext>
            </a:extLst>
          </p:cNvPr>
          <p:cNvGrpSpPr/>
          <p:nvPr/>
        </p:nvGrpSpPr>
        <p:grpSpPr>
          <a:xfrm>
            <a:off x="3957258" y="2625045"/>
            <a:ext cx="4438080" cy="3079080"/>
            <a:chOff x="3957258" y="2625045"/>
            <a:chExt cx="4438080" cy="3079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F4F385FC-F807-0775-5AC4-FCA03E823E1F}"/>
                    </a:ext>
                  </a:extLst>
                </p14:cNvPr>
                <p14:cNvContentPartPr/>
                <p14:nvPr/>
              </p14:nvContentPartPr>
              <p14:xfrm>
                <a:off x="4181898" y="2789925"/>
                <a:ext cx="173880" cy="291420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F4F385FC-F807-0775-5AC4-FCA03E823E1F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172898" y="2780925"/>
                  <a:ext cx="191520" cy="29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066F62D6-0234-14C7-DCA9-05E093654120}"/>
                    </a:ext>
                  </a:extLst>
                </p14:cNvPr>
                <p14:cNvContentPartPr/>
                <p14:nvPr/>
              </p14:nvContentPartPr>
              <p14:xfrm>
                <a:off x="4185498" y="2754285"/>
                <a:ext cx="492120" cy="38160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066F62D6-0234-14C7-DCA9-05E09365412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176858" y="2745645"/>
                  <a:ext cx="509760" cy="39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5FA40F1-4445-759D-86D3-C3C53CA5D8BC}"/>
                    </a:ext>
                  </a:extLst>
                </p14:cNvPr>
                <p14:cNvContentPartPr/>
                <p14:nvPr/>
              </p14:nvContentPartPr>
              <p14:xfrm>
                <a:off x="3957258" y="5282925"/>
                <a:ext cx="3780000" cy="28440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5FA40F1-4445-759D-86D3-C3C53CA5D8BC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948258" y="5273925"/>
                  <a:ext cx="379764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0D8450D-6AC1-3246-4B55-BAF8EF854507}"/>
                    </a:ext>
                  </a:extLst>
                </p14:cNvPr>
                <p14:cNvContentPartPr/>
                <p14:nvPr/>
              </p14:nvContentPartPr>
              <p14:xfrm>
                <a:off x="5000898" y="4459965"/>
                <a:ext cx="42840" cy="2412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0D8450D-6AC1-3246-4B55-BAF8EF85450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991898" y="4450965"/>
                  <a:ext cx="6048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3669C57-3009-489F-15C4-E2F721F658FD}"/>
                    </a:ext>
                  </a:extLst>
                </p14:cNvPr>
                <p14:cNvContentPartPr/>
                <p14:nvPr/>
              </p14:nvContentPartPr>
              <p14:xfrm>
                <a:off x="4491138" y="4358085"/>
                <a:ext cx="172080" cy="45504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3669C57-3009-489F-15C4-E2F721F658F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482138" y="4349445"/>
                  <a:ext cx="189720" cy="47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EBA4DBA9-576F-CC02-0E68-0EAB1EBB9D78}"/>
                    </a:ext>
                  </a:extLst>
                </p14:cNvPr>
                <p14:cNvContentPartPr/>
                <p14:nvPr/>
              </p14:nvContentPartPr>
              <p14:xfrm>
                <a:off x="4617858" y="4340445"/>
                <a:ext cx="164880" cy="1443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EBA4DBA9-576F-CC02-0E68-0EAB1EBB9D7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609218" y="4331805"/>
                  <a:ext cx="18252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4827B4B-EC40-08FF-39B1-3394C868A82F}"/>
                    </a:ext>
                  </a:extLst>
                </p14:cNvPr>
                <p14:cNvContentPartPr/>
                <p14:nvPr/>
              </p14:nvContentPartPr>
              <p14:xfrm>
                <a:off x="4732698" y="4454205"/>
                <a:ext cx="82440" cy="18900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4827B4B-EC40-08FF-39B1-3394C868A82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724058" y="4445565"/>
                  <a:ext cx="10008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D01FF083-262B-6A5E-CCD7-04433AEBE797}"/>
                    </a:ext>
                  </a:extLst>
                </p14:cNvPr>
                <p14:cNvContentPartPr/>
                <p14:nvPr/>
              </p14:nvContentPartPr>
              <p14:xfrm>
                <a:off x="4732338" y="4679925"/>
                <a:ext cx="140760" cy="1630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D01FF083-262B-6A5E-CCD7-04433AEBE79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723338" y="4671285"/>
                  <a:ext cx="1584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9E190411-8CA3-0FDB-CAF2-FC8F5FC8C872}"/>
                    </a:ext>
                  </a:extLst>
                </p14:cNvPr>
                <p14:cNvContentPartPr/>
                <p14:nvPr/>
              </p14:nvContentPartPr>
              <p14:xfrm>
                <a:off x="4774818" y="4314165"/>
                <a:ext cx="162000" cy="57384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E190411-8CA3-0FDB-CAF2-FC8F5FC8C87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765818" y="4305525"/>
                  <a:ext cx="179640" cy="59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1AB32CCD-5683-A59B-144D-A16C687E4D28}"/>
                    </a:ext>
                  </a:extLst>
                </p14:cNvPr>
                <p14:cNvContentPartPr/>
                <p14:nvPr/>
              </p14:nvContentPartPr>
              <p14:xfrm>
                <a:off x="7160538" y="3249645"/>
                <a:ext cx="44640" cy="2592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1AB32CCD-5683-A59B-144D-A16C687E4D2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151538" y="3240645"/>
                  <a:ext cx="622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78ABFAB1-5F2C-0C82-2440-0DC14D6E9596}"/>
                    </a:ext>
                  </a:extLst>
                </p14:cNvPr>
                <p14:cNvContentPartPr/>
                <p14:nvPr/>
              </p14:nvContentPartPr>
              <p14:xfrm>
                <a:off x="7404978" y="2699925"/>
                <a:ext cx="394200" cy="92340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78ABFAB1-5F2C-0C82-2440-0DC14D6E959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396338" y="2691285"/>
                  <a:ext cx="411840" cy="9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7271746-9BC9-0F0A-0CC5-6065365EF3B5}"/>
                    </a:ext>
                  </a:extLst>
                </p14:cNvPr>
                <p14:cNvContentPartPr/>
                <p14:nvPr/>
              </p14:nvContentPartPr>
              <p14:xfrm>
                <a:off x="7702338" y="2745285"/>
                <a:ext cx="228960" cy="22392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7271746-9BC9-0F0A-0CC5-6065365EF3B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693338" y="2736645"/>
                  <a:ext cx="24660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11EF51A-E403-2F21-F29E-7D5A644A68A1}"/>
                    </a:ext>
                  </a:extLst>
                </p14:cNvPr>
                <p14:cNvContentPartPr/>
                <p14:nvPr/>
              </p14:nvContentPartPr>
              <p14:xfrm>
                <a:off x="7775418" y="3007365"/>
                <a:ext cx="204480" cy="23256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11EF51A-E403-2F21-F29E-7D5A644A68A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766418" y="2998365"/>
                  <a:ext cx="22212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816EC7C3-ACA2-B89D-B359-38ED79932207}"/>
                    </a:ext>
                  </a:extLst>
                </p14:cNvPr>
                <p14:cNvContentPartPr/>
                <p14:nvPr/>
              </p14:nvContentPartPr>
              <p14:xfrm>
                <a:off x="7776858" y="3349005"/>
                <a:ext cx="223560" cy="2325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816EC7C3-ACA2-B89D-B359-38ED7993220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768218" y="3340365"/>
                  <a:ext cx="24120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C16E47C-F18E-55CE-A894-ACD8CAC5BE45}"/>
                    </a:ext>
                  </a:extLst>
                </p14:cNvPr>
                <p14:cNvContentPartPr/>
                <p14:nvPr/>
              </p14:nvContentPartPr>
              <p14:xfrm>
                <a:off x="7997178" y="2746365"/>
                <a:ext cx="188640" cy="29016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C16E47C-F18E-55CE-A894-ACD8CAC5BE4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988178" y="2737725"/>
                  <a:ext cx="20628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75D381FA-62DB-9BD5-23E7-E55E4858A145}"/>
                    </a:ext>
                  </a:extLst>
                </p14:cNvPr>
                <p14:cNvContentPartPr/>
                <p14:nvPr/>
              </p14:nvContentPartPr>
              <p14:xfrm>
                <a:off x="7978458" y="3053445"/>
                <a:ext cx="103320" cy="18792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75D381FA-62DB-9BD5-23E7-E55E4858A145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969458" y="3044445"/>
                  <a:ext cx="12096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B7EED72E-19F9-DFE7-B61B-10B322688040}"/>
                    </a:ext>
                  </a:extLst>
                </p14:cNvPr>
                <p14:cNvContentPartPr/>
                <p14:nvPr/>
              </p14:nvContentPartPr>
              <p14:xfrm>
                <a:off x="7959018" y="3185565"/>
                <a:ext cx="134280" cy="3564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B7EED72E-19F9-DFE7-B61B-10B32268804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950378" y="3176925"/>
                  <a:ext cx="15192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3300DEB-1D98-0E9A-152F-6BBE8308737F}"/>
                    </a:ext>
                  </a:extLst>
                </p14:cNvPr>
                <p14:cNvContentPartPr/>
                <p14:nvPr/>
              </p14:nvContentPartPr>
              <p14:xfrm>
                <a:off x="8055138" y="3432885"/>
                <a:ext cx="105840" cy="18900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3300DEB-1D98-0E9A-152F-6BBE8308737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046498" y="3424245"/>
                  <a:ext cx="12348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B8B20821-39FF-622F-D1DE-74634F7B3C11}"/>
                    </a:ext>
                  </a:extLst>
                </p14:cNvPr>
                <p14:cNvContentPartPr/>
                <p14:nvPr/>
              </p14:nvContentPartPr>
              <p14:xfrm>
                <a:off x="8028498" y="3579765"/>
                <a:ext cx="153360" cy="3456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B8B20821-39FF-622F-D1DE-74634F7B3C1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019858" y="3571125"/>
                  <a:ext cx="17100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B0BB7FA-C7A4-5CA4-3A81-D98C530BBD2E}"/>
                    </a:ext>
                  </a:extLst>
                </p14:cNvPr>
                <p14:cNvContentPartPr/>
                <p14:nvPr/>
              </p14:nvContentPartPr>
              <p14:xfrm>
                <a:off x="8169258" y="2625045"/>
                <a:ext cx="226080" cy="10501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B0BB7FA-C7A4-5CA4-3A81-D98C530BBD2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160258" y="2616045"/>
                  <a:ext cx="243720" cy="10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84C6DA7-9653-4CD9-3571-D47E1E181999}"/>
                    </a:ext>
                  </a:extLst>
                </p14:cNvPr>
                <p14:cNvContentPartPr/>
                <p14:nvPr/>
              </p14:nvContentPartPr>
              <p14:xfrm>
                <a:off x="5044458" y="3276285"/>
                <a:ext cx="2150280" cy="116424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84C6DA7-9653-4CD9-3571-D47E1E18199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035818" y="3267645"/>
                  <a:ext cx="2167920" cy="1181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BF47F12D-A792-34FF-9F31-58416BDC5832}"/>
                  </a:ext>
                </a:extLst>
              </p14:cNvPr>
              <p14:cNvContentPartPr/>
              <p14:nvPr/>
            </p14:nvContentPartPr>
            <p14:xfrm>
              <a:off x="5788218" y="3142365"/>
              <a:ext cx="308160" cy="519120"/>
            </p14:xfrm>
          </p:contentPart>
        </mc:Choice>
        <mc:Fallback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BF47F12D-A792-34FF-9F31-58416BDC5832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779578" y="3133725"/>
                <a:ext cx="325800" cy="536760"/>
              </a:xfrm>
              <a:prstGeom prst="rect">
                <a:avLst/>
              </a:prstGeom>
            </p:spPr>
          </p:pic>
        </mc:Fallback>
      </mc:AlternateContent>
      <p:grpSp>
        <p:nvGrpSpPr>
          <p:cNvPr id="38" name="Group 37">
            <a:extLst>
              <a:ext uri="{FF2B5EF4-FFF2-40B4-BE49-F238E27FC236}">
                <a16:creationId xmlns:a16="http://schemas.microsoft.com/office/drawing/2014/main" id="{D70ECA74-8BB1-45A3-4ED5-C4A692132701}"/>
              </a:ext>
            </a:extLst>
          </p:cNvPr>
          <p:cNvGrpSpPr/>
          <p:nvPr/>
        </p:nvGrpSpPr>
        <p:grpSpPr>
          <a:xfrm>
            <a:off x="3120258" y="648285"/>
            <a:ext cx="1118520" cy="545760"/>
            <a:chOff x="3120258" y="648285"/>
            <a:chExt cx="1118520" cy="545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88C09D7E-A4B2-3BA7-05FA-1CDAC0E36E1D}"/>
                    </a:ext>
                  </a:extLst>
                </p14:cNvPr>
                <p14:cNvContentPartPr/>
                <p14:nvPr/>
              </p14:nvContentPartPr>
              <p14:xfrm>
                <a:off x="3120258" y="648285"/>
                <a:ext cx="520560" cy="54576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88C09D7E-A4B2-3BA7-05FA-1CDAC0E36E1D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111258" y="639645"/>
                  <a:ext cx="538200" cy="56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7E77556-7309-1B32-07AD-6B743345E1EF}"/>
                    </a:ext>
                  </a:extLst>
                </p14:cNvPr>
                <p14:cNvContentPartPr/>
                <p14:nvPr/>
              </p14:nvContentPartPr>
              <p14:xfrm>
                <a:off x="3693378" y="904605"/>
                <a:ext cx="545400" cy="1897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7E77556-7309-1B32-07AD-6B743345E1EF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684738" y="895965"/>
                  <a:ext cx="563040" cy="207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545EABF9-31AE-7E8B-B2BB-BE70D8F57C17}"/>
                  </a:ext>
                </a:extLst>
              </p14:cNvPr>
              <p14:cNvContentPartPr/>
              <p14:nvPr/>
            </p14:nvContentPartPr>
            <p14:xfrm>
              <a:off x="4589418" y="872205"/>
              <a:ext cx="137160" cy="150840"/>
            </p14:xfrm>
          </p:contentPart>
        </mc:Choice>
        <mc:Fallback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545EABF9-31AE-7E8B-B2BB-BE70D8F57C17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580418" y="863205"/>
                <a:ext cx="154800" cy="168480"/>
              </a:xfrm>
              <a:prstGeom prst="rect">
                <a:avLst/>
              </a:prstGeom>
            </p:spPr>
          </p:pic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FAD384C9-99A6-1FED-6369-A9CF65BF810A}"/>
              </a:ext>
            </a:extLst>
          </p:cNvPr>
          <p:cNvGrpSpPr/>
          <p:nvPr/>
        </p:nvGrpSpPr>
        <p:grpSpPr>
          <a:xfrm>
            <a:off x="3161658" y="1507965"/>
            <a:ext cx="2065680" cy="476640"/>
            <a:chOff x="3161658" y="1507965"/>
            <a:chExt cx="2065680" cy="476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ACB2E8A-99EC-5191-9A65-0ECE94A242E2}"/>
                    </a:ext>
                  </a:extLst>
                </p14:cNvPr>
                <p14:cNvContentPartPr/>
                <p14:nvPr/>
              </p14:nvContentPartPr>
              <p14:xfrm>
                <a:off x="3161658" y="1507965"/>
                <a:ext cx="354600" cy="32760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ACB2E8A-99EC-5191-9A65-0ECE94A242E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153018" y="1498965"/>
                  <a:ext cx="37224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2F1D238A-7C8D-B361-F1F6-7EF2435A1522}"/>
                    </a:ext>
                  </a:extLst>
                </p14:cNvPr>
                <p14:cNvContentPartPr/>
                <p14:nvPr/>
              </p14:nvContentPartPr>
              <p14:xfrm>
                <a:off x="3507978" y="1795605"/>
                <a:ext cx="68040" cy="414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2F1D238A-7C8D-B361-F1F6-7EF2435A1522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499338" y="1786965"/>
                  <a:ext cx="8568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C4E33559-00BB-BF09-29AA-40DBAA9EC256}"/>
                    </a:ext>
                  </a:extLst>
                </p14:cNvPr>
                <p14:cNvContentPartPr/>
                <p14:nvPr/>
              </p14:nvContentPartPr>
              <p14:xfrm>
                <a:off x="3487098" y="1787325"/>
                <a:ext cx="175680" cy="446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C4E33559-00BB-BF09-29AA-40DBAA9EC25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478458" y="1778325"/>
                  <a:ext cx="19332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8BC8E64F-E1D3-0ACD-C10F-DF7608087DBC}"/>
                    </a:ext>
                  </a:extLst>
                </p14:cNvPr>
                <p14:cNvContentPartPr/>
                <p14:nvPr/>
              </p14:nvContentPartPr>
              <p14:xfrm>
                <a:off x="3786978" y="1576725"/>
                <a:ext cx="228600" cy="27072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8BC8E64F-E1D3-0ACD-C10F-DF7608087DBC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778338" y="1567725"/>
                  <a:ext cx="24624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28823E0E-321F-3F32-9009-9046DEB5C30C}"/>
                    </a:ext>
                  </a:extLst>
                </p14:cNvPr>
                <p14:cNvContentPartPr/>
                <p14:nvPr/>
              </p14:nvContentPartPr>
              <p14:xfrm>
                <a:off x="4020978" y="1646925"/>
                <a:ext cx="295560" cy="33768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28823E0E-321F-3F32-9009-9046DEB5C30C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012338" y="1637925"/>
                  <a:ext cx="313200" cy="35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6958EA49-64AA-C0AB-76B8-17B98953A9A5}"/>
                    </a:ext>
                  </a:extLst>
                </p14:cNvPr>
                <p14:cNvContentPartPr/>
                <p14:nvPr/>
              </p14:nvContentPartPr>
              <p14:xfrm>
                <a:off x="4507338" y="1638285"/>
                <a:ext cx="369000" cy="17136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6958EA49-64AA-C0AB-76B8-17B98953A9A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498338" y="1629645"/>
                  <a:ext cx="38664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0524B33-4F61-8651-093A-A11E3C9CBC6E}"/>
                    </a:ext>
                  </a:extLst>
                </p14:cNvPr>
                <p14:cNvContentPartPr/>
                <p14:nvPr/>
              </p14:nvContentPartPr>
              <p14:xfrm>
                <a:off x="5043018" y="1667445"/>
                <a:ext cx="184320" cy="12312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0524B33-4F61-8651-093A-A11E3C9CBC6E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034018" y="1658805"/>
                  <a:ext cx="201960" cy="1407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4757683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BD3299-5533-D0C1-78F5-5E21BE4075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276CC-6AC5-4AA3-A6BC-1F71D3864862}" type="slidenum">
              <a:rPr lang="en-US" smtClean="0"/>
              <a:t>9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6EEBF9E1-A097-C8E9-3D2C-3EE7137EAAFB}"/>
                  </a:ext>
                </a:extLst>
              </p14:cNvPr>
              <p14:cNvContentPartPr/>
              <p14:nvPr/>
            </p14:nvContentPartPr>
            <p14:xfrm>
              <a:off x="1839738" y="687525"/>
              <a:ext cx="6964560" cy="1475280"/>
            </p14:xfrm>
          </p:contentPart>
        </mc:Choice>
        <mc:Fallback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6EEBF9E1-A097-C8E9-3D2C-3EE7137EAAF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30738" y="678525"/>
                <a:ext cx="6982200" cy="149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81F62871-4A1F-ABB0-1755-63A79CB83CD6}"/>
                  </a:ext>
                </a:extLst>
              </p14:cNvPr>
              <p14:cNvContentPartPr/>
              <p14:nvPr/>
            </p14:nvContentPartPr>
            <p14:xfrm>
              <a:off x="2524458" y="976245"/>
              <a:ext cx="6103800" cy="1657440"/>
            </p14:xfrm>
          </p:contentPart>
        </mc:Choice>
        <mc:Fallback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81F62871-4A1F-ABB0-1755-63A79CB83CD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15818" y="967245"/>
                <a:ext cx="6121440" cy="1675080"/>
              </a:xfrm>
              <a:prstGeom prst="rect">
                <a:avLst/>
              </a:prstGeom>
            </p:spPr>
          </p:pic>
        </mc:Fallback>
      </mc:AlternateContent>
      <p:grpSp>
        <p:nvGrpSpPr>
          <p:cNvPr id="94" name="Group 93">
            <a:extLst>
              <a:ext uri="{FF2B5EF4-FFF2-40B4-BE49-F238E27FC236}">
                <a16:creationId xmlns:a16="http://schemas.microsoft.com/office/drawing/2014/main" id="{F75DA4A8-6813-0342-CB78-57F9A31A63A7}"/>
              </a:ext>
            </a:extLst>
          </p:cNvPr>
          <p:cNvGrpSpPr/>
          <p:nvPr/>
        </p:nvGrpSpPr>
        <p:grpSpPr>
          <a:xfrm>
            <a:off x="675318" y="1594005"/>
            <a:ext cx="8506980" cy="2762640"/>
            <a:chOff x="675318" y="1594005"/>
            <a:chExt cx="8506980" cy="2762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CD6F02DF-7B13-973E-220B-C2D975F86B8D}"/>
                    </a:ext>
                  </a:extLst>
                </p14:cNvPr>
                <p14:cNvContentPartPr/>
                <p14:nvPr/>
              </p14:nvContentPartPr>
              <p14:xfrm>
                <a:off x="6139578" y="1810725"/>
                <a:ext cx="74160" cy="155808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CD6F02DF-7B13-973E-220B-C2D975F86B8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130578" y="1802085"/>
                  <a:ext cx="91800" cy="157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F87EDD37-ED7E-F6E4-1D1C-886FD2D16BB0}"/>
                    </a:ext>
                  </a:extLst>
                </p14:cNvPr>
                <p14:cNvContentPartPr/>
                <p14:nvPr/>
              </p14:nvContentPartPr>
              <p14:xfrm>
                <a:off x="6214458" y="1721445"/>
                <a:ext cx="2169360" cy="170928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F87EDD37-ED7E-F6E4-1D1C-886FD2D16BB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205458" y="1712805"/>
                  <a:ext cx="2187000" cy="172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3D33E5D1-8296-EFD1-BF4E-506DD6FA4375}"/>
                    </a:ext>
                  </a:extLst>
                </p14:cNvPr>
                <p14:cNvContentPartPr/>
                <p14:nvPr/>
              </p14:nvContentPartPr>
              <p14:xfrm>
                <a:off x="5620098" y="2138325"/>
                <a:ext cx="537480" cy="15228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3D33E5D1-8296-EFD1-BF4E-506DD6FA4375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611458" y="2129685"/>
                  <a:ext cx="55512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78C7158D-DA2C-8210-414E-B8D345D96EA3}"/>
                    </a:ext>
                  </a:extLst>
                </p14:cNvPr>
                <p14:cNvContentPartPr/>
                <p14:nvPr/>
              </p14:nvContentPartPr>
              <p14:xfrm>
                <a:off x="5657178" y="1875525"/>
                <a:ext cx="369360" cy="19656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78C7158D-DA2C-8210-414E-B8D345D96EA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648178" y="1866525"/>
                  <a:ext cx="3870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502BF93-E043-041F-A338-673272F472EA}"/>
                    </a:ext>
                  </a:extLst>
                </p14:cNvPr>
                <p14:cNvContentPartPr/>
                <p14:nvPr/>
              </p14:nvContentPartPr>
              <p14:xfrm>
                <a:off x="5595978" y="2976405"/>
                <a:ext cx="470520" cy="957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502BF93-E043-041F-A338-673272F472E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586978" y="2967405"/>
                  <a:ext cx="4881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E699B5A3-5698-1340-E599-83540DF23A9D}"/>
                    </a:ext>
                  </a:extLst>
                </p14:cNvPr>
                <p14:cNvContentPartPr/>
                <p14:nvPr/>
              </p14:nvContentPartPr>
              <p14:xfrm>
                <a:off x="5966418" y="2912685"/>
                <a:ext cx="212400" cy="20916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E699B5A3-5698-1340-E599-83540DF23A9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957778" y="2904045"/>
                  <a:ext cx="23004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FAA047A7-2F7B-CAF4-9A17-D2F0469F2928}"/>
                    </a:ext>
                  </a:extLst>
                </p14:cNvPr>
                <p14:cNvContentPartPr/>
                <p14:nvPr/>
              </p14:nvContentPartPr>
              <p14:xfrm>
                <a:off x="5703618" y="2621805"/>
                <a:ext cx="226080" cy="16992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FAA047A7-2F7B-CAF4-9A17-D2F0469F292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694978" y="2612805"/>
                  <a:ext cx="24372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763CC533-9DD9-C61E-CC29-F1FC251B0C08}"/>
                    </a:ext>
                  </a:extLst>
                </p14:cNvPr>
                <p14:cNvContentPartPr/>
                <p14:nvPr/>
              </p14:nvContentPartPr>
              <p14:xfrm>
                <a:off x="5947338" y="2650605"/>
                <a:ext cx="190080" cy="1731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763CC533-9DD9-C61E-CC29-F1FC251B0C0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938698" y="2641605"/>
                  <a:ext cx="20772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A103A289-702F-2256-3ECC-3B47A4B262B0}"/>
                    </a:ext>
                  </a:extLst>
                </p14:cNvPr>
                <p14:cNvContentPartPr/>
                <p14:nvPr/>
              </p14:nvContentPartPr>
              <p14:xfrm>
                <a:off x="5716578" y="2628645"/>
                <a:ext cx="57240" cy="14004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A103A289-702F-2256-3ECC-3B47A4B262B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5707938" y="2620005"/>
                  <a:ext cx="748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6D7FF962-5769-3C33-B414-13B22E1FE01E}"/>
                    </a:ext>
                  </a:extLst>
                </p14:cNvPr>
                <p14:cNvContentPartPr/>
                <p14:nvPr/>
              </p14:nvContentPartPr>
              <p14:xfrm>
                <a:off x="8394258" y="2215365"/>
                <a:ext cx="6120" cy="360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D7FF962-5769-3C33-B414-13B22E1FE01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385258" y="2206365"/>
                  <a:ext cx="2376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C22461CA-95C4-7E76-B0B9-DDE5284546E3}"/>
                    </a:ext>
                  </a:extLst>
                </p14:cNvPr>
                <p14:cNvContentPartPr/>
                <p14:nvPr/>
              </p14:nvContentPartPr>
              <p14:xfrm>
                <a:off x="8416578" y="2196285"/>
                <a:ext cx="15480" cy="64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C22461CA-95C4-7E76-B0B9-DDE5284546E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407938" y="2187645"/>
                  <a:ext cx="3312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F8B87160-EC7A-89DF-3F8F-A11FE7F89011}"/>
                    </a:ext>
                  </a:extLst>
                </p14:cNvPr>
                <p14:cNvContentPartPr/>
                <p14:nvPr/>
              </p14:nvContentPartPr>
              <p14:xfrm>
                <a:off x="8383818" y="2177565"/>
                <a:ext cx="770400" cy="327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F8B87160-EC7A-89DF-3F8F-A11FE7F8901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8374818" y="2168925"/>
                  <a:ext cx="78804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9F3E6A6D-1118-B412-409D-84006881D9E5}"/>
                    </a:ext>
                  </a:extLst>
                </p14:cNvPr>
                <p14:cNvContentPartPr/>
                <p14:nvPr/>
              </p14:nvContentPartPr>
              <p14:xfrm>
                <a:off x="9083658" y="2098005"/>
                <a:ext cx="98640" cy="1843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9F3E6A6D-1118-B412-409D-84006881D9E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9074658" y="2089005"/>
                  <a:ext cx="11628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3826E5B-7E55-1F88-616E-E135BF685024}"/>
                    </a:ext>
                  </a:extLst>
                </p14:cNvPr>
                <p14:cNvContentPartPr/>
                <p14:nvPr/>
              </p14:nvContentPartPr>
              <p14:xfrm>
                <a:off x="8453298" y="2575005"/>
                <a:ext cx="631440" cy="1900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3826E5B-7E55-1F88-616E-E135BF68502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444298" y="2566365"/>
                  <a:ext cx="64908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19EEA3E-5451-CA8B-4AFC-51636D503873}"/>
                    </a:ext>
                  </a:extLst>
                </p14:cNvPr>
                <p14:cNvContentPartPr/>
                <p14:nvPr/>
              </p14:nvContentPartPr>
              <p14:xfrm>
                <a:off x="8801418" y="1860765"/>
                <a:ext cx="244080" cy="20124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19EEA3E-5451-CA8B-4AFC-51636D50387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792778" y="1851765"/>
                  <a:ext cx="26172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698F3BF-BA39-EAE4-A31E-8E56F92588AC}"/>
                    </a:ext>
                  </a:extLst>
                </p14:cNvPr>
                <p14:cNvContentPartPr/>
                <p14:nvPr/>
              </p14:nvContentPartPr>
              <p14:xfrm>
                <a:off x="8838498" y="2328045"/>
                <a:ext cx="204480" cy="21780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698F3BF-BA39-EAE4-A31E-8E56F92588A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8829498" y="2319045"/>
                  <a:ext cx="22212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2C4B0CB-7550-9430-9AA9-23741C238062}"/>
                    </a:ext>
                  </a:extLst>
                </p14:cNvPr>
                <p14:cNvContentPartPr/>
                <p14:nvPr/>
              </p14:nvContentPartPr>
              <p14:xfrm>
                <a:off x="1570638" y="1809645"/>
                <a:ext cx="496440" cy="41724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2C4B0CB-7550-9430-9AA9-23741C23806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561998" y="1800645"/>
                  <a:ext cx="514080" cy="43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487C2378-0729-6186-B30F-9B8A1BB93197}"/>
                    </a:ext>
                  </a:extLst>
                </p14:cNvPr>
                <p14:cNvContentPartPr/>
                <p14:nvPr/>
              </p14:nvContentPartPr>
              <p14:xfrm>
                <a:off x="1204518" y="1961565"/>
                <a:ext cx="365760" cy="15228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487C2378-0729-6186-B30F-9B8A1BB9319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195878" y="1952565"/>
                  <a:ext cx="38340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3AEC6137-0508-8970-E9DD-4CDFCE4C39D3}"/>
                    </a:ext>
                  </a:extLst>
                </p14:cNvPr>
                <p14:cNvContentPartPr/>
                <p14:nvPr/>
              </p14:nvContentPartPr>
              <p14:xfrm>
                <a:off x="675318" y="1900725"/>
                <a:ext cx="240480" cy="22392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3AEC6137-0508-8970-E9DD-4CDFCE4C39D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66678" y="1891725"/>
                  <a:ext cx="25812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1A30389-6445-FCE8-2C79-94A979EF09FE}"/>
                    </a:ext>
                  </a:extLst>
                </p14:cNvPr>
                <p14:cNvContentPartPr/>
                <p14:nvPr/>
              </p14:nvContentPartPr>
              <p14:xfrm>
                <a:off x="874038" y="1974885"/>
                <a:ext cx="227880" cy="28224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1A30389-6445-FCE8-2C79-94A979EF09FE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65398" y="1965885"/>
                  <a:ext cx="24552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A7EDCAB4-DC61-1D0D-8ECC-1F14751E8E55}"/>
                    </a:ext>
                  </a:extLst>
                </p14:cNvPr>
                <p14:cNvContentPartPr/>
                <p14:nvPr/>
              </p14:nvContentPartPr>
              <p14:xfrm>
                <a:off x="1747398" y="1941045"/>
                <a:ext cx="89280" cy="5760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A7EDCAB4-DC61-1D0D-8ECC-1F14751E8E5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738758" y="1932405"/>
                  <a:ext cx="10692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F8D7F9C-B059-746B-A151-9BE671A788CF}"/>
                    </a:ext>
                  </a:extLst>
                </p14:cNvPr>
                <p14:cNvContentPartPr/>
                <p14:nvPr/>
              </p14:nvContentPartPr>
              <p14:xfrm>
                <a:off x="1771878" y="1923405"/>
                <a:ext cx="125640" cy="1548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F8D7F9C-B059-746B-A151-9BE671A788C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762878" y="1914765"/>
                  <a:ext cx="14328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D00D72A8-0FFB-2DE1-8C17-75DE4594CB7A}"/>
                    </a:ext>
                  </a:extLst>
                </p14:cNvPr>
                <p14:cNvContentPartPr/>
                <p14:nvPr/>
              </p14:nvContentPartPr>
              <p14:xfrm>
                <a:off x="1632198" y="1957245"/>
                <a:ext cx="120240" cy="13644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D00D72A8-0FFB-2DE1-8C17-75DE4594CB7A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623198" y="1948245"/>
                  <a:ext cx="13788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5BAF7562-B140-B72E-D3AF-40238FE181F3}"/>
                    </a:ext>
                  </a:extLst>
                </p14:cNvPr>
                <p14:cNvContentPartPr/>
                <p14:nvPr/>
              </p14:nvContentPartPr>
              <p14:xfrm>
                <a:off x="2247798" y="2437845"/>
                <a:ext cx="407160" cy="38160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5BAF7562-B140-B72E-D3AF-40238FE181F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239158" y="2429205"/>
                  <a:ext cx="424800" cy="39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60BCC72-A65A-E2DA-8652-926A3A3FACC6}"/>
                    </a:ext>
                  </a:extLst>
                </p14:cNvPr>
                <p14:cNvContentPartPr/>
                <p14:nvPr/>
              </p14:nvContentPartPr>
              <p14:xfrm>
                <a:off x="1836678" y="2677245"/>
                <a:ext cx="465480" cy="10476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60BCC72-A65A-E2DA-8652-926A3A3FACC6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827678" y="2668605"/>
                  <a:ext cx="4831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145889B1-CB98-B210-6D9E-0737B3235637}"/>
                    </a:ext>
                  </a:extLst>
                </p14:cNvPr>
                <p14:cNvContentPartPr/>
                <p14:nvPr/>
              </p14:nvContentPartPr>
              <p14:xfrm>
                <a:off x="1273278" y="2579685"/>
                <a:ext cx="498960" cy="4093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45889B1-CB98-B210-6D9E-0737B323563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264638" y="2570685"/>
                  <a:ext cx="516600" cy="42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F976E59-C38E-399F-6EFB-7D5994B120C1}"/>
                    </a:ext>
                  </a:extLst>
                </p14:cNvPr>
                <p14:cNvContentPartPr/>
                <p14:nvPr/>
              </p14:nvContentPartPr>
              <p14:xfrm>
                <a:off x="2649198" y="2530725"/>
                <a:ext cx="493200" cy="17892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F976E59-C38E-399F-6EFB-7D5994B120C1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640198" y="2522085"/>
                  <a:ext cx="51084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BBB13C70-314F-9320-C72D-9A7D01B35E16}"/>
                    </a:ext>
                  </a:extLst>
                </p14:cNvPr>
                <p14:cNvContentPartPr/>
                <p14:nvPr/>
              </p14:nvContentPartPr>
              <p14:xfrm>
                <a:off x="2277318" y="2001525"/>
                <a:ext cx="777960" cy="4248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BBB13C70-314F-9320-C72D-9A7D01B35E16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268678" y="1992885"/>
                  <a:ext cx="79560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AF218AF6-C639-9CAD-8BE3-0D3A1330C3A1}"/>
                    </a:ext>
                  </a:extLst>
                </p14:cNvPr>
                <p14:cNvContentPartPr/>
                <p14:nvPr/>
              </p14:nvContentPartPr>
              <p14:xfrm>
                <a:off x="2997678" y="1864005"/>
                <a:ext cx="231120" cy="84564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AF218AF6-C639-9CAD-8BE3-0D3A1330C3A1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988678" y="1855365"/>
                  <a:ext cx="248760" cy="86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9E34404B-BD5A-B01E-4E80-08F1DE85EE01}"/>
                    </a:ext>
                  </a:extLst>
                </p14:cNvPr>
                <p14:cNvContentPartPr/>
                <p14:nvPr/>
              </p14:nvContentPartPr>
              <p14:xfrm>
                <a:off x="2989038" y="1784805"/>
                <a:ext cx="714240" cy="96480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9E34404B-BD5A-B01E-4E80-08F1DE85EE0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980038" y="1775805"/>
                  <a:ext cx="731880" cy="9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19A4C808-E7F6-6306-0DDB-40DA5A70AA3D}"/>
                    </a:ext>
                  </a:extLst>
                </p14:cNvPr>
                <p14:cNvContentPartPr/>
                <p14:nvPr/>
              </p14:nvContentPartPr>
              <p14:xfrm>
                <a:off x="3696438" y="2147685"/>
                <a:ext cx="310320" cy="19368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19A4C808-E7F6-6306-0DDB-40DA5A70AA3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687798" y="2139045"/>
                  <a:ext cx="32796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0516C25A-9917-6728-2733-99B93E4996AD}"/>
                    </a:ext>
                  </a:extLst>
                </p14:cNvPr>
                <p14:cNvContentPartPr/>
                <p14:nvPr/>
              </p14:nvContentPartPr>
              <p14:xfrm>
                <a:off x="3799398" y="1727925"/>
                <a:ext cx="239040" cy="29988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516C25A-9917-6728-2733-99B93E4996A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790398" y="1718925"/>
                  <a:ext cx="25668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9DF16E46-42C3-DF35-8CFA-E12AFFA734B5}"/>
                    </a:ext>
                  </a:extLst>
                </p14:cNvPr>
                <p14:cNvContentPartPr/>
                <p14:nvPr/>
              </p14:nvContentPartPr>
              <p14:xfrm>
                <a:off x="4055538" y="1664925"/>
                <a:ext cx="87480" cy="85284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9DF16E46-42C3-DF35-8CFA-E12AFFA734B5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046898" y="1656285"/>
                  <a:ext cx="105120" cy="87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6BAD443F-45C6-F095-CCC5-861E9BD659FB}"/>
                    </a:ext>
                  </a:extLst>
                </p14:cNvPr>
                <p14:cNvContentPartPr/>
                <p14:nvPr/>
              </p14:nvContentPartPr>
              <p14:xfrm>
                <a:off x="4148418" y="1594005"/>
                <a:ext cx="1361520" cy="96300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6BAD443F-45C6-F095-CCC5-861E9BD659FB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139418" y="1585365"/>
                  <a:ext cx="1379160" cy="9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0164CDAB-EE75-984B-2A36-C60D382A59D9}"/>
                    </a:ext>
                  </a:extLst>
                </p14:cNvPr>
                <p14:cNvContentPartPr/>
                <p14:nvPr/>
              </p14:nvContentPartPr>
              <p14:xfrm>
                <a:off x="2076978" y="2015205"/>
                <a:ext cx="443520" cy="284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0164CDAB-EE75-984B-2A36-C60D382A59D9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067978" y="2006565"/>
                  <a:ext cx="4611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D8C97C2A-D362-22B8-6827-8D99367C8F7D}"/>
                    </a:ext>
                  </a:extLst>
                </p14:cNvPr>
                <p14:cNvContentPartPr/>
                <p14:nvPr/>
              </p14:nvContentPartPr>
              <p14:xfrm>
                <a:off x="2950698" y="1888845"/>
                <a:ext cx="132480" cy="18036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D8C97C2A-D362-22B8-6827-8D99367C8F7D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942058" y="1880205"/>
                  <a:ext cx="15012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ABEA68F2-CFE0-0B01-3494-B72C2249506D}"/>
                    </a:ext>
                  </a:extLst>
                </p14:cNvPr>
                <p14:cNvContentPartPr/>
                <p14:nvPr/>
              </p14:nvContentPartPr>
              <p14:xfrm>
                <a:off x="4414098" y="2017725"/>
                <a:ext cx="276840" cy="18900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ABEA68F2-CFE0-0B01-3494-B72C2249506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405098" y="2009085"/>
                  <a:ext cx="29448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0C705FDE-64C3-B439-A9A0-FC385CAD53AD}"/>
                    </a:ext>
                  </a:extLst>
                </p14:cNvPr>
                <p14:cNvContentPartPr/>
                <p14:nvPr/>
              </p14:nvContentPartPr>
              <p14:xfrm>
                <a:off x="4692378" y="2114925"/>
                <a:ext cx="134280" cy="10044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0C705FDE-64C3-B439-A9A0-FC385CAD53AD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683738" y="2105925"/>
                  <a:ext cx="15192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72D32B68-BFDB-1199-96F9-D2AA7A839C26}"/>
                    </a:ext>
                  </a:extLst>
                </p14:cNvPr>
                <p14:cNvContentPartPr/>
                <p14:nvPr/>
              </p14:nvContentPartPr>
              <p14:xfrm>
                <a:off x="4887858" y="2043645"/>
                <a:ext cx="23400" cy="17244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72D32B68-BFDB-1199-96F9-D2AA7A839C2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878858" y="2034645"/>
                  <a:ext cx="410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F6E0D1CD-C1BD-2678-3281-BEBCA5050856}"/>
                    </a:ext>
                  </a:extLst>
                </p14:cNvPr>
                <p14:cNvContentPartPr/>
                <p14:nvPr/>
              </p14:nvContentPartPr>
              <p14:xfrm>
                <a:off x="4848618" y="2103405"/>
                <a:ext cx="162360" cy="5760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6E0D1CD-C1BD-2678-3281-BEBCA5050856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839618" y="2094405"/>
                  <a:ext cx="18000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DB223BD0-53FA-2AB6-4D82-F064EE962AD5}"/>
                    </a:ext>
                  </a:extLst>
                </p14:cNvPr>
                <p14:cNvContentPartPr/>
                <p14:nvPr/>
              </p14:nvContentPartPr>
              <p14:xfrm>
                <a:off x="4995858" y="2084685"/>
                <a:ext cx="126360" cy="12636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DB223BD0-53FA-2AB6-4D82-F064EE962AD5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986858" y="2075685"/>
                  <a:ext cx="1440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2DB28895-2C6D-D769-ABAC-E06E2C347D32}"/>
                    </a:ext>
                  </a:extLst>
                </p14:cNvPr>
                <p14:cNvContentPartPr/>
                <p14:nvPr/>
              </p14:nvContentPartPr>
              <p14:xfrm>
                <a:off x="5113218" y="1969485"/>
                <a:ext cx="339840" cy="29304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2DB28895-2C6D-D769-ABAC-E06E2C347D32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104578" y="1960485"/>
                  <a:ext cx="35748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F5043A88-4231-6822-CBC9-7B4B5075BE90}"/>
                    </a:ext>
                  </a:extLst>
                </p14:cNvPr>
                <p14:cNvContentPartPr/>
                <p14:nvPr/>
              </p14:nvContentPartPr>
              <p14:xfrm>
                <a:off x="5500218" y="2692005"/>
                <a:ext cx="129600" cy="81720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F5043A88-4231-6822-CBC9-7B4B5075BE90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491578" y="2683365"/>
                  <a:ext cx="147240" cy="83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EE05D4F-209C-C130-A604-9943EC3D9DA0}"/>
                    </a:ext>
                  </a:extLst>
                </p14:cNvPr>
                <p14:cNvContentPartPr/>
                <p14:nvPr/>
              </p14:nvContentPartPr>
              <p14:xfrm>
                <a:off x="3911538" y="2772285"/>
                <a:ext cx="1662120" cy="87696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EE05D4F-209C-C130-A604-9943EC3D9DA0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902538" y="2763645"/>
                  <a:ext cx="1679760" cy="89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E3139013-45A5-0099-4FC6-8D1711CCF8A7}"/>
                    </a:ext>
                  </a:extLst>
                </p14:cNvPr>
                <p14:cNvContentPartPr/>
                <p14:nvPr/>
              </p14:nvContentPartPr>
              <p14:xfrm>
                <a:off x="2880858" y="3048405"/>
                <a:ext cx="499320" cy="41364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E3139013-45A5-0099-4FC6-8D1711CCF8A7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871858" y="3039405"/>
                  <a:ext cx="516960" cy="43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8F7124DE-F565-ED4F-49E6-0A3F3369361C}"/>
                    </a:ext>
                  </a:extLst>
                </p14:cNvPr>
                <p14:cNvContentPartPr/>
                <p14:nvPr/>
              </p14:nvContentPartPr>
              <p14:xfrm>
                <a:off x="1941978" y="3174045"/>
                <a:ext cx="1050840" cy="19008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8F7124DE-F565-ED4F-49E6-0A3F3369361C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932978" y="3165045"/>
                  <a:ext cx="106848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A22A5FD6-66A1-6541-C541-A206AB6F3BE7}"/>
                    </a:ext>
                  </a:extLst>
                </p14:cNvPr>
                <p14:cNvContentPartPr/>
                <p14:nvPr/>
              </p14:nvContentPartPr>
              <p14:xfrm>
                <a:off x="1266618" y="3160725"/>
                <a:ext cx="325440" cy="35064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A22A5FD6-66A1-6541-C541-A206AB6F3BE7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257618" y="3151725"/>
                  <a:ext cx="34308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D19FF106-BCCD-8FB4-691D-62F01943BDE0}"/>
                    </a:ext>
                  </a:extLst>
                </p14:cNvPr>
                <p14:cNvContentPartPr/>
                <p14:nvPr/>
              </p14:nvContentPartPr>
              <p14:xfrm>
                <a:off x="1571178" y="3255765"/>
                <a:ext cx="249840" cy="34092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D19FF106-BCCD-8FB4-691D-62F01943BDE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562178" y="3247125"/>
                  <a:ext cx="26748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74F8D7F9-CE36-E275-2A86-9285907CEF41}"/>
                    </a:ext>
                  </a:extLst>
                </p14:cNvPr>
                <p14:cNvContentPartPr/>
                <p14:nvPr/>
              </p14:nvContentPartPr>
              <p14:xfrm>
                <a:off x="3021258" y="3205365"/>
                <a:ext cx="165960" cy="13212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74F8D7F9-CE36-E275-2A86-9285907CEF41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012258" y="3196725"/>
                  <a:ext cx="18360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27FC2E3F-20C5-4F37-4C08-BF916A673B5A}"/>
                    </a:ext>
                  </a:extLst>
                </p14:cNvPr>
                <p14:cNvContentPartPr/>
                <p14:nvPr/>
              </p14:nvContentPartPr>
              <p14:xfrm>
                <a:off x="3077778" y="3364485"/>
                <a:ext cx="87120" cy="3276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27FC2E3F-20C5-4F37-4C08-BF916A673B5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069138" y="3355485"/>
                  <a:ext cx="10476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839858E5-5269-4675-2386-5B7D120555B2}"/>
                    </a:ext>
                  </a:extLst>
                </p14:cNvPr>
                <p14:cNvContentPartPr/>
                <p14:nvPr/>
              </p14:nvContentPartPr>
              <p14:xfrm>
                <a:off x="8225418" y="3067845"/>
                <a:ext cx="888840" cy="24984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839858E5-5269-4675-2386-5B7D120555B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216418" y="3059205"/>
                  <a:ext cx="90648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1031DA23-2E95-1D11-E2BD-3F1C7EA0F63D}"/>
                    </a:ext>
                  </a:extLst>
                </p14:cNvPr>
                <p14:cNvContentPartPr/>
                <p14:nvPr/>
              </p14:nvContentPartPr>
              <p14:xfrm>
                <a:off x="8890698" y="2794245"/>
                <a:ext cx="206280" cy="20664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1031DA23-2E95-1D11-E2BD-3F1C7EA0F63D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882058" y="2785245"/>
                  <a:ext cx="22392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02805FBF-8A03-5F34-9F0E-D30D0FB50D60}"/>
                    </a:ext>
                  </a:extLst>
                </p14:cNvPr>
                <p14:cNvContentPartPr/>
                <p14:nvPr/>
              </p14:nvContentPartPr>
              <p14:xfrm>
                <a:off x="3144738" y="3107445"/>
                <a:ext cx="5611680" cy="124920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02805FBF-8A03-5F34-9F0E-D30D0FB50D60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136098" y="3098445"/>
                  <a:ext cx="5629320" cy="126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C31082C1-5392-0F38-412C-57B164927EFC}"/>
                    </a:ext>
                  </a:extLst>
                </p14:cNvPr>
                <p14:cNvContentPartPr/>
                <p14:nvPr/>
              </p14:nvContentPartPr>
              <p14:xfrm>
                <a:off x="3292338" y="3181245"/>
                <a:ext cx="737280" cy="13824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C31082C1-5392-0F38-412C-57B164927EF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283338" y="3172605"/>
                  <a:ext cx="754920" cy="155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FA1AD2D-1A6C-2D4D-8097-F32AD6EFE9BB}"/>
              </a:ext>
            </a:extLst>
          </p:cNvPr>
          <p:cNvGrpSpPr/>
          <p:nvPr/>
        </p:nvGrpSpPr>
        <p:grpSpPr>
          <a:xfrm>
            <a:off x="6598218" y="2250285"/>
            <a:ext cx="1311120" cy="397440"/>
            <a:chOff x="6598218" y="2250285"/>
            <a:chExt cx="1311120" cy="397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2577F34F-1C4F-1DBD-C430-6234B43318A4}"/>
                    </a:ext>
                  </a:extLst>
                </p14:cNvPr>
                <p14:cNvContentPartPr/>
                <p14:nvPr/>
              </p14:nvContentPartPr>
              <p14:xfrm>
                <a:off x="6598218" y="2355405"/>
                <a:ext cx="336240" cy="26676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2577F34F-1C4F-1DBD-C430-6234B43318A4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589218" y="2346405"/>
                  <a:ext cx="35388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61D3B3AD-9C5C-DA0B-AB60-045B07F13EB0}"/>
                    </a:ext>
                  </a:extLst>
                </p14:cNvPr>
                <p14:cNvContentPartPr/>
                <p14:nvPr/>
              </p14:nvContentPartPr>
              <p14:xfrm>
                <a:off x="6907818" y="2451165"/>
                <a:ext cx="106920" cy="10260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61D3B3AD-9C5C-DA0B-AB60-045B07F13EB0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899178" y="2442165"/>
                  <a:ext cx="12456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2DE70BAD-4CAF-2CB0-091A-210675C73B18}"/>
                    </a:ext>
                  </a:extLst>
                </p14:cNvPr>
                <p14:cNvContentPartPr/>
                <p14:nvPr/>
              </p14:nvContentPartPr>
              <p14:xfrm>
                <a:off x="7147578" y="2250285"/>
                <a:ext cx="173160" cy="39744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2DE70BAD-4CAF-2CB0-091A-210675C73B18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138578" y="2241645"/>
                  <a:ext cx="190800" cy="41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4A0B2C1E-9AAA-A3B7-3645-39EE209D4968}"/>
                    </a:ext>
                  </a:extLst>
                </p14:cNvPr>
                <p14:cNvContentPartPr/>
                <p14:nvPr/>
              </p14:nvContentPartPr>
              <p14:xfrm>
                <a:off x="7353858" y="2505165"/>
                <a:ext cx="146160" cy="7920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4A0B2C1E-9AAA-A3B7-3645-39EE209D4968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345218" y="2496165"/>
                  <a:ext cx="16380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DE7888F9-0678-F23E-D4FC-3C762C41C52A}"/>
                    </a:ext>
                  </a:extLst>
                </p14:cNvPr>
                <p14:cNvContentPartPr/>
                <p14:nvPr/>
              </p14:nvContentPartPr>
              <p14:xfrm>
                <a:off x="7641498" y="2374845"/>
                <a:ext cx="119880" cy="23976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DE7888F9-0678-F23E-D4FC-3C762C41C52A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632858" y="2366205"/>
                  <a:ext cx="13752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CBA113A3-7ECC-1E0F-031A-78DE919A817E}"/>
                    </a:ext>
                  </a:extLst>
                </p14:cNvPr>
                <p14:cNvContentPartPr/>
                <p14:nvPr/>
              </p14:nvContentPartPr>
              <p14:xfrm>
                <a:off x="7624218" y="2462325"/>
                <a:ext cx="285120" cy="4752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CBA113A3-7ECC-1E0F-031A-78DE919A817E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615578" y="2453325"/>
                  <a:ext cx="302760" cy="6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F60B5C61-A8EF-84B9-BF41-1F3DFF22C59C}"/>
              </a:ext>
            </a:extLst>
          </p:cNvPr>
          <p:cNvGrpSpPr/>
          <p:nvPr/>
        </p:nvGrpSpPr>
        <p:grpSpPr>
          <a:xfrm>
            <a:off x="3249138" y="4925805"/>
            <a:ext cx="2053440" cy="376560"/>
            <a:chOff x="3249138" y="4925805"/>
            <a:chExt cx="2053440" cy="376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9FA0FA2F-0C10-E592-6C72-915E88031CF9}"/>
                    </a:ext>
                  </a:extLst>
                </p14:cNvPr>
                <p14:cNvContentPartPr/>
                <p14:nvPr/>
              </p14:nvContentPartPr>
              <p14:xfrm>
                <a:off x="3249138" y="4925805"/>
                <a:ext cx="217800" cy="21816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9FA0FA2F-0C10-E592-6C72-915E88031CF9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240138" y="4916805"/>
                  <a:ext cx="23544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7E4C33FB-F474-3D9F-5560-14CBCA347151}"/>
                    </a:ext>
                  </a:extLst>
                </p14:cNvPr>
                <p14:cNvContentPartPr/>
                <p14:nvPr/>
              </p14:nvContentPartPr>
              <p14:xfrm>
                <a:off x="3505458" y="5080245"/>
                <a:ext cx="105840" cy="10908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7E4C33FB-F474-3D9F-5560-14CBCA34715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496818" y="5071245"/>
                  <a:ext cx="12348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126EC971-C208-0065-398A-25909373F57C}"/>
                    </a:ext>
                  </a:extLst>
                </p14:cNvPr>
                <p14:cNvContentPartPr/>
                <p14:nvPr/>
              </p14:nvContentPartPr>
              <p14:xfrm>
                <a:off x="3761778" y="5069805"/>
                <a:ext cx="136440" cy="8244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126EC971-C208-0065-398A-25909373F57C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753138" y="5061165"/>
                  <a:ext cx="1540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88FE1DFC-132E-94BC-9985-7A15BF39D4D2}"/>
                    </a:ext>
                  </a:extLst>
                </p14:cNvPr>
                <p14:cNvContentPartPr/>
                <p14:nvPr/>
              </p14:nvContentPartPr>
              <p14:xfrm>
                <a:off x="4155978" y="4978365"/>
                <a:ext cx="327960" cy="20988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88FE1DFC-132E-94BC-9985-7A15BF39D4D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147338" y="4969365"/>
                  <a:ext cx="34560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C61F47CD-6C8E-5827-4386-BD68BA261517}"/>
                    </a:ext>
                  </a:extLst>
                </p14:cNvPr>
                <p14:cNvContentPartPr/>
                <p14:nvPr/>
              </p14:nvContentPartPr>
              <p14:xfrm>
                <a:off x="4491138" y="5084925"/>
                <a:ext cx="185400" cy="14220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C61F47CD-6C8E-5827-4386-BD68BA26151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482138" y="5076285"/>
                  <a:ext cx="2030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DC8C26A0-2A4A-28B5-E361-26248032991A}"/>
                    </a:ext>
                  </a:extLst>
                </p14:cNvPr>
                <p14:cNvContentPartPr/>
                <p14:nvPr/>
              </p14:nvContentPartPr>
              <p14:xfrm>
                <a:off x="4714338" y="5090685"/>
                <a:ext cx="129960" cy="13680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DC8C26A0-2A4A-28B5-E361-26248032991A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4705698" y="5081685"/>
                  <a:ext cx="14760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1753FA10-143E-8F86-73A6-6187E25A7BE3}"/>
                    </a:ext>
                  </a:extLst>
                </p14:cNvPr>
                <p14:cNvContentPartPr/>
                <p14:nvPr/>
              </p14:nvContentPartPr>
              <p14:xfrm>
                <a:off x="4939698" y="5012205"/>
                <a:ext cx="265680" cy="17352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1753FA10-143E-8F86-73A6-6187E25A7BE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4930698" y="5003205"/>
                  <a:ext cx="28332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A5BCD7AF-CA08-B7E0-1B28-1A7783E95D9F}"/>
                    </a:ext>
                  </a:extLst>
                </p14:cNvPr>
                <p14:cNvContentPartPr/>
                <p14:nvPr/>
              </p14:nvContentPartPr>
              <p14:xfrm>
                <a:off x="5155338" y="5092845"/>
                <a:ext cx="147240" cy="20952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5BCD7AF-CA08-B7E0-1B28-1A7783E95D9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146338" y="5084205"/>
                  <a:ext cx="164880" cy="22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866FE7E-AB96-2F03-5D6A-883F5B99A5E2}"/>
              </a:ext>
            </a:extLst>
          </p:cNvPr>
          <p:cNvGrpSpPr/>
          <p:nvPr/>
        </p:nvGrpSpPr>
        <p:grpSpPr>
          <a:xfrm>
            <a:off x="3186138" y="5551125"/>
            <a:ext cx="2583000" cy="359640"/>
            <a:chOff x="3186138" y="5551125"/>
            <a:chExt cx="2583000" cy="359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0EE80336-20BB-2951-3CF1-E9573E3036F1}"/>
                    </a:ext>
                  </a:extLst>
                </p14:cNvPr>
                <p14:cNvContentPartPr/>
                <p14:nvPr/>
              </p14:nvContentPartPr>
              <p14:xfrm>
                <a:off x="3186138" y="5593245"/>
                <a:ext cx="290520" cy="25848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0EE80336-20BB-2951-3CF1-E9573E3036F1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177498" y="5584245"/>
                  <a:ext cx="30816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ECF4FB40-04AE-3599-E776-CB0A5E203E29}"/>
                    </a:ext>
                  </a:extLst>
                </p14:cNvPr>
                <p14:cNvContentPartPr/>
                <p14:nvPr/>
              </p14:nvContentPartPr>
              <p14:xfrm>
                <a:off x="3538938" y="5717805"/>
                <a:ext cx="360360" cy="18900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ECF4FB40-04AE-3599-E776-CB0A5E203E29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529938" y="5709165"/>
                  <a:ext cx="37800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EBD835DF-C2D1-714F-8AD2-80C70A21026D}"/>
                    </a:ext>
                  </a:extLst>
                </p14:cNvPr>
                <p14:cNvContentPartPr/>
                <p14:nvPr/>
              </p14:nvContentPartPr>
              <p14:xfrm>
                <a:off x="3917298" y="5592165"/>
                <a:ext cx="128160" cy="15660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EBD835DF-C2D1-714F-8AD2-80C70A21026D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908298" y="5583165"/>
                  <a:ext cx="14580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73F06ACD-2F1D-991C-A11E-2F6567474DEB}"/>
                    </a:ext>
                  </a:extLst>
                </p14:cNvPr>
                <p14:cNvContentPartPr/>
                <p14:nvPr/>
              </p14:nvContentPartPr>
              <p14:xfrm>
                <a:off x="4294218" y="5586765"/>
                <a:ext cx="329040" cy="14976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73F06ACD-2F1D-991C-A11E-2F6567474DEB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285578" y="5578125"/>
                  <a:ext cx="34668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0CE6644E-A714-7612-6589-3D5C0C86D54F}"/>
                    </a:ext>
                  </a:extLst>
                </p14:cNvPr>
                <p14:cNvContentPartPr/>
                <p14:nvPr/>
              </p14:nvContentPartPr>
              <p14:xfrm>
                <a:off x="4581138" y="5701245"/>
                <a:ext cx="235800" cy="20952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0CE6644E-A714-7612-6589-3D5C0C86D54F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572498" y="5692605"/>
                  <a:ext cx="25344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509F913B-3D88-555D-BF0C-C7906569150A}"/>
                    </a:ext>
                  </a:extLst>
                </p14:cNvPr>
                <p14:cNvContentPartPr/>
                <p14:nvPr/>
              </p14:nvContentPartPr>
              <p14:xfrm>
                <a:off x="4919178" y="5678205"/>
                <a:ext cx="98280" cy="252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509F913B-3D88-555D-BF0C-C7906569150A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910178" y="5669565"/>
                  <a:ext cx="11592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47DF0B69-07F3-6685-3D0F-EFD785FE39B8}"/>
                    </a:ext>
                  </a:extLst>
                </p14:cNvPr>
                <p14:cNvContentPartPr/>
                <p14:nvPr/>
              </p14:nvContentPartPr>
              <p14:xfrm>
                <a:off x="5170098" y="5551125"/>
                <a:ext cx="342000" cy="18216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47DF0B69-07F3-6685-3D0F-EFD785FE39B8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161098" y="5542485"/>
                  <a:ext cx="35964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B01CE97F-830E-A58F-2900-21D70C3CCA43}"/>
                    </a:ext>
                  </a:extLst>
                </p14:cNvPr>
                <p14:cNvContentPartPr/>
                <p14:nvPr/>
              </p14:nvContentPartPr>
              <p14:xfrm>
                <a:off x="5588778" y="5629605"/>
                <a:ext cx="180360" cy="23760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B01CE97F-830E-A58F-2900-21D70C3CCA4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580138" y="5620605"/>
                  <a:ext cx="198000" cy="255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8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D13D65D2-CF0C-07E5-A92D-CCE84427C701}"/>
                  </a:ext>
                </a:extLst>
              </p14:cNvPr>
              <p14:cNvContentPartPr/>
              <p14:nvPr/>
            </p14:nvContentPartPr>
            <p14:xfrm>
              <a:off x="6259818" y="5140005"/>
              <a:ext cx="297360" cy="250560"/>
            </p14:xfrm>
          </p:contentPart>
        </mc:Choice>
        <mc:Fallback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D13D65D2-CF0C-07E5-A92D-CCE84427C701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6251178" y="5131365"/>
                <a:ext cx="315000" cy="268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4" name="Group 123">
            <a:extLst>
              <a:ext uri="{FF2B5EF4-FFF2-40B4-BE49-F238E27FC236}">
                <a16:creationId xmlns:a16="http://schemas.microsoft.com/office/drawing/2014/main" id="{880AD918-8554-2622-2F1E-6D50D5F34DAA}"/>
              </a:ext>
            </a:extLst>
          </p:cNvPr>
          <p:cNvGrpSpPr/>
          <p:nvPr/>
        </p:nvGrpSpPr>
        <p:grpSpPr>
          <a:xfrm>
            <a:off x="7090338" y="4942725"/>
            <a:ext cx="845640" cy="220680"/>
            <a:chOff x="7090338" y="4942725"/>
            <a:chExt cx="845640" cy="220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BC8EFF66-1F33-DE43-6B6F-47C730F05599}"/>
                    </a:ext>
                  </a:extLst>
                </p14:cNvPr>
                <p14:cNvContentPartPr/>
                <p14:nvPr/>
              </p14:nvContentPartPr>
              <p14:xfrm>
                <a:off x="7090338" y="4942725"/>
                <a:ext cx="366120" cy="22068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BC8EFF66-1F33-DE43-6B6F-47C730F05599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081698" y="4934085"/>
                  <a:ext cx="38376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8BE1FF68-0E3B-5AEC-E3B5-64E11E4CC18D}"/>
                    </a:ext>
                  </a:extLst>
                </p14:cNvPr>
                <p14:cNvContentPartPr/>
                <p14:nvPr/>
              </p14:nvContentPartPr>
              <p14:xfrm>
                <a:off x="7478058" y="4994565"/>
                <a:ext cx="138960" cy="15300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8BE1FF68-0E3B-5AEC-E3B5-64E11E4CC18D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469058" y="4985925"/>
                  <a:ext cx="15660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175C79BA-8CD3-B631-A0DE-18DF99597A76}"/>
                    </a:ext>
                  </a:extLst>
                </p14:cNvPr>
                <p14:cNvContentPartPr/>
                <p14:nvPr/>
              </p14:nvContentPartPr>
              <p14:xfrm>
                <a:off x="7825818" y="4996365"/>
                <a:ext cx="110160" cy="10404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175C79BA-8CD3-B631-A0DE-18DF99597A76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816818" y="4987365"/>
                  <a:ext cx="127800" cy="12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E82C35EA-1872-6BA7-00AC-88A51AACFA7F}"/>
              </a:ext>
            </a:extLst>
          </p:cNvPr>
          <p:cNvGrpSpPr/>
          <p:nvPr/>
        </p:nvGrpSpPr>
        <p:grpSpPr>
          <a:xfrm>
            <a:off x="7228578" y="5503245"/>
            <a:ext cx="758520" cy="258840"/>
            <a:chOff x="7228578" y="5503245"/>
            <a:chExt cx="758520" cy="258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089141C9-59E5-C55D-A23F-7BFA823BBA34}"/>
                    </a:ext>
                  </a:extLst>
                </p14:cNvPr>
                <p14:cNvContentPartPr/>
                <p14:nvPr/>
              </p14:nvContentPartPr>
              <p14:xfrm>
                <a:off x="7228578" y="5503245"/>
                <a:ext cx="302040" cy="18612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089141C9-59E5-C55D-A23F-7BFA823BBA34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7219578" y="5494245"/>
                  <a:ext cx="31968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DA0A41F2-2A83-9171-11EC-48A0F87E1E23}"/>
                    </a:ext>
                  </a:extLst>
                </p14:cNvPr>
                <p14:cNvContentPartPr/>
                <p14:nvPr/>
              </p14:nvContentPartPr>
              <p14:xfrm>
                <a:off x="7538538" y="5593605"/>
                <a:ext cx="154440" cy="16848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DA0A41F2-2A83-9171-11EC-48A0F87E1E23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7529538" y="5584965"/>
                  <a:ext cx="17208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CC65CF6F-D3F4-B445-D390-7A06679AA4DF}"/>
                    </a:ext>
                  </a:extLst>
                </p14:cNvPr>
                <p14:cNvContentPartPr/>
                <p14:nvPr/>
              </p14:nvContentPartPr>
              <p14:xfrm>
                <a:off x="7898178" y="5568045"/>
                <a:ext cx="88920" cy="9864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CC65CF6F-D3F4-B445-D390-7A06679AA4DF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7889538" y="5559405"/>
                  <a:ext cx="106560" cy="11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35B217DA-302A-CC75-DA15-A8994B79190F}"/>
              </a:ext>
            </a:extLst>
          </p:cNvPr>
          <p:cNvGrpSpPr/>
          <p:nvPr/>
        </p:nvGrpSpPr>
        <p:grpSpPr>
          <a:xfrm>
            <a:off x="8266458" y="4650045"/>
            <a:ext cx="1247400" cy="372240"/>
            <a:chOff x="8266458" y="4650045"/>
            <a:chExt cx="1247400" cy="372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29A5BF61-71A4-4F5A-81C7-1E534FBB24F2}"/>
                    </a:ext>
                  </a:extLst>
                </p14:cNvPr>
                <p14:cNvContentPartPr/>
                <p14:nvPr/>
              </p14:nvContentPartPr>
              <p14:xfrm>
                <a:off x="8335218" y="4650045"/>
                <a:ext cx="225360" cy="18720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29A5BF61-71A4-4F5A-81C7-1E534FBB24F2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8326578" y="4641405"/>
                  <a:ext cx="24300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52C1F53-7660-DA7B-80CC-9EA89CBCAD05}"/>
                    </a:ext>
                  </a:extLst>
                </p14:cNvPr>
                <p14:cNvContentPartPr/>
                <p14:nvPr/>
              </p14:nvContentPartPr>
              <p14:xfrm>
                <a:off x="8614218" y="4756245"/>
                <a:ext cx="51480" cy="11844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52C1F53-7660-DA7B-80CC-9EA89CBCAD05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8605578" y="4747605"/>
                  <a:ext cx="6912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5705585A-5184-1FA7-C0EE-800511128D1A}"/>
                    </a:ext>
                  </a:extLst>
                </p14:cNvPr>
                <p14:cNvContentPartPr/>
                <p14:nvPr/>
              </p14:nvContentPartPr>
              <p14:xfrm>
                <a:off x="8725458" y="4822845"/>
                <a:ext cx="74520" cy="1728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5705585A-5184-1FA7-C0EE-800511128D1A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8716818" y="4814205"/>
                  <a:ext cx="921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1F37D5FF-B98E-344B-87ED-3EBB764537A6}"/>
                    </a:ext>
                  </a:extLst>
                </p14:cNvPr>
                <p14:cNvContentPartPr/>
                <p14:nvPr/>
              </p14:nvContentPartPr>
              <p14:xfrm>
                <a:off x="8736978" y="4796565"/>
                <a:ext cx="47880" cy="9576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1F37D5FF-B98E-344B-87ED-3EBB764537A6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8727978" y="4787925"/>
                  <a:ext cx="6552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8DEFAB9B-11BE-75A4-073F-7186ADC1DD38}"/>
                    </a:ext>
                  </a:extLst>
                </p14:cNvPr>
                <p14:cNvContentPartPr/>
                <p14:nvPr/>
              </p14:nvContentPartPr>
              <p14:xfrm>
                <a:off x="8909778" y="4700805"/>
                <a:ext cx="188280" cy="13032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8DEFAB9B-11BE-75A4-073F-7186ADC1DD38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8901138" y="4691805"/>
                  <a:ext cx="2059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11B8BBF0-42A3-9B4B-1169-30EB3387EF44}"/>
                    </a:ext>
                  </a:extLst>
                </p14:cNvPr>
                <p14:cNvContentPartPr/>
                <p14:nvPr/>
              </p14:nvContentPartPr>
              <p14:xfrm>
                <a:off x="8999058" y="4669125"/>
                <a:ext cx="28440" cy="16344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11B8BBF0-42A3-9B4B-1169-30EB3387EF44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8990418" y="4660485"/>
                  <a:ext cx="460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80BC4F7D-744D-3FC6-A8F1-09F83794A64A}"/>
                    </a:ext>
                  </a:extLst>
                </p14:cNvPr>
                <p14:cNvContentPartPr/>
                <p14:nvPr/>
              </p14:nvContentPartPr>
              <p14:xfrm>
                <a:off x="9141258" y="4780725"/>
                <a:ext cx="120960" cy="12384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80BC4F7D-744D-3FC6-A8F1-09F83794A64A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9132618" y="4771725"/>
                  <a:ext cx="1386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B1060DC7-6486-3ACB-6891-3223BB86A177}"/>
                    </a:ext>
                  </a:extLst>
                </p14:cNvPr>
                <p14:cNvContentPartPr/>
                <p14:nvPr/>
              </p14:nvContentPartPr>
              <p14:xfrm>
                <a:off x="8266458" y="4945965"/>
                <a:ext cx="1247400" cy="7632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B1060DC7-6486-3ACB-6891-3223BB86A177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8257458" y="4937325"/>
                  <a:ext cx="1265040" cy="93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88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CCBF1C34-90C8-73AF-3B2C-E60B14916B21}"/>
                  </a:ext>
                </a:extLst>
              </p14:cNvPr>
              <p14:cNvContentPartPr/>
              <p14:nvPr/>
            </p14:nvContentPartPr>
            <p14:xfrm>
              <a:off x="8761818" y="5170605"/>
              <a:ext cx="250920" cy="133560"/>
            </p14:xfrm>
          </p:contentPart>
        </mc:Choice>
        <mc:Fallback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CCBF1C34-90C8-73AF-3B2C-E60B14916B21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8752818" y="5161965"/>
                <a:ext cx="268560" cy="151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7" name="Group 146">
            <a:extLst>
              <a:ext uri="{FF2B5EF4-FFF2-40B4-BE49-F238E27FC236}">
                <a16:creationId xmlns:a16="http://schemas.microsoft.com/office/drawing/2014/main" id="{99B03660-2B1D-7CFD-8B7F-E6FF49BF6C0E}"/>
              </a:ext>
            </a:extLst>
          </p:cNvPr>
          <p:cNvGrpSpPr/>
          <p:nvPr/>
        </p:nvGrpSpPr>
        <p:grpSpPr>
          <a:xfrm>
            <a:off x="8268258" y="5339805"/>
            <a:ext cx="1316160" cy="671760"/>
            <a:chOff x="8268258" y="5339805"/>
            <a:chExt cx="1316160" cy="671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EB45240A-8310-21C8-2B46-23200FA93984}"/>
                    </a:ext>
                  </a:extLst>
                </p14:cNvPr>
                <p14:cNvContentPartPr/>
                <p14:nvPr/>
              </p14:nvContentPartPr>
              <p14:xfrm>
                <a:off x="8268258" y="5374005"/>
                <a:ext cx="203040" cy="16596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EB45240A-8310-21C8-2B46-23200FA93984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8259618" y="5365005"/>
                  <a:ext cx="22068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CDDD8FC8-6293-4B18-D89E-D18F0441954B}"/>
                    </a:ext>
                  </a:extLst>
                </p14:cNvPr>
                <p14:cNvContentPartPr/>
                <p14:nvPr/>
              </p14:nvContentPartPr>
              <p14:xfrm>
                <a:off x="8513778" y="5491725"/>
                <a:ext cx="49680" cy="8784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CDDD8FC8-6293-4B18-D89E-D18F0441954B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8504778" y="5482725"/>
                  <a:ext cx="6732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0F238906-7CFB-99C9-F05C-57F92ACB55A5}"/>
                    </a:ext>
                  </a:extLst>
                </p14:cNvPr>
                <p14:cNvContentPartPr/>
                <p14:nvPr/>
              </p14:nvContentPartPr>
              <p14:xfrm>
                <a:off x="8754258" y="5417565"/>
                <a:ext cx="132480" cy="3564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0F238906-7CFB-99C9-F05C-57F92ACB55A5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8745258" y="5408925"/>
                  <a:ext cx="15012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72111BA4-4500-9842-FA08-3F9D80A02DFB}"/>
                    </a:ext>
                  </a:extLst>
                </p14:cNvPr>
                <p14:cNvContentPartPr/>
                <p14:nvPr/>
              </p14:nvContentPartPr>
              <p14:xfrm>
                <a:off x="9008418" y="5339805"/>
                <a:ext cx="133200" cy="14652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72111BA4-4500-9842-FA08-3F9D80A02DFB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8999418" y="5330805"/>
                  <a:ext cx="15084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E36656BE-12D3-A2A9-ADFD-194E1136E58D}"/>
                    </a:ext>
                  </a:extLst>
                </p14:cNvPr>
                <p14:cNvContentPartPr/>
                <p14:nvPr/>
              </p14:nvContentPartPr>
              <p14:xfrm>
                <a:off x="9175458" y="5403885"/>
                <a:ext cx="107640" cy="17136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E36656BE-12D3-A2A9-ADFD-194E1136E58D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9166818" y="5394885"/>
                  <a:ext cx="12528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5ECFD2F1-01DD-7089-B25D-8D9C4AA558FA}"/>
                    </a:ext>
                  </a:extLst>
                </p14:cNvPr>
                <p14:cNvContentPartPr/>
                <p14:nvPr/>
              </p14:nvContentPartPr>
              <p14:xfrm>
                <a:off x="8283738" y="5672445"/>
                <a:ext cx="1300680" cy="3708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5ECFD2F1-01DD-7089-B25D-8D9C4AA558FA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8274738" y="5663445"/>
                  <a:ext cx="131832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6D3A34C6-DB3D-37F8-87FD-839F7FC748B4}"/>
                    </a:ext>
                  </a:extLst>
                </p14:cNvPr>
                <p14:cNvContentPartPr/>
                <p14:nvPr/>
              </p14:nvContentPartPr>
              <p14:xfrm>
                <a:off x="8740578" y="5804565"/>
                <a:ext cx="336600" cy="20700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6D3A34C6-DB3D-37F8-87FD-839F7FC748B4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8731578" y="5795565"/>
                  <a:ext cx="354240" cy="2246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101824642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7124</TotalTime>
  <Words>68</Words>
  <Application>Microsoft Office PowerPoint</Application>
  <PresentationFormat>Widescreen</PresentationFormat>
  <Paragraphs>2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B Nazanin</vt:lpstr>
      <vt:lpstr>Calibri</vt:lpstr>
      <vt:lpstr>Trebuchet MS</vt:lpstr>
      <vt:lpstr>Wingdings 3</vt:lpstr>
      <vt:lpstr>Facet</vt:lpstr>
      <vt:lpstr>Equation</vt:lpstr>
      <vt:lpstr>شبیه سازی حرکت ربات متحرک در Maze</vt:lpstr>
      <vt:lpstr>شبیه سازی حرکت ربات متحرک در Maze</vt:lpstr>
      <vt:lpstr>شبیه سازی حرکت ربات متحرک در Maze</vt:lpstr>
      <vt:lpstr>شبیه سازی حرکت ربات متحرک در Maze</vt:lpstr>
      <vt:lpstr>شبیه سازی حرکت ربات متحرک در Maze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bas</dc:creator>
  <cp:lastModifiedBy>Abbas Harifi</cp:lastModifiedBy>
  <cp:revision>401</cp:revision>
  <dcterms:created xsi:type="dcterms:W3CDTF">2013-07-24T21:07:24Z</dcterms:created>
  <dcterms:modified xsi:type="dcterms:W3CDTF">2025-05-07T11:01:13Z</dcterms:modified>
</cp:coreProperties>
</file>